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0"/>
  </p:notesMasterIdLst>
  <p:sldIdLst>
    <p:sldId id="309" r:id="rId2"/>
    <p:sldId id="469" r:id="rId3"/>
    <p:sldId id="471" r:id="rId4"/>
    <p:sldId id="495" r:id="rId5"/>
    <p:sldId id="303" r:id="rId6"/>
    <p:sldId id="1310" r:id="rId7"/>
    <p:sldId id="1300" r:id="rId8"/>
    <p:sldId id="1329" r:id="rId9"/>
    <p:sldId id="1347" r:id="rId10"/>
    <p:sldId id="1197" r:id="rId11"/>
    <p:sldId id="1333" r:id="rId12"/>
    <p:sldId id="1267" r:id="rId13"/>
    <p:sldId id="1350" r:id="rId14"/>
    <p:sldId id="1349" r:id="rId15"/>
    <p:sldId id="1266" r:id="rId16"/>
    <p:sldId id="1344" r:id="rId17"/>
    <p:sldId id="1345" r:id="rId18"/>
    <p:sldId id="1264" r:id="rId19"/>
    <p:sldId id="1257" r:id="rId20"/>
    <p:sldId id="1313" r:id="rId21"/>
    <p:sldId id="1269" r:id="rId22"/>
    <p:sldId id="1294" r:id="rId23"/>
    <p:sldId id="1293" r:id="rId24"/>
    <p:sldId id="1189" r:id="rId25"/>
    <p:sldId id="1305" r:id="rId26"/>
    <p:sldId id="269" r:id="rId27"/>
    <p:sldId id="1307" r:id="rId28"/>
    <p:sldId id="1324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408" autoAdjust="0"/>
  </p:normalViewPr>
  <p:slideViewPr>
    <p:cSldViewPr snapToGrid="0" snapToObjects="1">
      <p:cViewPr varScale="1">
        <p:scale>
          <a:sx n="96" d="100"/>
          <a:sy n="96" d="100"/>
        </p:scale>
        <p:origin x="2108" y="48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3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4742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Thursday, March 16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Thursday, March 16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3/16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Thursday, March 16,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image" Target="../media/image50.emf"/><Relationship Id="rId18" Type="http://schemas.openxmlformats.org/officeDocument/2006/relationships/image" Target="../media/image9.png"/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12" Type="http://schemas.openxmlformats.org/officeDocument/2006/relationships/image" Target="../media/image49.emf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emf"/><Relationship Id="rId20" Type="http://schemas.openxmlformats.org/officeDocument/2006/relationships/image" Target="../media/image5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emf"/><Relationship Id="rId11" Type="http://schemas.openxmlformats.org/officeDocument/2006/relationships/image" Target="../media/image48.emf"/><Relationship Id="rId5" Type="http://schemas.openxmlformats.org/officeDocument/2006/relationships/oleObject" Target="../embeddings/oleObject1.bin"/><Relationship Id="rId15" Type="http://schemas.openxmlformats.org/officeDocument/2006/relationships/image" Target="../media/image52.emf"/><Relationship Id="rId10" Type="http://schemas.openxmlformats.org/officeDocument/2006/relationships/image" Target="../media/image47.emf"/><Relationship Id="rId19" Type="http://schemas.openxmlformats.org/officeDocument/2006/relationships/image" Target="../media/image10.png"/><Relationship Id="rId4" Type="http://schemas.openxmlformats.org/officeDocument/2006/relationships/image" Target="../media/image43.emf"/><Relationship Id="rId9" Type="http://schemas.openxmlformats.org/officeDocument/2006/relationships/image" Target="../media/image46.emf"/><Relationship Id="rId14" Type="http://schemas.openxmlformats.org/officeDocument/2006/relationships/image" Target="../media/image5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sciencedirect.com/journal/progress-in-particle-and-nuclear-physics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48.emf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9.png"/><Relationship Id="rId12" Type="http://schemas.openxmlformats.org/officeDocument/2006/relationships/image" Target="../media/image47.emf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11" Type="http://schemas.openxmlformats.org/officeDocument/2006/relationships/image" Target="../media/image46.emf"/><Relationship Id="rId5" Type="http://schemas.openxmlformats.org/officeDocument/2006/relationships/image" Target="../media/image42.emf"/><Relationship Id="rId15" Type="http://schemas.openxmlformats.org/officeDocument/2006/relationships/image" Target="../media/image55.emf"/><Relationship Id="rId10" Type="http://schemas.openxmlformats.org/officeDocument/2006/relationships/image" Target="../media/image45.emf"/><Relationship Id="rId19" Type="http://schemas.openxmlformats.org/officeDocument/2006/relationships/image" Target="../media/image59.emf"/><Relationship Id="rId4" Type="http://schemas.openxmlformats.org/officeDocument/2006/relationships/image" Target="../media/image41.emf"/><Relationship Id="rId9" Type="http://schemas.openxmlformats.org/officeDocument/2006/relationships/image" Target="../media/image44.emf"/><Relationship Id="rId1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1.emf"/><Relationship Id="rId9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5" Type="http://schemas.openxmlformats.org/officeDocument/2006/relationships/image" Target="../media/image65.jpg"/><Relationship Id="rId4" Type="http://schemas.openxmlformats.org/officeDocument/2006/relationships/image" Target="../media/image64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jpeg"/><Relationship Id="rId3" Type="http://schemas.openxmlformats.org/officeDocument/2006/relationships/image" Target="../media/image68.png"/><Relationship Id="rId7" Type="http://schemas.openxmlformats.org/officeDocument/2006/relationships/image" Target="../media/image62.jpe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10" Type="http://schemas.openxmlformats.org/officeDocument/2006/relationships/image" Target="../media/image65.jpg"/><Relationship Id="rId4" Type="http://schemas.openxmlformats.org/officeDocument/2006/relationships/image" Target="../media/image69.png"/><Relationship Id="rId9" Type="http://schemas.openxmlformats.org/officeDocument/2006/relationships/image" Target="../media/image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43182" y="317365"/>
            <a:ext cx="10583064" cy="617838"/>
          </a:xfrm>
        </p:spPr>
        <p:txBody>
          <a:bodyPr/>
          <a:lstStyle/>
          <a:p>
            <a:r>
              <a:rPr lang="en-US" sz="3200" dirty="0"/>
              <a:t>Status of CEBAF Upgrad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1" y="935203"/>
            <a:ext cx="5480540" cy="32466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C1B74398-39EA-0749-9F74-6FE982C11DA9}" type="datetime2">
              <a:rPr lang="en-US" sz="1600" smtClean="0">
                <a:solidFill>
                  <a:srgbClr val="002060"/>
                </a:solidFill>
              </a:rPr>
              <a:pPr/>
              <a:t>Thursday, March 16, 2023</a:t>
            </a:fld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443182" y="3974533"/>
            <a:ext cx="6295548" cy="89594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lex Bogacz </a:t>
            </a:r>
          </a:p>
          <a:p>
            <a:r>
              <a:rPr lang="en-US" sz="2400" dirty="0">
                <a:solidFill>
                  <a:srgbClr val="002060"/>
                </a:solidFill>
              </a:rPr>
              <a:t>Accelerator Physics Group Leader</a:t>
            </a: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DD079AB-5C45-473B-B5AB-31353E7D0C74}"/>
              </a:ext>
            </a:extLst>
          </p:cNvPr>
          <p:cNvGrpSpPr/>
          <p:nvPr/>
        </p:nvGrpSpPr>
        <p:grpSpPr>
          <a:xfrm>
            <a:off x="540166" y="2869437"/>
            <a:ext cx="5116660" cy="609689"/>
            <a:chOff x="2910177" y="6080003"/>
            <a:chExt cx="5116660" cy="609689"/>
          </a:xfrm>
        </p:grpSpPr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63319103-F364-4C83-A99E-A383D07BE133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Subtitle 2">
              <a:extLst>
                <a:ext uri="{FF2B5EF4-FFF2-40B4-BE49-F238E27FC236}">
                  <a16:creationId xmlns:a16="http://schemas.microsoft.com/office/drawing/2014/main" id="{0B474E0E-3CC6-44F2-8A56-C820E2E02C3B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20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20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2000" dirty="0">
                <a:solidFill>
                  <a:srgbClr val="002060"/>
                </a:solidFill>
              </a:endParaRPr>
            </a:p>
          </p:txBody>
        </p:sp>
      </p:grpSp>
      <p:pic>
        <p:nvPicPr>
          <p:cNvPr id="45" name="Picture 44">
            <a:extLst>
              <a:ext uri="{FF2B5EF4-FFF2-40B4-BE49-F238E27FC236}">
                <a16:creationId xmlns:a16="http://schemas.microsoft.com/office/drawing/2014/main" id="{B1F9952E-CF84-48FA-96C2-91AE2FDD99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1306" y="5445808"/>
            <a:ext cx="5034891" cy="1377970"/>
          </a:xfrm>
          <a:prstGeom prst="rect">
            <a:avLst/>
          </a:prstGeom>
        </p:spPr>
      </p:pic>
      <p:pic>
        <p:nvPicPr>
          <p:cNvPr id="46" name="Picture Placeholder 6">
            <a:extLst>
              <a:ext uri="{FF2B5EF4-FFF2-40B4-BE49-F238E27FC236}">
                <a16:creationId xmlns:a16="http://schemas.microsoft.com/office/drawing/2014/main" id="{8BAF31AD-B5EF-41EA-91EA-718277159D7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621" r="9621"/>
          <a:stretch>
            <a:fillRect/>
          </a:stretch>
        </p:blipFill>
        <p:spPr>
          <a:xfrm>
            <a:off x="8133180" y="1291318"/>
            <a:ext cx="4048539" cy="3341001"/>
          </a:xfrm>
          <a:prstGeom prst="rect">
            <a:avLst/>
          </a:prstGeom>
        </p:spPr>
      </p:pic>
      <p:sp>
        <p:nvSpPr>
          <p:cNvPr id="47" name="Content Placeholder 4">
            <a:extLst>
              <a:ext uri="{FF2B5EF4-FFF2-40B4-BE49-F238E27FC236}">
                <a16:creationId xmlns:a16="http://schemas.microsoft.com/office/drawing/2014/main" id="{51BC9266-EB64-48DE-9DEA-2D16FDA5C9F2}"/>
              </a:ext>
            </a:extLst>
          </p:cNvPr>
          <p:cNvSpPr txBox="1">
            <a:spLocks/>
          </p:cNvSpPr>
          <p:nvPr/>
        </p:nvSpPr>
        <p:spPr bwMode="auto">
          <a:xfrm>
            <a:off x="-1" y="933790"/>
            <a:ext cx="6957391" cy="1829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5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None/>
              <a:defRPr/>
            </a:pP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alt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Positron Program at 12 GeV</a:t>
            </a:r>
            <a:endParaRPr lang="en-US" sz="2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</a:rPr>
              <a:t>22 GeV CEBAF FFA* Energy Upgrade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beta_arc_fieldmap_5e-3norm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8440" y="984905"/>
            <a:ext cx="8877160" cy="5350328"/>
          </a:xfrm>
          <a:prstGeom prst="rect">
            <a:avLst/>
          </a:prstGeom>
        </p:spPr>
      </p:pic>
      <p:sp>
        <p:nvSpPr>
          <p:cNvPr id="4" name="Text Box 4">
            <a:extLst>
              <a:ext uri="{FF2B5EF4-FFF2-40B4-BE49-F238E27FC236}">
                <a16:creationId xmlns:a16="http://schemas.microsoft.com/office/drawing/2014/main" id="{E8B4765B-A8F4-F64C-8D92-45BBDCCB2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950" y="151518"/>
            <a:ext cx="8130969" cy="52322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ts val="2400"/>
              </a:spcBef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Multi-Bunch Dynamics in                FFA Arc</a:t>
            </a:r>
          </a:p>
        </p:txBody>
      </p:sp>
      <p:sp>
        <p:nvSpPr>
          <p:cNvPr id="7" name="Slide Number Placeholder 4">
            <a:extLst>
              <a:ext uri="{FF2B5EF4-FFF2-40B4-BE49-F238E27FC236}">
                <a16:creationId xmlns:a16="http://schemas.microsoft.com/office/drawing/2014/main" id="{71894FC9-98C7-4E34-AEB5-A4D217D3D7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0" name="Picture 9" descr="Logo_RR6.jpeg">
            <a:extLst>
              <a:ext uri="{FF2B5EF4-FFF2-40B4-BE49-F238E27FC236}">
                <a16:creationId xmlns:a16="http://schemas.microsoft.com/office/drawing/2014/main" id="{522C1825-7F04-43DE-9D35-364F409D79CF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66505" y="204029"/>
            <a:ext cx="1304761" cy="350950"/>
          </a:xfrm>
          <a:prstGeom prst="rect">
            <a:avLst/>
          </a:prstGeom>
        </p:spPr>
      </p:pic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AD75434A-23D2-4820-8D53-9FF021F9F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695463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212192"/>
            <a:ext cx="9994472" cy="365618"/>
          </a:xfrm>
        </p:spPr>
        <p:txBody>
          <a:bodyPr>
            <a:noAutofit/>
          </a:bodyPr>
          <a:lstStyle/>
          <a:p>
            <a:r>
              <a:rPr lang="en-US" sz="2800" dirty="0"/>
              <a:t>Permanent Magnet Design – Open Mid-plane Geometry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ACE405-CB0B-462B-AFB0-8963A93547F0}"/>
              </a:ext>
            </a:extLst>
          </p:cNvPr>
          <p:cNvCxnSpPr>
            <a:cxnSpLocks/>
          </p:cNvCxnSpPr>
          <p:nvPr/>
        </p:nvCxnSpPr>
        <p:spPr>
          <a:xfrm flipH="1">
            <a:off x="2297239" y="4088268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A5F5C46-125A-472C-81E2-997BD1AF4180}"/>
              </a:ext>
            </a:extLst>
          </p:cNvPr>
          <p:cNvCxnSpPr>
            <a:cxnSpLocks/>
          </p:cNvCxnSpPr>
          <p:nvPr/>
        </p:nvCxnSpPr>
        <p:spPr>
          <a:xfrm flipH="1">
            <a:off x="2297240" y="1548578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E381B57-039A-4F23-8F2B-6AA70A3EBC00}"/>
              </a:ext>
            </a:extLst>
          </p:cNvPr>
          <p:cNvCxnSpPr>
            <a:cxnSpLocks/>
          </p:cNvCxnSpPr>
          <p:nvPr/>
        </p:nvCxnSpPr>
        <p:spPr>
          <a:xfrm flipV="1">
            <a:off x="2418351" y="1548579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A6ACB3C-595C-43ED-8905-4996571E3BAC}"/>
              </a:ext>
            </a:extLst>
          </p:cNvPr>
          <p:cNvCxnSpPr>
            <a:cxnSpLocks/>
          </p:cNvCxnSpPr>
          <p:nvPr/>
        </p:nvCxnSpPr>
        <p:spPr>
          <a:xfrm flipV="1">
            <a:off x="2566770" y="2621142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89498F1-D3F2-4626-9FF8-0D2C4DB58720}"/>
              </a:ext>
            </a:extLst>
          </p:cNvPr>
          <p:cNvCxnSpPr>
            <a:cxnSpLocks/>
          </p:cNvCxnSpPr>
          <p:nvPr/>
        </p:nvCxnSpPr>
        <p:spPr>
          <a:xfrm>
            <a:off x="2566770" y="4357128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569A106-22A9-485D-A0DC-9D364F002888}"/>
              </a:ext>
            </a:extLst>
          </p:cNvPr>
          <p:cNvSpPr txBox="1"/>
          <p:nvPr/>
        </p:nvSpPr>
        <p:spPr>
          <a:xfrm>
            <a:off x="3595471" y="4127819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6610C8-0DEF-4BF3-9341-82589DAF5EB1}"/>
              </a:ext>
            </a:extLst>
          </p:cNvPr>
          <p:cNvSpPr txBox="1"/>
          <p:nvPr/>
        </p:nvSpPr>
        <p:spPr>
          <a:xfrm rot="16200000">
            <a:off x="1991708" y="275400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C7ACDA-0E46-49F5-B602-C6BB6D5F749E}"/>
              </a:ext>
            </a:extLst>
          </p:cNvPr>
          <p:cNvCxnSpPr>
            <a:cxnSpLocks/>
          </p:cNvCxnSpPr>
          <p:nvPr/>
        </p:nvCxnSpPr>
        <p:spPr>
          <a:xfrm flipV="1">
            <a:off x="5210170" y="2666094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8C3F154-8531-464D-B651-B0B6361D4427}"/>
              </a:ext>
            </a:extLst>
          </p:cNvPr>
          <p:cNvSpPr txBox="1"/>
          <p:nvPr/>
        </p:nvSpPr>
        <p:spPr>
          <a:xfrm>
            <a:off x="2764406" y="4529587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6719FD3-4278-4050-81C1-54C0B1F81655}"/>
              </a:ext>
            </a:extLst>
          </p:cNvPr>
          <p:cNvSpPr txBox="1"/>
          <p:nvPr/>
        </p:nvSpPr>
        <p:spPr>
          <a:xfrm>
            <a:off x="7444104" y="453111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3BACA79-A526-4750-9A54-F7395A0F9E5F}"/>
              </a:ext>
            </a:extLst>
          </p:cNvPr>
          <p:cNvGrpSpPr/>
          <p:nvPr/>
        </p:nvGrpSpPr>
        <p:grpSpPr>
          <a:xfrm>
            <a:off x="4653535" y="5973347"/>
            <a:ext cx="3215260" cy="307777"/>
            <a:chOff x="6637291" y="5595462"/>
            <a:chExt cx="3881343" cy="410476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B10B839-90A2-47E3-B339-AD1DFB6D3B40}"/>
                </a:ext>
              </a:extLst>
            </p:cNvPr>
            <p:cNvSpPr txBox="1"/>
            <p:nvPr/>
          </p:nvSpPr>
          <p:spPr>
            <a:xfrm>
              <a:off x="7336898" y="5595462"/>
              <a:ext cx="3181736" cy="4104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magnets: from 3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 to 7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pic>
          <p:nvPicPr>
            <p:cNvPr id="59" name="Picture 58" descr="Logo_RR6.jpeg">
              <a:extLst>
                <a:ext uri="{FF2B5EF4-FFF2-40B4-BE49-F238E27FC236}">
                  <a16:creationId xmlns:a16="http://schemas.microsoft.com/office/drawing/2014/main" id="{2DB7E3B7-00EE-48B1-BF5B-5B3700C11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37291" y="5700505"/>
              <a:ext cx="753336" cy="188078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AD1A262-1A5A-4137-8FC4-A170C8AB0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06" y="1552148"/>
            <a:ext cx="2728686" cy="26366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06AEE9-E054-4C4B-9E5A-467E124F97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876" y="1527100"/>
            <a:ext cx="2786711" cy="2600720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BC41963-AE48-4419-9D3A-31A6CD05378C}"/>
              </a:ext>
            </a:extLst>
          </p:cNvPr>
          <p:cNvCxnSpPr>
            <a:cxnSpLocks/>
          </p:cNvCxnSpPr>
          <p:nvPr/>
        </p:nvCxnSpPr>
        <p:spPr>
          <a:xfrm flipH="1">
            <a:off x="7157480" y="4137965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36D5EEA-AB40-40E0-A26C-98363248FCF2}"/>
              </a:ext>
            </a:extLst>
          </p:cNvPr>
          <p:cNvCxnSpPr>
            <a:cxnSpLocks/>
          </p:cNvCxnSpPr>
          <p:nvPr/>
        </p:nvCxnSpPr>
        <p:spPr>
          <a:xfrm flipH="1">
            <a:off x="7157481" y="1598275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E845FC4-6223-4D29-B346-7993480D3E53}"/>
              </a:ext>
            </a:extLst>
          </p:cNvPr>
          <p:cNvCxnSpPr>
            <a:cxnSpLocks/>
          </p:cNvCxnSpPr>
          <p:nvPr/>
        </p:nvCxnSpPr>
        <p:spPr>
          <a:xfrm flipV="1">
            <a:off x="7278593" y="1598275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ABCA858-C242-4209-8AEC-8B3DC08C7A6A}"/>
              </a:ext>
            </a:extLst>
          </p:cNvPr>
          <p:cNvCxnSpPr>
            <a:cxnSpLocks/>
          </p:cNvCxnSpPr>
          <p:nvPr/>
        </p:nvCxnSpPr>
        <p:spPr>
          <a:xfrm flipV="1">
            <a:off x="7427012" y="2670838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E0A703B-5126-45A0-B6C3-D467CAA63553}"/>
              </a:ext>
            </a:extLst>
          </p:cNvPr>
          <p:cNvCxnSpPr>
            <a:cxnSpLocks/>
          </p:cNvCxnSpPr>
          <p:nvPr/>
        </p:nvCxnSpPr>
        <p:spPr>
          <a:xfrm>
            <a:off x="7427012" y="4406825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5B3AC961-5BAA-4232-ACB5-14B8D5C8189A}"/>
              </a:ext>
            </a:extLst>
          </p:cNvPr>
          <p:cNvSpPr txBox="1"/>
          <p:nvPr/>
        </p:nvSpPr>
        <p:spPr>
          <a:xfrm>
            <a:off x="8455712" y="4177516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0A988C7-711D-4DE8-A341-B87DFD920368}"/>
              </a:ext>
            </a:extLst>
          </p:cNvPr>
          <p:cNvSpPr txBox="1"/>
          <p:nvPr/>
        </p:nvSpPr>
        <p:spPr>
          <a:xfrm rot="16200000">
            <a:off x="6851950" y="2803698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544AC61-8390-43A5-8B6A-DCB172092809}"/>
              </a:ext>
            </a:extLst>
          </p:cNvPr>
          <p:cNvCxnSpPr>
            <a:cxnSpLocks/>
          </p:cNvCxnSpPr>
          <p:nvPr/>
        </p:nvCxnSpPr>
        <p:spPr>
          <a:xfrm flipV="1">
            <a:off x="10070411" y="2715790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76BF86ED-F403-4EDC-B355-F035B9209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0" name="Footer Placeholder 3">
            <a:extLst>
              <a:ext uri="{FF2B5EF4-FFF2-40B4-BE49-F238E27FC236}">
                <a16:creationId xmlns:a16="http://schemas.microsoft.com/office/drawing/2014/main" id="{F3ABF8B5-0127-46C4-B217-70B62B277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9826488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6293" y="212673"/>
            <a:ext cx="6348284" cy="365618"/>
          </a:xfrm>
        </p:spPr>
        <p:txBody>
          <a:bodyPr>
            <a:noAutofit/>
          </a:bodyPr>
          <a:lstStyle/>
          <a:p>
            <a:r>
              <a:rPr lang="en-GB" sz="2800" dirty="0"/>
              <a:t>Assembled Prototype Magnet</a:t>
            </a:r>
            <a:endParaRPr lang="en-US" sz="2800" dirty="0"/>
          </a:p>
        </p:txBody>
      </p:sp>
      <p:pic>
        <p:nvPicPr>
          <p:cNvPr id="18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BE97FAA8-5804-4ADA-A452-4EDCD24E31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7338" y="1812406"/>
            <a:ext cx="8229600" cy="4114800"/>
          </a:xfrm>
          <a:prstGeom prst="rect">
            <a:avLst/>
          </a:prstGeom>
        </p:spPr>
      </p:pic>
      <p:sp>
        <p:nvSpPr>
          <p:cNvPr id="20" name="Rectangle 3">
            <a:extLst>
              <a:ext uri="{FF2B5EF4-FFF2-40B4-BE49-F238E27FC236}">
                <a16:creationId xmlns:a16="http://schemas.microsoft.com/office/drawing/2014/main" id="{CC384E1B-5AF8-4FA0-A487-45CAF182F1DD}"/>
              </a:ext>
            </a:extLst>
          </p:cNvPr>
          <p:cNvSpPr txBox="1">
            <a:spLocks noChangeArrowheads="1"/>
          </p:cNvSpPr>
          <p:nvPr/>
        </p:nvSpPr>
        <p:spPr>
          <a:xfrm>
            <a:off x="8521288" y="5645826"/>
            <a:ext cx="1775650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Stephen Brooks, BNL</a:t>
            </a:r>
          </a:p>
        </p:txBody>
      </p:sp>
      <p:sp>
        <p:nvSpPr>
          <p:cNvPr id="21" name="Subtitle 3">
            <a:extLst>
              <a:ext uri="{FF2B5EF4-FFF2-40B4-BE49-F238E27FC236}">
                <a16:creationId xmlns:a16="http://schemas.microsoft.com/office/drawing/2014/main" id="{533A2411-6748-49A5-AC82-8789F3880C54}"/>
              </a:ext>
            </a:extLst>
          </p:cNvPr>
          <p:cNvSpPr txBox="1">
            <a:spLocks/>
          </p:cNvSpPr>
          <p:nvPr/>
        </p:nvSpPr>
        <p:spPr>
          <a:xfrm>
            <a:off x="2385325" y="5983065"/>
            <a:ext cx="7593627" cy="606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Open midplane design with &gt;1.5 Tesla in good field region, 10</a:t>
            </a:r>
            <a:r>
              <a:rPr lang="en-US" sz="1600" baseline="30000" dirty="0"/>
              <a:t>-3</a:t>
            </a:r>
            <a:r>
              <a:rPr lang="en-US" sz="1600" dirty="0"/>
              <a:t> field accuracy</a:t>
            </a:r>
            <a:endParaRPr lang="en-GB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05D8A1-3776-4E32-B00A-0D919B080CEE}"/>
              </a:ext>
            </a:extLst>
          </p:cNvPr>
          <p:cNvSpPr/>
          <p:nvPr/>
        </p:nvSpPr>
        <p:spPr>
          <a:xfrm>
            <a:off x="3508028" y="2666582"/>
            <a:ext cx="5685184" cy="2125069"/>
          </a:xfrm>
          <a:prstGeom prst="rect">
            <a:avLst/>
          </a:prstGeom>
          <a:solidFill>
            <a:srgbClr val="CCFF99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A prototype open midplane BF magnet was built and evaluated for mechanical integrity. Magnetic measurement confirmed a robust design with &gt;1.5 Tesla in good field region, 10</a:t>
            </a:r>
            <a:r>
              <a:rPr lang="en-US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-3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</a:rPr>
              <a:t> field accuracy. Radiation resilience tests will be carried out at CEBAF.</a:t>
            </a:r>
            <a:r>
              <a:rPr lang="en-US" dirty="0"/>
              <a:t> </a:t>
            </a: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14F410AC-077F-4160-B602-D19E7575E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126379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2320" y="209041"/>
            <a:ext cx="6348284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to Straight  Architecture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DC80E3F-E09C-41D3-A5C5-07A72F74DA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02081" y="1855803"/>
            <a:ext cx="4607365" cy="3990384"/>
          </a:xfrm>
        </p:spPr>
        <p:txBody>
          <a:bodyPr>
            <a:noAutofit/>
          </a:bodyPr>
          <a:lstStyle/>
          <a:p>
            <a:pPr>
              <a:lnSpc>
                <a:spcPts val="3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One needs to merge different energy orbits transitioning to the straight </a:t>
            </a:r>
          </a:p>
          <a:p>
            <a:pPr>
              <a:lnSpc>
                <a:spcPts val="3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Simultaneously the dispersion has to vanish at arc ends. </a:t>
            </a:r>
          </a:p>
          <a:p>
            <a:pPr>
              <a:lnSpc>
                <a:spcPts val="3000"/>
              </a:lnSpc>
              <a:spcBef>
                <a:spcPts val="1200"/>
              </a:spcBef>
              <a:spcAft>
                <a:spcPts val="12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</a:rPr>
              <a:t>Beta functions need to be compatible with higher-beta optics in the linacs (~250 meter betas). </a:t>
            </a:r>
          </a:p>
          <a:p>
            <a:pPr marL="0" indent="0">
              <a:lnSpc>
                <a:spcPts val="3000"/>
              </a:lnSpc>
              <a:spcBef>
                <a:spcPts val="1200"/>
              </a:spcBef>
              <a:spcAft>
                <a:spcPts val="1200"/>
              </a:spcAft>
              <a:buNone/>
            </a:pPr>
            <a:endParaRPr lang="en-US" sz="2000" dirty="0">
              <a:solidFill>
                <a:srgbClr val="002060"/>
              </a:solidFill>
            </a:endParaRPr>
          </a:p>
          <a:p>
            <a:pPr>
              <a:lnSpc>
                <a:spcPts val="3000"/>
              </a:lnSpc>
              <a:spcBef>
                <a:spcPts val="1200"/>
              </a:spcBef>
              <a:spcAft>
                <a:spcPts val="1200"/>
              </a:spcAft>
            </a:pPr>
            <a:endParaRPr lang="en-US" sz="2000" dirty="0">
              <a:solidFill>
                <a:srgbClr val="00206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B4DBDA6-15C9-4C5A-AC7B-5D71B39F5374}"/>
              </a:ext>
            </a:extLst>
          </p:cNvPr>
          <p:cNvGrpSpPr/>
          <p:nvPr/>
        </p:nvGrpSpPr>
        <p:grpSpPr>
          <a:xfrm>
            <a:off x="86139" y="1247089"/>
            <a:ext cx="6831496" cy="4547817"/>
            <a:chOff x="167902" y="1146575"/>
            <a:chExt cx="6434172" cy="394802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37ABDF48-67D2-4E2F-9DAD-FDC0C0E609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7902" y="4574480"/>
              <a:ext cx="6308521" cy="520117"/>
            </a:xfrm>
            <a:prstGeom prst="rect">
              <a:avLst/>
            </a:prstGeom>
            <a:ln>
              <a:noFill/>
            </a:ln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DF8B6B23-136D-46BC-99BA-365A419198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1333" y="1146575"/>
              <a:ext cx="6140741" cy="3439486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F1D63958-2750-46BD-8E20-31232263268C}"/>
                </a:ext>
              </a:extLst>
            </p:cNvPr>
            <p:cNvSpPr/>
            <p:nvPr/>
          </p:nvSpPr>
          <p:spPr>
            <a:xfrm>
              <a:off x="3218621" y="4454185"/>
              <a:ext cx="988253" cy="1656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9D97A8B-F73C-46F6-84CA-414CF3A7B479}"/>
                </a:ext>
              </a:extLst>
            </p:cNvPr>
            <p:cNvSpPr/>
            <p:nvPr/>
          </p:nvSpPr>
          <p:spPr>
            <a:xfrm>
              <a:off x="3218621" y="1246144"/>
              <a:ext cx="988253" cy="1656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4EDE0EB-C2E7-4163-8E5F-A3F7136A76B1}"/>
                </a:ext>
              </a:extLst>
            </p:cNvPr>
            <p:cNvSpPr/>
            <p:nvPr/>
          </p:nvSpPr>
          <p:spPr>
            <a:xfrm>
              <a:off x="3218620" y="4864644"/>
              <a:ext cx="988253" cy="1656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9A3E6250-45A5-46CE-B2FE-F401F119A141}"/>
                </a:ext>
              </a:extLst>
            </p:cNvPr>
            <p:cNvSpPr/>
            <p:nvPr/>
          </p:nvSpPr>
          <p:spPr>
            <a:xfrm>
              <a:off x="3405370" y="4709384"/>
              <a:ext cx="130196" cy="13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B2EE1741-6999-4742-B018-659217617D50}"/>
                </a:ext>
              </a:extLst>
            </p:cNvPr>
            <p:cNvSpPr/>
            <p:nvPr/>
          </p:nvSpPr>
          <p:spPr>
            <a:xfrm>
              <a:off x="3869635" y="4709384"/>
              <a:ext cx="130196" cy="13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D4D2E81-75B2-41A5-9278-B5AC61A78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536895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546" y="217766"/>
            <a:ext cx="7131123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to Straight – Compact Merg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BBCBDB-EA3C-4B70-9E27-2194DF411169}"/>
              </a:ext>
            </a:extLst>
          </p:cNvPr>
          <p:cNvGrpSpPr/>
          <p:nvPr/>
        </p:nvGrpSpPr>
        <p:grpSpPr>
          <a:xfrm>
            <a:off x="411893" y="1421848"/>
            <a:ext cx="7261522" cy="4707283"/>
            <a:chOff x="921696" y="1750392"/>
            <a:chExt cx="6191798" cy="364177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2F78F3-CC04-4132-8EA7-06E576B30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696" y="1750392"/>
              <a:ext cx="3072113" cy="36417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61DDC2D-AF97-4D8F-B9A2-9CBEDEC30B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5950" y="1750392"/>
              <a:ext cx="3097544" cy="3641777"/>
            </a:xfrm>
            <a:prstGeom prst="rect">
              <a:avLst/>
            </a:prstGeom>
          </p:spPr>
        </p:pic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DB0A1EF-95C2-49A2-87A6-07F72471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95065" y="879064"/>
            <a:ext cx="3812013" cy="5766901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Breaking cell symmetry by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ea typeface="MS PGothic" pitchFamily="34" charset="-128"/>
              </a:rPr>
              <a:t>altering (length, bend) of a few magnets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o merge different energy orbits at arc ends.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Simultaneously, the dispersion and its derivative  are suppressed at arc ends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Furthermore, beta functions need to be matched to higher-bets of the linacs (~250 meter betas)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his simplifies switchyard and reduces its functionality to pathlength and momentum compaction adjustment. </a:t>
            </a:r>
            <a:endParaRPr lang="en-US" sz="1800" dirty="0">
              <a:solidFill>
                <a:srgbClr val="002060"/>
              </a:solidFill>
            </a:endParaRP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70CE18EB-89BC-46F8-BC41-39A9DED033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831471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736" y="167934"/>
            <a:ext cx="8808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59858308-3C09-472C-B13E-D96F92EB92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26424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18375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ing Injector Based on LERF (3-pass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10897939" y="2178376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1046967" y="2428083"/>
            <a:ext cx="799245" cy="276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11025407" y="1820791"/>
            <a:ext cx="888321" cy="374286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0096C501-28FD-4081-AD47-B8049F2DE9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3201496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9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10897939" y="2178376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1046967" y="2428083"/>
            <a:ext cx="799245" cy="276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11025407" y="1820791"/>
            <a:ext cx="888321" cy="374286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E675617-0FF8-445B-AFF8-AC22A53D8879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0E93C67-06F6-4CB9-BF01-37657EDD70CC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98B75DBD-9932-448A-AB29-39866809A8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E150D1BE-EBBC-451E-BF7A-3EED823C2F2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748A3E0B-7163-46C5-A36E-BAC542F3F19A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4A8311F3-282F-473A-8487-8185D3204EF7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845BF03-F53F-4330-ACD0-09E9DA2DC843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3E56F7C-FAF7-4DC3-8031-68887ED2730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0CCBF59-34CA-4CD8-AB15-64C4F76EFF9B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01146A8-441D-4624-BF16-016CD8242E09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37FABF2-EE15-4893-B783-C4A395D2E72E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B7C4E24-79CC-4734-B165-7C2F6B0A86AD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2EC1C1FA-6FB8-42FA-A094-97D09F08057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9A6045-0F80-4A0F-B61B-A68791617740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57567269-394B-4D4C-96DA-F73A96614F73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D438691F-E8DB-4856-BCC9-BD63E19F9D11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11EA0D2-67C2-41EF-84E2-BE77002BBE86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E6C26094-E91D-468E-B3CC-A9BB66D74F08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34354818-0B85-417A-BF69-C09DEA4B8D9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17F176A-AFEA-4CE6-A46F-E41A02704270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8ACEA8C5-2720-4389-B49C-C62112E230F1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701C2A8-A3FF-46E1-903E-5BD7C802F743}"/>
              </a:ext>
            </a:extLst>
          </p:cNvPr>
          <p:cNvGrpSpPr/>
          <p:nvPr/>
        </p:nvGrpSpPr>
        <p:grpSpPr>
          <a:xfrm>
            <a:off x="61419" y="2796424"/>
            <a:ext cx="1207323" cy="1093862"/>
            <a:chOff x="41558" y="2800831"/>
            <a:chExt cx="1207637" cy="1094147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A405DB5-7860-44C7-A06C-807EFF911548}"/>
                </a:ext>
              </a:extLst>
            </p:cNvPr>
            <p:cNvGrpSpPr/>
            <p:nvPr/>
          </p:nvGrpSpPr>
          <p:grpSpPr>
            <a:xfrm flipH="1">
              <a:off x="143882" y="2800831"/>
              <a:ext cx="1105313" cy="990640"/>
              <a:chOff x="11080526" y="2760672"/>
              <a:chExt cx="959012" cy="1052113"/>
            </a:xfrm>
          </p:grpSpPr>
          <p:pic>
            <p:nvPicPr>
              <p:cNvPr id="60" name="Picture 59">
                <a:extLst>
                  <a:ext uri="{FF2B5EF4-FFF2-40B4-BE49-F238E27FC236}">
                    <a16:creationId xmlns:a16="http://schemas.microsoft.com/office/drawing/2014/main" id="{49DB920F-3D01-41EE-ACDB-9EBFB51EE8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5DEC35EC-0942-4CD5-A73F-D5C28C456D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62" name="Picture 61">
                <a:extLst>
                  <a:ext uri="{FF2B5EF4-FFF2-40B4-BE49-F238E27FC236}">
                    <a16:creationId xmlns:a16="http://schemas.microsoft.com/office/drawing/2014/main" id="{838CBF65-6B0F-4005-AFC2-226B8DD02C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3" name="Picture 62">
                <a:extLst>
                  <a:ext uri="{FF2B5EF4-FFF2-40B4-BE49-F238E27FC236}">
                    <a16:creationId xmlns:a16="http://schemas.microsoft.com/office/drawing/2014/main" id="{FA0FF63C-3111-4F0E-B64B-552EF3E5BA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F26982-2AED-482D-99B0-9C9A3FFABD3B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65" name="Picture 64">
                  <a:extLst>
                    <a:ext uri="{FF2B5EF4-FFF2-40B4-BE49-F238E27FC236}">
                      <a16:creationId xmlns:a16="http://schemas.microsoft.com/office/drawing/2014/main" id="{3BE96BA3-2E1E-4D43-82E6-9CE6BF77FB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66" name="Picture 65">
                  <a:extLst>
                    <a:ext uri="{FF2B5EF4-FFF2-40B4-BE49-F238E27FC236}">
                      <a16:creationId xmlns:a16="http://schemas.microsoft.com/office/drawing/2014/main" id="{038F63DA-27BF-4FEE-855C-553CC4D555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67" name="Picture 66">
                  <a:extLst>
                    <a:ext uri="{FF2B5EF4-FFF2-40B4-BE49-F238E27FC236}">
                      <a16:creationId xmlns:a16="http://schemas.microsoft.com/office/drawing/2014/main" id="{BDCF8BEF-3BB3-420D-A193-23184CC1C1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CA12FBE9-075F-4B6D-BA7C-9EDE9F4087FE}"/>
                </a:ext>
              </a:extLst>
            </p:cNvPr>
            <p:cNvSpPr txBox="1"/>
            <p:nvPr/>
          </p:nvSpPr>
          <p:spPr>
            <a:xfrm>
              <a:off x="41558" y="3648757"/>
              <a:ext cx="65387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New arc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7FD6E64-29F4-4678-A07A-395E3AE29F92}"/>
              </a:ext>
            </a:extLst>
          </p:cNvPr>
          <p:cNvGrpSpPr/>
          <p:nvPr/>
        </p:nvGrpSpPr>
        <p:grpSpPr>
          <a:xfrm>
            <a:off x="10796197" y="2781878"/>
            <a:ext cx="1453102" cy="1018881"/>
            <a:chOff x="10797421" y="2790853"/>
            <a:chExt cx="1453481" cy="101914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3590AE37-1361-45B9-AB62-0C302A84A4B3}"/>
                </a:ext>
              </a:extLst>
            </p:cNvPr>
            <p:cNvGrpSpPr/>
            <p:nvPr/>
          </p:nvGrpSpPr>
          <p:grpSpPr>
            <a:xfrm>
              <a:off x="10797421" y="2790853"/>
              <a:ext cx="1105313" cy="990640"/>
              <a:chOff x="11080526" y="2760672"/>
              <a:chExt cx="959012" cy="1052113"/>
            </a:xfrm>
          </p:grpSpPr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767EC599-E9B5-4744-8282-E6970D9482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09FE0B3F-88A7-4A26-802B-A73886247D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AEE3EDEC-DF9B-46B9-AA1E-CD0207DC88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E6FCFACA-C3B3-4642-9106-4B62048A94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751801B9-5ED1-4A2A-87CB-F7F291C76159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76" name="Picture 75">
                  <a:extLst>
                    <a:ext uri="{FF2B5EF4-FFF2-40B4-BE49-F238E27FC236}">
                      <a16:creationId xmlns:a16="http://schemas.microsoft.com/office/drawing/2014/main" id="{58D573FF-C8FE-49DC-8446-D4F7280D1C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D4C4E16B-6DA2-421F-93C8-3E8900CD5F0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78" name="Picture 77">
                  <a:extLst>
                    <a:ext uri="{FF2B5EF4-FFF2-40B4-BE49-F238E27FC236}">
                      <a16:creationId xmlns:a16="http://schemas.microsoft.com/office/drawing/2014/main" id="{61B01620-E81E-4063-B652-24FCADAB6D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4AA5673-E7B0-442B-8E42-9D3950E78800}"/>
                </a:ext>
              </a:extLst>
            </p:cNvPr>
            <p:cNvSpPr txBox="1"/>
            <p:nvPr/>
          </p:nvSpPr>
          <p:spPr>
            <a:xfrm>
              <a:off x="11597028" y="3563778"/>
              <a:ext cx="65387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New arc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D24794D7-EEE0-45CA-9E63-33FA6B50CC81}"/>
              </a:ext>
            </a:extLst>
          </p:cNvPr>
          <p:cNvGrpSpPr/>
          <p:nvPr/>
        </p:nvGrpSpPr>
        <p:grpSpPr>
          <a:xfrm>
            <a:off x="-47987" y="2537647"/>
            <a:ext cx="799245" cy="304290"/>
            <a:chOff x="-49588" y="2537414"/>
            <a:chExt cx="799453" cy="304369"/>
          </a:xfrm>
        </p:grpSpPr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CC76007E-11C1-4C05-9D65-9FB6F461D5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044" y="2841783"/>
              <a:ext cx="40905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956BA93-0850-4976-A81C-9B7176BECA80}"/>
                </a:ext>
              </a:extLst>
            </p:cNvPr>
            <p:cNvSpPr txBox="1"/>
            <p:nvPr/>
          </p:nvSpPr>
          <p:spPr>
            <a:xfrm flipH="1">
              <a:off x="-49588" y="2537414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650 MeV</a:t>
              </a: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85828838-E807-4A56-8AAF-4D82F1413ABE}"/>
              </a:ext>
            </a:extLst>
          </p:cNvPr>
          <p:cNvSpPr/>
          <p:nvPr/>
        </p:nvSpPr>
        <p:spPr>
          <a:xfrm flipH="1">
            <a:off x="1486169" y="2786448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ooter Placeholder 3">
            <a:extLst>
              <a:ext uri="{FF2B5EF4-FFF2-40B4-BE49-F238E27FC236}">
                <a16:creationId xmlns:a16="http://schemas.microsoft.com/office/drawing/2014/main" id="{0E0C1F0D-DFFB-4310-8414-4B5DB1BA0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  <p:sp>
        <p:nvSpPr>
          <p:cNvPr id="84" name="TextBox 326">
            <a:extLst>
              <a:ext uri="{FF2B5EF4-FFF2-40B4-BE49-F238E27FC236}">
                <a16:creationId xmlns:a16="http://schemas.microsoft.com/office/drawing/2014/main" id="{6375C6D5-F8F4-43D4-AFA5-5663142E4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5736" y="167934"/>
            <a:ext cx="8808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</p:spTree>
    <p:extLst>
      <p:ext uri="{BB962C8B-B14F-4D97-AF65-F5344CB8AC3E}">
        <p14:creationId xmlns:p14="http://schemas.microsoft.com/office/powerpoint/2010/main" val="424639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-0.00023 L -0.02096 0.00903 L -0.03229 0.01435 L -0.04948 0.0169 L -0.06719 0.01574 L -0.075 0.01574 L -0.08255 0.01898 L -0.09075 0.02824 L -0.09752 0.03912 L -0.1013 0.0544 L -0.10156 0.06435 L -0.10013 0.07639 L -0.09557 0.09167 L -0.08815 0.10509 L -0.08021 0.11181 L -0.07018 0.11435 L -0.05247 0.11505 L -0.03568 0.11366 L -0.02357 0.11968 L -0.01393 0.12361 L -0.00716 0.12963 L -0.00156 0.13565 L 0.16159 0.23657 L 0.57526 0.23588 L 0.74323 0.12917 L 0.75078 0.12037 L 0.75899 0.11574 L 0.76953 0.11366 L 0.78034 0.11296 L 0.80925 0.11366 L 0.81745 0.10972 L 0.82578 0.10232 L 0.83399 0.08912 L 0.83737 0.075 L 0.83893 0.06111 L 0.83737 0.04769 L 0.83399 0.03495 L 0.828 0.02639 L 0.81901 0.01574 L 0.80404 0.01157 L 0.79128 0.01435 L 0.77813 0.01366 L 0.77018 0.01227 L 0.75781 0.00556 L 0.74362 0.00093 L -0.08698 0.00023 " pathEditMode="relative" ptsTypes="AAAAAAAAAAAAAAAAAAAAAAAAAAAAAAAAAAAAAAAAAAAAAA">
                                      <p:cBhvr>
                                        <p:cTn id="19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8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79" y="164272"/>
            <a:ext cx="10312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Synergy Between the Positron Source and 650 MeV Injec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34C4-E97B-461C-A4F2-AF4DCDDD2E14}"/>
              </a:ext>
            </a:extLst>
          </p:cNvPr>
          <p:cNvSpPr/>
          <p:nvPr/>
        </p:nvSpPr>
        <p:spPr>
          <a:xfrm>
            <a:off x="3723861" y="5621131"/>
            <a:ext cx="5135217" cy="646331"/>
          </a:xfrm>
          <a:prstGeom prst="rect">
            <a:avLst/>
          </a:prstGeom>
          <a:solidFill>
            <a:srgbClr val="CCFF99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s program ends prior to 22 GeV FFA, so LERF can be repurposed for 650 MeV electrons. </a:t>
            </a:r>
          </a:p>
        </p:txBody>
      </p:sp>
      <p:sp>
        <p:nvSpPr>
          <p:cNvPr id="12" name="Footer Placeholder 3">
            <a:extLst>
              <a:ext uri="{FF2B5EF4-FFF2-40B4-BE49-F238E27FC236}">
                <a16:creationId xmlns:a16="http://schemas.microsoft.com/office/drawing/2014/main" id="{9E1826C8-BFC6-4112-A964-8B21A3683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A2C8EEE-D915-47FF-A80C-42B8CF43180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alphaModFix amt="31000"/>
          </a:blip>
          <a:srcRect l="1631" t="12012" r="1569" b="37826"/>
          <a:stretch/>
        </p:blipFill>
        <p:spPr bwMode="auto">
          <a:xfrm>
            <a:off x="242998" y="990647"/>
            <a:ext cx="11777860" cy="4630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DC85E09E-9AC1-4A96-951D-8985C7888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5990" y="3190049"/>
            <a:ext cx="2628905" cy="699517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3CEF1C46-44E8-4CF1-8D50-D3C0D4B24737}"/>
              </a:ext>
            </a:extLst>
          </p:cNvPr>
          <p:cNvCxnSpPr>
            <a:cxnSpLocks/>
          </p:cNvCxnSpPr>
          <p:nvPr/>
        </p:nvCxnSpPr>
        <p:spPr>
          <a:xfrm>
            <a:off x="1238894" y="5086664"/>
            <a:ext cx="10608530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>
            <a:extLst>
              <a:ext uri="{FF2B5EF4-FFF2-40B4-BE49-F238E27FC236}">
                <a16:creationId xmlns:a16="http://schemas.microsoft.com/office/drawing/2014/main" id="{4C387332-B2E6-4DAF-BD12-8327785EEF9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53000"/>
          </a:blip>
          <a:srcRect l="87737" t="28204" b="34975"/>
          <a:stretch/>
        </p:blipFill>
        <p:spPr>
          <a:xfrm>
            <a:off x="7635267" y="2738805"/>
            <a:ext cx="1096427" cy="996001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2217E80-AD53-4F5D-9086-2F8F2F93DE4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alphaModFix amt="53000"/>
          </a:blip>
          <a:srcRect l="87737" t="28204" b="34975"/>
          <a:stretch/>
        </p:blipFill>
        <p:spPr>
          <a:xfrm rot="10800000">
            <a:off x="1070020" y="2897955"/>
            <a:ext cx="1096427" cy="99600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4D7B6303-ED40-4DAB-8FDB-08A3B26DCD7A}"/>
              </a:ext>
            </a:extLst>
          </p:cNvPr>
          <p:cNvSpPr/>
          <p:nvPr/>
        </p:nvSpPr>
        <p:spPr>
          <a:xfrm>
            <a:off x="728665" y="3989171"/>
            <a:ext cx="9205386" cy="98745"/>
          </a:xfrm>
          <a:prstGeom prst="rect">
            <a:avLst/>
          </a:prstGeom>
          <a:pattFill prst="lgConfetti">
            <a:fgClr>
              <a:schemeClr val="bg2">
                <a:lumMod val="75000"/>
              </a:schemeClr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864C263-E725-4B60-B131-95B5A988002B}"/>
              </a:ext>
            </a:extLst>
          </p:cNvPr>
          <p:cNvGrpSpPr/>
          <p:nvPr/>
        </p:nvGrpSpPr>
        <p:grpSpPr>
          <a:xfrm rot="10800000">
            <a:off x="739295" y="3050868"/>
            <a:ext cx="1021512" cy="2035796"/>
            <a:chOff x="6847367" y="-1318437"/>
            <a:chExt cx="890374" cy="1632448"/>
          </a:xfrm>
        </p:grpSpPr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677361C2-3FD5-41AF-AACE-F9D16C5963A0}"/>
                </a:ext>
              </a:extLst>
            </p:cNvPr>
            <p:cNvSpPr/>
            <p:nvPr/>
          </p:nvSpPr>
          <p:spPr>
            <a:xfrm>
              <a:off x="6847367" y="-1318437"/>
              <a:ext cx="890374" cy="1628645"/>
            </a:xfrm>
            <a:prstGeom prst="arc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" name="Arc 45">
              <a:extLst>
                <a:ext uri="{FF2B5EF4-FFF2-40B4-BE49-F238E27FC236}">
                  <a16:creationId xmlns:a16="http://schemas.microsoft.com/office/drawing/2014/main" id="{7B684793-7410-45CF-9CB6-2E3546933788}"/>
                </a:ext>
              </a:extLst>
            </p:cNvPr>
            <p:cNvSpPr/>
            <p:nvPr/>
          </p:nvSpPr>
          <p:spPr>
            <a:xfrm flipV="1">
              <a:off x="6847367" y="-1314634"/>
              <a:ext cx="890374" cy="1628645"/>
            </a:xfrm>
            <a:prstGeom prst="arc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2F3708F-E00F-4959-8707-3A261393A462}"/>
              </a:ext>
            </a:extLst>
          </p:cNvPr>
          <p:cNvCxnSpPr>
            <a:cxnSpLocks/>
          </p:cNvCxnSpPr>
          <p:nvPr/>
        </p:nvCxnSpPr>
        <p:spPr>
          <a:xfrm flipH="1">
            <a:off x="4508401" y="2925822"/>
            <a:ext cx="3150887" cy="15302"/>
          </a:xfrm>
          <a:prstGeom prst="straightConnector1">
            <a:avLst/>
          </a:prstGeom>
          <a:ln w="34925">
            <a:solidFill>
              <a:srgbClr val="0200F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2DC213C-9C79-4B9C-BF75-07E20C128C70}"/>
              </a:ext>
            </a:extLst>
          </p:cNvPr>
          <p:cNvGrpSpPr/>
          <p:nvPr/>
        </p:nvGrpSpPr>
        <p:grpSpPr>
          <a:xfrm rot="10800000">
            <a:off x="3940963" y="3224359"/>
            <a:ext cx="464863" cy="393101"/>
            <a:chOff x="6847367" y="-1318437"/>
            <a:chExt cx="890374" cy="1632448"/>
          </a:xfrm>
        </p:grpSpPr>
        <p:sp>
          <p:nvSpPr>
            <p:cNvPr id="43" name="Arc 42">
              <a:extLst>
                <a:ext uri="{FF2B5EF4-FFF2-40B4-BE49-F238E27FC236}">
                  <a16:creationId xmlns:a16="http://schemas.microsoft.com/office/drawing/2014/main" id="{6931ED10-F32D-4723-B091-3F768F74DB38}"/>
                </a:ext>
              </a:extLst>
            </p:cNvPr>
            <p:cNvSpPr/>
            <p:nvPr/>
          </p:nvSpPr>
          <p:spPr>
            <a:xfrm>
              <a:off x="6847367" y="-1318437"/>
              <a:ext cx="890374" cy="1628645"/>
            </a:xfrm>
            <a:prstGeom prst="arc">
              <a:avLst/>
            </a:prstGeom>
            <a:ln w="3492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7912300E-12EF-4777-8945-6A8DC0F29A2E}"/>
                </a:ext>
              </a:extLst>
            </p:cNvPr>
            <p:cNvSpPr/>
            <p:nvPr/>
          </p:nvSpPr>
          <p:spPr>
            <a:xfrm flipV="1">
              <a:off x="6847367" y="-1314634"/>
              <a:ext cx="890374" cy="1628645"/>
            </a:xfrm>
            <a:prstGeom prst="arc">
              <a:avLst/>
            </a:prstGeom>
            <a:ln w="34925">
              <a:solidFill>
                <a:srgbClr val="0200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BD69FFD-2D16-4016-BF2A-9ADCE1599945}"/>
              </a:ext>
            </a:extLst>
          </p:cNvPr>
          <p:cNvGrpSpPr/>
          <p:nvPr/>
        </p:nvGrpSpPr>
        <p:grpSpPr>
          <a:xfrm>
            <a:off x="7557351" y="3160625"/>
            <a:ext cx="408529" cy="464720"/>
            <a:chOff x="6847367" y="-1318437"/>
            <a:chExt cx="890374" cy="1632448"/>
          </a:xfrm>
        </p:grpSpPr>
        <p:sp>
          <p:nvSpPr>
            <p:cNvPr id="41" name="Arc 40">
              <a:extLst>
                <a:ext uri="{FF2B5EF4-FFF2-40B4-BE49-F238E27FC236}">
                  <a16:creationId xmlns:a16="http://schemas.microsoft.com/office/drawing/2014/main" id="{96182395-ECCB-4699-8981-81B9D6E90088}"/>
                </a:ext>
              </a:extLst>
            </p:cNvPr>
            <p:cNvSpPr/>
            <p:nvPr/>
          </p:nvSpPr>
          <p:spPr>
            <a:xfrm>
              <a:off x="6847367" y="-1318437"/>
              <a:ext cx="890374" cy="1628645"/>
            </a:xfrm>
            <a:prstGeom prst="arc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Arc 41">
              <a:extLst>
                <a:ext uri="{FF2B5EF4-FFF2-40B4-BE49-F238E27FC236}">
                  <a16:creationId xmlns:a16="http://schemas.microsoft.com/office/drawing/2014/main" id="{7E6606AA-E56E-49E5-B119-D62D5A9F4087}"/>
                </a:ext>
              </a:extLst>
            </p:cNvPr>
            <p:cNvSpPr/>
            <p:nvPr/>
          </p:nvSpPr>
          <p:spPr>
            <a:xfrm flipV="1">
              <a:off x="6847367" y="-1314634"/>
              <a:ext cx="890374" cy="1628645"/>
            </a:xfrm>
            <a:prstGeom prst="arc">
              <a:avLst/>
            </a:prstGeom>
            <a:ln w="349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B95B6AA7-B424-416F-A1D8-CB761B824AFA}"/>
              </a:ext>
            </a:extLst>
          </p:cNvPr>
          <p:cNvCxnSpPr>
            <a:cxnSpLocks/>
            <a:endCxn id="42" idx="0"/>
          </p:cNvCxnSpPr>
          <p:nvPr/>
        </p:nvCxnSpPr>
        <p:spPr>
          <a:xfrm>
            <a:off x="7219829" y="3624006"/>
            <a:ext cx="541786" cy="1339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A6D6B25-0AEA-4A7A-B305-1A2497771013}"/>
              </a:ext>
            </a:extLst>
          </p:cNvPr>
          <p:cNvCxnSpPr>
            <a:cxnSpLocks/>
          </p:cNvCxnSpPr>
          <p:nvPr/>
        </p:nvCxnSpPr>
        <p:spPr>
          <a:xfrm flipH="1">
            <a:off x="4508400" y="3162292"/>
            <a:ext cx="3258241" cy="5696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CA16D827-67BD-45DA-8499-456F46BE628D}"/>
              </a:ext>
            </a:extLst>
          </p:cNvPr>
          <p:cNvSpPr txBox="1"/>
          <p:nvPr/>
        </p:nvSpPr>
        <p:spPr>
          <a:xfrm>
            <a:off x="1618233" y="2569932"/>
            <a:ext cx="3034015" cy="307697"/>
          </a:xfrm>
          <a:prstGeom prst="rect">
            <a:avLst/>
          </a:prstGeom>
          <a:solidFill>
            <a:srgbClr val="CC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6 – SRF accelerate e+ to 123 MeV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26993AF-9348-4D5C-A613-861ED1F84C6A}"/>
              </a:ext>
            </a:extLst>
          </p:cNvPr>
          <p:cNvSpPr txBox="1"/>
          <p:nvPr/>
        </p:nvSpPr>
        <p:spPr>
          <a:xfrm>
            <a:off x="4426903" y="3725456"/>
            <a:ext cx="3482043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4 - Produce and collect e+ 20 to 60 Me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595E2E4-3279-44BD-BBEB-22637C53ECF0}"/>
              </a:ext>
            </a:extLst>
          </p:cNvPr>
          <p:cNvSpPr txBox="1"/>
          <p:nvPr/>
        </p:nvSpPr>
        <p:spPr>
          <a:xfrm>
            <a:off x="4963411" y="2498692"/>
            <a:ext cx="2741456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200F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2 - SRF accelerate </a:t>
            </a:r>
            <a:r>
              <a:rPr lang="en-US" sz="1400" dirty="0">
                <a:solidFill>
                  <a:srgbClr val="0200FD"/>
                </a:solidFill>
                <a:latin typeface="Arial" charset="0"/>
                <a:cs typeface="Arial" charset="0"/>
              </a:rPr>
              <a:t>to 12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200F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V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35146A82-78CC-4023-AD63-9C3F21587B3B}"/>
              </a:ext>
            </a:extLst>
          </p:cNvPr>
          <p:cNvCxnSpPr>
            <a:cxnSpLocks/>
          </p:cNvCxnSpPr>
          <p:nvPr/>
        </p:nvCxnSpPr>
        <p:spPr>
          <a:xfrm flipH="1">
            <a:off x="1250051" y="3000091"/>
            <a:ext cx="2908275" cy="0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EC6F913-5C8B-45CE-8EFB-E3C774561246}"/>
              </a:ext>
            </a:extLst>
          </p:cNvPr>
          <p:cNvCxnSpPr>
            <a:cxnSpLocks/>
          </p:cNvCxnSpPr>
          <p:nvPr/>
        </p:nvCxnSpPr>
        <p:spPr>
          <a:xfrm flipH="1" flipV="1">
            <a:off x="4127322" y="2995567"/>
            <a:ext cx="391754" cy="201576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19C82886-43AF-49AB-AC20-A07318BE1E7A}"/>
              </a:ext>
            </a:extLst>
          </p:cNvPr>
          <p:cNvSpPr txBox="1"/>
          <p:nvPr/>
        </p:nvSpPr>
        <p:spPr>
          <a:xfrm>
            <a:off x="8707162" y="2066089"/>
            <a:ext cx="2696388" cy="523220"/>
          </a:xfrm>
          <a:prstGeom prst="rect">
            <a:avLst/>
          </a:prstGeom>
          <a:solidFill>
            <a:srgbClr val="CCFF99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200F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1 – Compact 10 mA P-Gun, Wien filter, 10 MeV e- injector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3C62930-FE74-4068-AF1A-374B1519AE61}"/>
              </a:ext>
            </a:extLst>
          </p:cNvPr>
          <p:cNvCxnSpPr>
            <a:cxnSpLocks/>
          </p:cNvCxnSpPr>
          <p:nvPr/>
        </p:nvCxnSpPr>
        <p:spPr>
          <a:xfrm flipH="1">
            <a:off x="7659288" y="2474146"/>
            <a:ext cx="1061778" cy="451676"/>
          </a:xfrm>
          <a:prstGeom prst="straightConnector1">
            <a:avLst/>
          </a:prstGeom>
          <a:ln w="34925">
            <a:solidFill>
              <a:srgbClr val="0200F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A126C7E6-1787-4A5C-9BC2-392E148FFB9E}"/>
              </a:ext>
            </a:extLst>
          </p:cNvPr>
          <p:cNvSpPr txBox="1"/>
          <p:nvPr/>
        </p:nvSpPr>
        <p:spPr>
          <a:xfrm>
            <a:off x="2160978" y="3335618"/>
            <a:ext cx="2053232" cy="307697"/>
          </a:xfrm>
          <a:prstGeom prst="rect">
            <a:avLst/>
          </a:prstGeom>
          <a:solidFill>
            <a:schemeClr val="bg1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200FD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3 – Extract e- to target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2B66FFA-F634-4F64-8D11-A52942174E2A}"/>
              </a:ext>
            </a:extLst>
          </p:cNvPr>
          <p:cNvSpPr txBox="1"/>
          <p:nvPr/>
        </p:nvSpPr>
        <p:spPr>
          <a:xfrm>
            <a:off x="7557351" y="4865083"/>
            <a:ext cx="3403176" cy="307777"/>
          </a:xfrm>
          <a:prstGeom prst="rect">
            <a:avLst/>
          </a:prstGeom>
          <a:solidFill>
            <a:srgbClr val="CCFF99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</a:t>
            </a:r>
            <a:r>
              <a:rPr lang="en-US" sz="1400" dirty="0">
                <a:solidFill>
                  <a:srgbClr val="FF0000"/>
                </a:solidFill>
                <a:latin typeface="Arial" charset="0"/>
                <a:cs typeface="Arial" charset="0"/>
              </a:rPr>
              <a:t>8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– Transport e+ at 123 MeV to CEBAF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EB76D34-FEA3-4671-808B-3AD33215CB8A}"/>
              </a:ext>
            </a:extLst>
          </p:cNvPr>
          <p:cNvCxnSpPr>
            <a:cxnSpLocks/>
          </p:cNvCxnSpPr>
          <p:nvPr/>
        </p:nvCxnSpPr>
        <p:spPr>
          <a:xfrm flipH="1">
            <a:off x="4165620" y="2993196"/>
            <a:ext cx="316190" cy="220005"/>
          </a:xfrm>
          <a:prstGeom prst="straightConnector1">
            <a:avLst/>
          </a:prstGeom>
          <a:ln w="34925">
            <a:solidFill>
              <a:srgbClr val="0200F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8B69C51D-A72A-4D5C-B8A7-EC5D83DF0FEC}"/>
              </a:ext>
            </a:extLst>
          </p:cNvPr>
          <p:cNvCxnSpPr>
            <a:cxnSpLocks/>
          </p:cNvCxnSpPr>
          <p:nvPr/>
        </p:nvCxnSpPr>
        <p:spPr>
          <a:xfrm>
            <a:off x="4214210" y="3598819"/>
            <a:ext cx="328590" cy="914"/>
          </a:xfrm>
          <a:prstGeom prst="straightConnector1">
            <a:avLst/>
          </a:prstGeom>
          <a:ln w="34925">
            <a:solidFill>
              <a:srgbClr val="0200F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244C908C-6E84-49C9-AFC8-260D43FBCE2A}"/>
              </a:ext>
            </a:extLst>
          </p:cNvPr>
          <p:cNvSpPr txBox="1"/>
          <p:nvPr/>
        </p:nvSpPr>
        <p:spPr>
          <a:xfrm>
            <a:off x="5360177" y="2985502"/>
            <a:ext cx="1590179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5 – Transport e+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C4EB9553-AED8-40D4-B431-9FE08E1DD57E}"/>
              </a:ext>
            </a:extLst>
          </p:cNvPr>
          <p:cNvSpPr txBox="1"/>
          <p:nvPr/>
        </p:nvSpPr>
        <p:spPr>
          <a:xfrm>
            <a:off x="1618233" y="4881233"/>
            <a:ext cx="3905236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#7 – Evaluating 123 MeV spin rotator concept</a:t>
            </a:r>
          </a:p>
        </p:txBody>
      </p:sp>
    </p:spTree>
    <p:extLst>
      <p:ext uri="{BB962C8B-B14F-4D97-AF65-F5344CB8AC3E}">
        <p14:creationId xmlns:p14="http://schemas.microsoft.com/office/powerpoint/2010/main" val="821691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0" grpId="0" animBg="1"/>
      <p:bldP spid="33" grpId="0" animBg="1"/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81">
            <a:extLst>
              <a:ext uri="{FF2B5EF4-FFF2-40B4-BE49-F238E27FC236}">
                <a16:creationId xmlns:a16="http://schemas.microsoft.com/office/drawing/2014/main" id="{742825E1-2B3E-4BD0-87C9-52A5DBB05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07774" y="231940"/>
            <a:ext cx="9080604" cy="365618"/>
          </a:xfrm>
        </p:spPr>
        <p:txBody>
          <a:bodyPr>
            <a:no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Energy Loss, Emittance Dilution (4-pass CEBAF) 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E12A1121-0957-45EB-A9F8-3600320585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2190" y="1692248"/>
            <a:ext cx="1962759" cy="1337633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92D34D53-EF40-48EA-969A-7AB09BE166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28424" y="2609713"/>
            <a:ext cx="1021710" cy="383141"/>
          </a:xfrm>
          <a:prstGeom prst="rect">
            <a:avLst/>
          </a:prstGeom>
        </p:spPr>
      </p:pic>
      <p:graphicFrame>
        <p:nvGraphicFramePr>
          <p:cNvPr id="45" name="Object 4">
            <a:extLst>
              <a:ext uri="{FF2B5EF4-FFF2-40B4-BE49-F238E27FC236}">
                <a16:creationId xmlns:a16="http://schemas.microsoft.com/office/drawing/2014/main" id="{8884F64F-A701-47A6-BD38-BCADB0309D0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484739" y="2171704"/>
          <a:ext cx="1909082" cy="24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45" name="Object 4">
                        <a:extLst>
                          <a:ext uri="{FF2B5EF4-FFF2-40B4-BE49-F238E27FC236}">
                            <a16:creationId xmlns:a16="http://schemas.microsoft.com/office/drawing/2014/main" id="{8884F64F-A701-47A6-BD38-BCADB0309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4739" y="2171704"/>
                        <a:ext cx="1909082" cy="244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45">
            <a:extLst>
              <a:ext uri="{FF2B5EF4-FFF2-40B4-BE49-F238E27FC236}">
                <a16:creationId xmlns:a16="http://schemas.microsoft.com/office/drawing/2014/main" id="{1D95B3A6-01AA-4A7E-97C8-9CB69C334633}"/>
              </a:ext>
            </a:extLst>
          </p:cNvPr>
          <p:cNvGrpSpPr/>
          <p:nvPr/>
        </p:nvGrpSpPr>
        <p:grpSpPr>
          <a:xfrm>
            <a:off x="4647944" y="3406534"/>
            <a:ext cx="4188242" cy="1775148"/>
            <a:chOff x="1579093" y="1291318"/>
            <a:chExt cx="5584322" cy="2366864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AE3AAA3F-C9B6-40A1-9FC3-C43ECA0DC389}"/>
                </a:ext>
              </a:extLst>
            </p:cNvPr>
            <p:cNvGrpSpPr/>
            <p:nvPr/>
          </p:nvGrpSpPr>
          <p:grpSpPr>
            <a:xfrm>
              <a:off x="1579093" y="1291318"/>
              <a:ext cx="5583918" cy="371478"/>
              <a:chOff x="1579093" y="1291318"/>
              <a:chExt cx="5583918" cy="371478"/>
            </a:xfrm>
          </p:grpSpPr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id="{F1B3B06D-EEEE-48BC-96EB-AAB9C7DC3E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79093" y="1291320"/>
                <a:ext cx="1362075" cy="371475"/>
              </a:xfrm>
              <a:prstGeom prst="rect">
                <a:avLst/>
              </a:prstGeom>
            </p:spPr>
          </p:pic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32F36280-31E7-46D6-885D-B31188E98C4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2070" y="1291321"/>
                <a:ext cx="2047875" cy="371475"/>
              </a:xfrm>
              <a:prstGeom prst="rect">
                <a:avLst/>
              </a:prstGeom>
            </p:spPr>
          </p:pic>
          <p:grpSp>
            <p:nvGrpSpPr>
              <p:cNvPr id="55" name="Group 54">
                <a:extLst>
                  <a:ext uri="{FF2B5EF4-FFF2-40B4-BE49-F238E27FC236}">
                    <a16:creationId xmlns:a16="http://schemas.microsoft.com/office/drawing/2014/main" id="{914B81F3-4F85-4F2A-A829-8E4F12B35AD2}"/>
                  </a:ext>
                </a:extLst>
              </p:cNvPr>
              <p:cNvGrpSpPr/>
              <p:nvPr/>
            </p:nvGrpSpPr>
            <p:grpSpPr>
              <a:xfrm>
                <a:off x="4971834" y="1291319"/>
                <a:ext cx="1343025" cy="371475"/>
                <a:chOff x="5898241" y="1340039"/>
                <a:chExt cx="1343025" cy="371475"/>
              </a:xfrm>
            </p:grpSpPr>
            <p:pic>
              <p:nvPicPr>
                <p:cNvPr id="59" name="Picture 58">
                  <a:extLst>
                    <a:ext uri="{FF2B5EF4-FFF2-40B4-BE49-F238E27FC236}">
                      <a16:creationId xmlns:a16="http://schemas.microsoft.com/office/drawing/2014/main" id="{43A98F0E-518D-42B5-8D50-93EDDFC0DE2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5898241" y="1340039"/>
                  <a:ext cx="1343025" cy="371475"/>
                </a:xfrm>
                <a:prstGeom prst="rect">
                  <a:avLst/>
                </a:prstGeom>
              </p:spPr>
            </p:pic>
            <p:pic>
              <p:nvPicPr>
                <p:cNvPr id="60" name="Picture 59">
                  <a:extLst>
                    <a:ext uri="{FF2B5EF4-FFF2-40B4-BE49-F238E27FC236}">
                      <a16:creationId xmlns:a16="http://schemas.microsoft.com/office/drawing/2014/main" id="{20064A0A-2FE4-4680-91C1-D7EB3C43F71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985417" y="1357374"/>
                  <a:ext cx="1168672" cy="336804"/>
                </a:xfrm>
                <a:prstGeom prst="rect">
                  <a:avLst/>
                </a:prstGeom>
              </p:spPr>
            </p:pic>
          </p:grpSp>
          <p:grpSp>
            <p:nvGrpSpPr>
              <p:cNvPr id="56" name="Group 55">
                <a:extLst>
                  <a:ext uri="{FF2B5EF4-FFF2-40B4-BE49-F238E27FC236}">
                    <a16:creationId xmlns:a16="http://schemas.microsoft.com/office/drawing/2014/main" id="{79B9BD78-5C18-491A-B23A-EED6B338D342}"/>
                  </a:ext>
                </a:extLst>
              </p:cNvPr>
              <p:cNvGrpSpPr/>
              <p:nvPr/>
            </p:nvGrpSpPr>
            <p:grpSpPr>
              <a:xfrm>
                <a:off x="6305761" y="1291318"/>
                <a:ext cx="857250" cy="371475"/>
                <a:chOff x="9806827" y="1267985"/>
                <a:chExt cx="857250" cy="371475"/>
              </a:xfrm>
            </p:grpSpPr>
            <p:pic>
              <p:nvPicPr>
                <p:cNvPr id="57" name="Picture 56">
                  <a:extLst>
                    <a:ext uri="{FF2B5EF4-FFF2-40B4-BE49-F238E27FC236}">
                      <a16:creationId xmlns:a16="http://schemas.microsoft.com/office/drawing/2014/main" id="{D331493F-CC5E-4471-81B8-3240A321F214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806827" y="1267985"/>
                  <a:ext cx="857250" cy="371475"/>
                </a:xfrm>
                <a:prstGeom prst="rect">
                  <a:avLst/>
                </a:prstGeom>
              </p:spPr>
            </p:pic>
            <p:pic>
              <p:nvPicPr>
                <p:cNvPr id="58" name="Picture 57">
                  <a:extLst>
                    <a:ext uri="{FF2B5EF4-FFF2-40B4-BE49-F238E27FC236}">
                      <a16:creationId xmlns:a16="http://schemas.microsoft.com/office/drawing/2014/main" id="{E370FF12-1349-40E8-AE80-0A3066DBE40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9902520" y="1301701"/>
                  <a:ext cx="656298" cy="310896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19D3191B-A8D5-4271-9F57-06354CE11E6F}"/>
                </a:ext>
              </a:extLst>
            </p:cNvPr>
            <p:cNvGrpSpPr/>
            <p:nvPr/>
          </p:nvGrpSpPr>
          <p:grpSpPr>
            <a:xfrm>
              <a:off x="1579520" y="1651718"/>
              <a:ext cx="5583895" cy="2006464"/>
              <a:chOff x="1579520" y="1651718"/>
              <a:chExt cx="5583895" cy="2006464"/>
            </a:xfrm>
          </p:grpSpPr>
          <p:pic>
            <p:nvPicPr>
              <p:cNvPr id="49" name="Picture 48">
                <a:extLst>
                  <a:ext uri="{FF2B5EF4-FFF2-40B4-BE49-F238E27FC236}">
                    <a16:creationId xmlns:a16="http://schemas.microsoft.com/office/drawing/2014/main" id="{E46059E6-BB79-4E5E-A9E3-3440001C15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579520" y="1657932"/>
                <a:ext cx="1362075" cy="2000250"/>
              </a:xfrm>
              <a:prstGeom prst="rect">
                <a:avLst/>
              </a:prstGeom>
            </p:spPr>
          </p:pic>
          <p:pic>
            <p:nvPicPr>
              <p:cNvPr id="50" name="Picture 49">
                <a:extLst>
                  <a:ext uri="{FF2B5EF4-FFF2-40B4-BE49-F238E27FC236}">
                    <a16:creationId xmlns:a16="http://schemas.microsoft.com/office/drawing/2014/main" id="{7A8905BE-C8FA-449C-9F38-ED91981EEAA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933484" y="1654383"/>
                <a:ext cx="2047875" cy="2000250"/>
              </a:xfrm>
              <a:prstGeom prst="rect">
                <a:avLst/>
              </a:prstGeom>
            </p:spPr>
          </p:pic>
          <p:pic>
            <p:nvPicPr>
              <p:cNvPr id="51" name="Picture 50">
                <a:extLst>
                  <a:ext uri="{FF2B5EF4-FFF2-40B4-BE49-F238E27FC236}">
                    <a16:creationId xmlns:a16="http://schemas.microsoft.com/office/drawing/2014/main" id="{04F545E8-E553-45E4-B639-FAE0803CB1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972261" y="1654383"/>
                <a:ext cx="1343024" cy="2000250"/>
              </a:xfrm>
              <a:prstGeom prst="rect">
                <a:avLst/>
              </a:prstGeom>
            </p:spPr>
          </p:pic>
          <p:pic>
            <p:nvPicPr>
              <p:cNvPr id="52" name="Picture 51">
                <a:extLst>
                  <a:ext uri="{FF2B5EF4-FFF2-40B4-BE49-F238E27FC236}">
                    <a16:creationId xmlns:a16="http://schemas.microsoft.com/office/drawing/2014/main" id="{557F362D-731C-4539-A996-5226209E797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06165" y="1651718"/>
                <a:ext cx="857250" cy="2000250"/>
              </a:xfrm>
              <a:prstGeom prst="rect">
                <a:avLst/>
              </a:prstGeom>
            </p:spPr>
          </p:pic>
        </p:grp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F3D53720-1B37-4E52-B313-2FCCB8706D74}"/>
              </a:ext>
            </a:extLst>
          </p:cNvPr>
          <p:cNvGrpSpPr/>
          <p:nvPr/>
        </p:nvGrpSpPr>
        <p:grpSpPr>
          <a:xfrm>
            <a:off x="5177289" y="4970745"/>
            <a:ext cx="3663538" cy="206278"/>
            <a:chOff x="3478813" y="3188090"/>
            <a:chExt cx="4884717" cy="275037"/>
          </a:xfrm>
        </p:grpSpPr>
        <p:sp>
          <p:nvSpPr>
            <p:cNvPr id="62" name="Rounded Rectangle 134">
              <a:extLst>
                <a:ext uri="{FF2B5EF4-FFF2-40B4-BE49-F238E27FC236}">
                  <a16:creationId xmlns:a16="http://schemas.microsoft.com/office/drawing/2014/main" id="{25738AAF-A342-407E-9FFA-F09BBE0FB281}"/>
                </a:ext>
              </a:extLst>
            </p:cNvPr>
            <p:cNvSpPr/>
            <p:nvPr/>
          </p:nvSpPr>
          <p:spPr bwMode="auto">
            <a:xfrm>
              <a:off x="6170974" y="3190755"/>
              <a:ext cx="1325113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63" name="Rounded Rectangle 134">
              <a:extLst>
                <a:ext uri="{FF2B5EF4-FFF2-40B4-BE49-F238E27FC236}">
                  <a16:creationId xmlns:a16="http://schemas.microsoft.com/office/drawing/2014/main" id="{FCBC2516-C0AB-426F-9D7A-5C14F0EA54B4}"/>
                </a:ext>
              </a:extLst>
            </p:cNvPr>
            <p:cNvSpPr/>
            <p:nvPr/>
          </p:nvSpPr>
          <p:spPr bwMode="auto">
            <a:xfrm>
              <a:off x="7499689" y="3188090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64" name="Rounded Rectangle 134">
              <a:extLst>
                <a:ext uri="{FF2B5EF4-FFF2-40B4-BE49-F238E27FC236}">
                  <a16:creationId xmlns:a16="http://schemas.microsoft.com/office/drawing/2014/main" id="{745DA1C0-3727-4399-9FE5-FF9F22574553}"/>
                </a:ext>
              </a:extLst>
            </p:cNvPr>
            <p:cNvSpPr/>
            <p:nvPr/>
          </p:nvSpPr>
          <p:spPr bwMode="auto">
            <a:xfrm>
              <a:off x="3478813" y="3211186"/>
              <a:ext cx="656283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  <p:sp>
        <p:nvSpPr>
          <p:cNvPr id="66" name="Content Placeholder 4">
            <a:extLst>
              <a:ext uri="{FF2B5EF4-FFF2-40B4-BE49-F238E27FC236}">
                <a16:creationId xmlns:a16="http://schemas.microsoft.com/office/drawing/2014/main" id="{30BC9B4F-E8C9-46C5-AC00-58014FF1C848}"/>
              </a:ext>
            </a:extLst>
          </p:cNvPr>
          <p:cNvSpPr txBox="1">
            <a:spLocks/>
          </p:cNvSpPr>
          <p:nvPr/>
        </p:nvSpPr>
        <p:spPr bwMode="auto">
          <a:xfrm>
            <a:off x="184426" y="1273581"/>
            <a:ext cx="3253037" cy="4145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1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1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1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450"/>
              </a:spcBef>
              <a:spcAft>
                <a:spcPts val="450"/>
              </a:spcAft>
              <a:buNone/>
              <a:defRPr/>
            </a:pPr>
            <a:endParaRPr lang="en-US" sz="14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099"/>
              </a:lnSpc>
              <a:spcBef>
                <a:spcPts val="450"/>
              </a:spcBef>
              <a:spcAft>
                <a:spcPts val="45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099"/>
              </a:lnSpc>
              <a:spcBef>
                <a:spcPts val="1800"/>
              </a:spcBef>
              <a:spcAft>
                <a:spcPts val="45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67" name="Content Placeholder 2">
            <a:extLst>
              <a:ext uri="{FF2B5EF4-FFF2-40B4-BE49-F238E27FC236}">
                <a16:creationId xmlns:a16="http://schemas.microsoft.com/office/drawing/2014/main" id="{A6E060C5-CEA5-47AC-A436-F0E2FB38134B}"/>
              </a:ext>
            </a:extLst>
          </p:cNvPr>
          <p:cNvSpPr txBox="1">
            <a:spLocks/>
          </p:cNvSpPr>
          <p:nvPr/>
        </p:nvSpPr>
        <p:spPr>
          <a:xfrm>
            <a:off x="4134679" y="1650182"/>
            <a:ext cx="2280980" cy="1568027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defRPr/>
            </a:pPr>
            <a:r>
              <a:rPr lang="en-US" sz="12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defRPr/>
            </a:pPr>
            <a:endParaRPr lang="en-US" sz="1200" dirty="0">
              <a:solidFill>
                <a:srgbClr val="002060"/>
              </a:solidFill>
              <a:latin typeface="Arial"/>
            </a:endParaRPr>
          </a:p>
          <a:p>
            <a:pPr>
              <a:lnSpc>
                <a:spcPts val="2625"/>
              </a:lnSpc>
              <a:spcBef>
                <a:spcPts val="450"/>
              </a:spcBef>
              <a:spcAft>
                <a:spcPts val="450"/>
              </a:spcAft>
              <a:buClr>
                <a:srgbClr val="1E7640"/>
              </a:buClr>
              <a:defRPr/>
            </a:pPr>
            <a:endParaRPr lang="en-US" sz="1200" dirty="0">
              <a:solidFill>
                <a:srgbClr val="002060"/>
              </a:solidFill>
              <a:latin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249B84B-5A61-4645-B5EA-775FAFA1E480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624957" y="5419413"/>
            <a:ext cx="1790700" cy="200025"/>
          </a:xfrm>
          <a:prstGeom prst="rect">
            <a:avLst/>
          </a:prstGeom>
        </p:spPr>
      </p:pic>
      <p:sp>
        <p:nvSpPr>
          <p:cNvPr id="29" name="Slide Number Placeholder 4">
            <a:extLst>
              <a:ext uri="{FF2B5EF4-FFF2-40B4-BE49-F238E27FC236}">
                <a16:creationId xmlns:a16="http://schemas.microsoft.com/office/drawing/2014/main" id="{4513811A-29AB-4181-8654-1B60DF32E4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1" name="Footer Placeholder 3">
            <a:extLst>
              <a:ext uri="{FF2B5EF4-FFF2-40B4-BE49-F238E27FC236}">
                <a16:creationId xmlns:a16="http://schemas.microsoft.com/office/drawing/2014/main" id="{1B02E52B-F52D-43A2-8E16-1136F9C41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91083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5BFBD19-B1DF-4900-BFA4-413AECE315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07458" y="3026430"/>
            <a:ext cx="2826183" cy="239617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4B0CD68-0FEC-C842-A2C4-5DC89C7EB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159755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/>
              <a:t>Future CEBAF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Overview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E8B9D3-441A-D349-A935-7D6D6E365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8E7CA6-F6C1-D24B-BA7E-5510C61661BD}"/>
              </a:ext>
            </a:extLst>
          </p:cNvPr>
          <p:cNvSpPr/>
          <p:nvPr/>
        </p:nvSpPr>
        <p:spPr>
          <a:xfrm>
            <a:off x="436205" y="1141505"/>
            <a:ext cx="5199538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the 12 GeV capability with e+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s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new polarized injectors (e+/e-)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ains present polarized e- injector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-hall capability is a high priority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bility happens after Moll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CB53D4E-D365-CC46-8275-B72369827E0C}"/>
              </a:ext>
            </a:extLst>
          </p:cNvPr>
          <p:cNvSpPr/>
          <p:nvPr/>
        </p:nvSpPr>
        <p:spPr>
          <a:xfrm>
            <a:off x="5993181" y="1101959"/>
            <a:ext cx="6168887" cy="22006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sz="20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reach to 22 GeV with e-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quires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polarized injector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ilds upon e+ infrastructure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s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manent magnet FFA arcs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highest energies</a:t>
            </a:r>
          </a:p>
          <a:p>
            <a:pPr marL="257175" indent="-257175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tains multi-hall capability</a:t>
            </a:r>
          </a:p>
        </p:txBody>
      </p:sp>
      <p:pic>
        <p:nvPicPr>
          <p:cNvPr id="9" name="Picture 10" descr="PRLMay2016illustration_F2b-01.jpg">
            <a:extLst>
              <a:ext uri="{FF2B5EF4-FFF2-40B4-BE49-F238E27FC236}">
                <a16:creationId xmlns:a16="http://schemas.microsoft.com/office/drawing/2014/main" id="{DA9F5A3C-01A7-884E-8F58-E13FE187842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833" b="15833"/>
          <a:stretch>
            <a:fillRect/>
          </a:stretch>
        </p:blipFill>
        <p:spPr>
          <a:xfrm>
            <a:off x="1719320" y="3681396"/>
            <a:ext cx="2218175" cy="1515752"/>
          </a:xfrm>
          <a:prstGeom prst="rect">
            <a:avLst/>
          </a:prstGeom>
        </p:spPr>
      </p:pic>
      <p:sp>
        <p:nvSpPr>
          <p:cNvPr id="12" name="Rectangle 19">
            <a:extLst>
              <a:ext uri="{FF2B5EF4-FFF2-40B4-BE49-F238E27FC236}">
                <a16:creationId xmlns:a16="http://schemas.microsoft.com/office/drawing/2014/main" id="{E58D4D22-FAF2-9D42-8CE8-EEE136DA65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3565" y="5479133"/>
            <a:ext cx="341480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1200" i="1" dirty="0"/>
              <a:t>Production of Highly Polarized Positrons Using Polarized Electrons at MeV Energies</a:t>
            </a:r>
            <a:r>
              <a:rPr lang="en-US" sz="1200" dirty="0"/>
              <a:t>, </a:t>
            </a:r>
            <a:r>
              <a:rPr lang="fr-FR" sz="1200" i="1" dirty="0">
                <a:ea typeface="Arial" charset="0"/>
                <a:cs typeface="Arial" charset="0"/>
              </a:rPr>
              <a:t>D. Abbott et al., Phys. </a:t>
            </a:r>
            <a:r>
              <a:rPr lang="fr-FR" sz="1200" i="1" dirty="0" err="1">
                <a:ea typeface="Arial" charset="0"/>
                <a:cs typeface="Arial" charset="0"/>
              </a:rPr>
              <a:t>Rev</a:t>
            </a:r>
            <a:r>
              <a:rPr lang="fr-FR" sz="1200" i="1" dirty="0">
                <a:ea typeface="Arial" charset="0"/>
                <a:cs typeface="Arial" charset="0"/>
              </a:rPr>
              <a:t>. </a:t>
            </a:r>
            <a:r>
              <a:rPr lang="fr-FR" sz="1200" i="1" dirty="0" err="1">
                <a:ea typeface="Arial" charset="0"/>
                <a:cs typeface="Arial" charset="0"/>
              </a:rPr>
              <a:t>Lett</a:t>
            </a:r>
            <a:r>
              <a:rPr lang="fr-FR" sz="1200" i="1" dirty="0">
                <a:ea typeface="Arial" charset="0"/>
                <a:cs typeface="Arial" charset="0"/>
              </a:rPr>
              <a:t>. </a:t>
            </a:r>
            <a:r>
              <a:rPr lang="fr-FR" sz="1200" b="1" i="1" dirty="0">
                <a:ea typeface="Arial" charset="0"/>
                <a:cs typeface="Arial" charset="0"/>
              </a:rPr>
              <a:t>116</a:t>
            </a:r>
            <a:r>
              <a:rPr lang="fr-FR" sz="1200" i="1" dirty="0">
                <a:ea typeface="Arial" charset="0"/>
                <a:cs typeface="Arial" charset="0"/>
              </a:rPr>
              <a:t> (2016) 21480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32EEDCA-203C-4565-A885-906E8FBB4955}"/>
              </a:ext>
            </a:extLst>
          </p:cNvPr>
          <p:cNvSpPr/>
          <p:nvPr/>
        </p:nvSpPr>
        <p:spPr>
          <a:xfrm>
            <a:off x="6970622" y="5479132"/>
            <a:ext cx="3382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/>
              <a:t>Physics with CEBAF at 12 GeV and future opportunities, J. Arrington et al, </a:t>
            </a:r>
            <a:r>
              <a:rPr lang="en-US" sz="1200" i="1" u="sng" dirty="0">
                <a:hlinkClick r:id="rId4" tooltip="Go to Progress in Particle and Nuclear Physics on ScienceDirect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ogress in Particle and Nuclear Physics</a:t>
            </a:r>
            <a:r>
              <a:rPr lang="en-US" sz="1200" i="1" u="sng" dirty="0"/>
              <a:t>,</a:t>
            </a:r>
            <a:r>
              <a:rPr lang="en-US" sz="1200" i="1" dirty="0"/>
              <a:t> Volume 127, 103985 (2022)</a:t>
            </a:r>
          </a:p>
        </p:txBody>
      </p:sp>
      <p:sp>
        <p:nvSpPr>
          <p:cNvPr id="31" name="Footer Placeholder 3">
            <a:extLst>
              <a:ext uri="{FF2B5EF4-FFF2-40B4-BE49-F238E27FC236}">
                <a16:creationId xmlns:a16="http://schemas.microsoft.com/office/drawing/2014/main" id="{30C49BF7-17D7-4201-98D2-ECD3CF10E1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89135381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81">
            <a:extLst>
              <a:ext uri="{FF2B5EF4-FFF2-40B4-BE49-F238E27FC236}">
                <a16:creationId xmlns:a16="http://schemas.microsoft.com/office/drawing/2014/main" id="{742825E1-2B3E-4BD0-87C9-52A5DBB05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56573" y="230073"/>
            <a:ext cx="8464378" cy="365618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(6-pass FFA)</a:t>
            </a:r>
            <a:r>
              <a:rPr lang="en-US" altLang="en-US" sz="2800" dirty="0">
                <a:latin typeface="Arial" panose="020B0604020202020204" pitchFamily="34" charset="0"/>
              </a:rPr>
              <a:t>  </a:t>
            </a:r>
          </a:p>
        </p:txBody>
      </p:sp>
      <p:graphicFrame>
        <p:nvGraphicFramePr>
          <p:cNvPr id="68" name="Object 4">
            <a:extLst>
              <a:ext uri="{FF2B5EF4-FFF2-40B4-BE49-F238E27FC236}">
                <a16:creationId xmlns:a16="http://schemas.microsoft.com/office/drawing/2014/main" id="{B595DD90-DA95-4543-92C7-16F4B86FF3C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40386" y="4796130"/>
          <a:ext cx="1909082" cy="24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1905000" imgH="254000" progId="Equation.DSMT4">
                  <p:embed/>
                </p:oleObj>
              </mc:Choice>
              <mc:Fallback>
                <p:oleObj name="Equation" r:id="rId3" imgW="1905000" imgH="254000" progId="Equation.DSMT4">
                  <p:embed/>
                  <p:pic>
                    <p:nvPicPr>
                      <p:cNvPr id="68" name="Object 4">
                        <a:extLst>
                          <a:ext uri="{FF2B5EF4-FFF2-40B4-BE49-F238E27FC236}">
                            <a16:creationId xmlns:a16="http://schemas.microsoft.com/office/drawing/2014/main" id="{B595DD90-DA95-4543-92C7-16F4B86FF3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386" y="4796130"/>
                        <a:ext cx="1909082" cy="244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>
            <a:extLst>
              <a:ext uri="{FF2B5EF4-FFF2-40B4-BE49-F238E27FC236}">
                <a16:creationId xmlns:a16="http://schemas.microsoft.com/office/drawing/2014/main" id="{7DBC7B8E-F590-43B5-8343-F2BDA63A7ACA}"/>
              </a:ext>
            </a:extLst>
          </p:cNvPr>
          <p:cNvGrpSpPr/>
          <p:nvPr/>
        </p:nvGrpSpPr>
        <p:grpSpPr>
          <a:xfrm>
            <a:off x="1557141" y="2124841"/>
            <a:ext cx="978951" cy="2204141"/>
            <a:chOff x="158691" y="1689070"/>
            <a:chExt cx="1305268" cy="2670509"/>
          </a:xfrm>
        </p:grpSpPr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1A04083A-A9D8-454A-ABA7-877F07F86B80}"/>
                </a:ext>
              </a:extLst>
            </p:cNvPr>
            <p:cNvSpPr txBox="1"/>
            <p:nvPr/>
          </p:nvSpPr>
          <p:spPr>
            <a:xfrm>
              <a:off x="158691" y="2878538"/>
              <a:ext cx="1148684" cy="3132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prstClr val="black"/>
                  </a:solidFill>
                  <a:latin typeface="Arial" charset="0"/>
                  <a:cs typeface="Arial" charset="0"/>
                </a:rPr>
                <a:t>6 passes</a:t>
              </a:r>
            </a:p>
          </p:txBody>
        </p:sp>
        <p:sp>
          <p:nvSpPr>
            <p:cNvPr id="75" name="Left Brace 74">
              <a:extLst>
                <a:ext uri="{FF2B5EF4-FFF2-40B4-BE49-F238E27FC236}">
                  <a16:creationId xmlns:a16="http://schemas.microsoft.com/office/drawing/2014/main" id="{7E0BDE99-5914-42A0-8C84-DB1782AC9BC1}"/>
                </a:ext>
              </a:extLst>
            </p:cNvPr>
            <p:cNvSpPr/>
            <p:nvPr/>
          </p:nvSpPr>
          <p:spPr>
            <a:xfrm>
              <a:off x="1226485" y="1689070"/>
              <a:ext cx="237474" cy="2670509"/>
            </a:xfrm>
            <a:prstGeom prst="leftBrace">
              <a:avLst>
                <a:gd name="adj1" fmla="val 38888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srgbClr val="002060"/>
                </a:solidFill>
                <a:latin typeface="Arial"/>
              </a:endParaRPr>
            </a:p>
          </p:txBody>
        </p:sp>
      </p:grpSp>
      <p:pic>
        <p:nvPicPr>
          <p:cNvPr id="77" name="Picture 76">
            <a:extLst>
              <a:ext uri="{FF2B5EF4-FFF2-40B4-BE49-F238E27FC236}">
                <a16:creationId xmlns:a16="http://schemas.microsoft.com/office/drawing/2014/main" id="{EDE997DA-DAD8-46A2-AC6A-AAB4F886FF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1538" y="1573622"/>
            <a:ext cx="1962759" cy="1337633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sp>
        <p:nvSpPr>
          <p:cNvPr id="78" name="Content Placeholder 4">
            <a:extLst>
              <a:ext uri="{FF2B5EF4-FFF2-40B4-BE49-F238E27FC236}">
                <a16:creationId xmlns:a16="http://schemas.microsoft.com/office/drawing/2014/main" id="{31E1DFF0-2A86-454E-B13B-B090D7FE92A2}"/>
              </a:ext>
            </a:extLst>
          </p:cNvPr>
          <p:cNvSpPr txBox="1">
            <a:spLocks/>
          </p:cNvSpPr>
          <p:nvPr/>
        </p:nvSpPr>
        <p:spPr bwMode="auto">
          <a:xfrm>
            <a:off x="7201349" y="3047611"/>
            <a:ext cx="4439205" cy="2807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6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7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8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ts val="0"/>
              </a:spcBef>
              <a:spcAft>
                <a:spcPts val="45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mitigation in FFAs </a:t>
            </a:r>
          </a:p>
          <a:p>
            <a:pPr lvl="1">
              <a:lnSpc>
                <a:spcPct val="150000"/>
              </a:lnSpc>
              <a:spcBef>
                <a:spcPts val="225"/>
              </a:spcBef>
              <a:spcAft>
                <a:spcPts val="225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fill factor (92% space filled with bends) increases significantly the bend radius, </a:t>
            </a:r>
            <a:r>
              <a:rPr lang="en-US" sz="1400" b="1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14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099"/>
              </a:lnSpc>
              <a:spcBef>
                <a:spcPts val="1350"/>
              </a:spcBef>
              <a:spcAft>
                <a:spcPts val="45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virtue of extremally small dispersion and betas, the horizontal emittance dispersion,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H&gt;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s highly suppressed (factor of 20 lower then in a conventional CEBAF arc lattice)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16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8E3BBD-2251-4273-93B3-3AB05832E830}"/>
              </a:ext>
            </a:extLst>
          </p:cNvPr>
          <p:cNvSpPr/>
          <p:nvPr/>
        </p:nvSpPr>
        <p:spPr>
          <a:xfrm>
            <a:off x="2471394" y="4336050"/>
            <a:ext cx="4376394" cy="4648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EBE13CE-504C-48C2-A555-0130717C6233}"/>
              </a:ext>
            </a:extLst>
          </p:cNvPr>
          <p:cNvGrpSpPr/>
          <p:nvPr/>
        </p:nvGrpSpPr>
        <p:grpSpPr>
          <a:xfrm>
            <a:off x="2558365" y="1822996"/>
            <a:ext cx="4191091" cy="2487455"/>
            <a:chOff x="1379151" y="1287660"/>
            <a:chExt cx="5588121" cy="3316606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CF0CD976-17A3-4179-9E22-4BA2444F2177}"/>
                </a:ext>
              </a:extLst>
            </p:cNvPr>
            <p:cNvGrpSpPr/>
            <p:nvPr/>
          </p:nvGrpSpPr>
          <p:grpSpPr>
            <a:xfrm>
              <a:off x="1379151" y="1287660"/>
              <a:ext cx="5583918" cy="371478"/>
              <a:chOff x="1579093" y="1291318"/>
              <a:chExt cx="5583918" cy="371478"/>
            </a:xfrm>
          </p:grpSpPr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A231A02B-7464-405C-966A-C83BCB6114F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79093" y="1291320"/>
                <a:ext cx="1362075" cy="371475"/>
              </a:xfrm>
              <a:prstGeom prst="rect">
                <a:avLst/>
              </a:prstGeom>
            </p:spPr>
          </p:pic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D3866E84-A41C-435B-AD51-C7F536C5E0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932070" y="1291321"/>
                <a:ext cx="2047875" cy="371475"/>
              </a:xfrm>
              <a:prstGeom prst="rect">
                <a:avLst/>
              </a:prstGeom>
            </p:spPr>
          </p:pic>
          <p:grpSp>
            <p:nvGrpSpPr>
              <p:cNvPr id="36" name="Group 35">
                <a:extLst>
                  <a:ext uri="{FF2B5EF4-FFF2-40B4-BE49-F238E27FC236}">
                    <a16:creationId xmlns:a16="http://schemas.microsoft.com/office/drawing/2014/main" id="{12CB28CC-9FE5-4692-92D6-2218267E3C6A}"/>
                  </a:ext>
                </a:extLst>
              </p:cNvPr>
              <p:cNvGrpSpPr/>
              <p:nvPr/>
            </p:nvGrpSpPr>
            <p:grpSpPr>
              <a:xfrm>
                <a:off x="4971834" y="1291319"/>
                <a:ext cx="1343025" cy="371475"/>
                <a:chOff x="5898241" y="1340039"/>
                <a:chExt cx="1343025" cy="371475"/>
              </a:xfrm>
            </p:grpSpPr>
            <p:pic>
              <p:nvPicPr>
                <p:cNvPr id="40" name="Picture 39">
                  <a:extLst>
                    <a:ext uri="{FF2B5EF4-FFF2-40B4-BE49-F238E27FC236}">
                      <a16:creationId xmlns:a16="http://schemas.microsoft.com/office/drawing/2014/main" id="{24650460-33D4-4823-8900-8900C65FEE6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5898241" y="1340039"/>
                  <a:ext cx="1343025" cy="371475"/>
                </a:xfrm>
                <a:prstGeom prst="rect">
                  <a:avLst/>
                </a:prstGeom>
              </p:spPr>
            </p:pic>
            <p:pic>
              <p:nvPicPr>
                <p:cNvPr id="41" name="Picture 40">
                  <a:extLst>
                    <a:ext uri="{FF2B5EF4-FFF2-40B4-BE49-F238E27FC236}">
                      <a16:creationId xmlns:a16="http://schemas.microsoft.com/office/drawing/2014/main" id="{580B5AC2-76E8-4A37-9ABB-E25C8C70E869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985417" y="1357374"/>
                  <a:ext cx="1168672" cy="336804"/>
                </a:xfrm>
                <a:prstGeom prst="rect">
                  <a:avLst/>
                </a:prstGeom>
              </p:spPr>
            </p:pic>
          </p:grpSp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388F8F13-CFBF-4B67-9230-203A37706B23}"/>
                  </a:ext>
                </a:extLst>
              </p:cNvPr>
              <p:cNvGrpSpPr/>
              <p:nvPr/>
            </p:nvGrpSpPr>
            <p:grpSpPr>
              <a:xfrm>
                <a:off x="6305761" y="1291318"/>
                <a:ext cx="857250" cy="371475"/>
                <a:chOff x="9806827" y="1267985"/>
                <a:chExt cx="857250" cy="371475"/>
              </a:xfrm>
            </p:grpSpPr>
            <p:pic>
              <p:nvPicPr>
                <p:cNvPr id="38" name="Picture 37">
                  <a:extLst>
                    <a:ext uri="{FF2B5EF4-FFF2-40B4-BE49-F238E27FC236}">
                      <a16:creationId xmlns:a16="http://schemas.microsoft.com/office/drawing/2014/main" id="{865D655C-68A2-4B0F-993B-5BCBFDA78ED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9806827" y="1267985"/>
                  <a:ext cx="857250" cy="371475"/>
                </a:xfrm>
                <a:prstGeom prst="rect">
                  <a:avLst/>
                </a:prstGeom>
              </p:spPr>
            </p:pic>
            <p:pic>
              <p:nvPicPr>
                <p:cNvPr id="39" name="Picture 38">
                  <a:extLst>
                    <a:ext uri="{FF2B5EF4-FFF2-40B4-BE49-F238E27FC236}">
                      <a16:creationId xmlns:a16="http://schemas.microsoft.com/office/drawing/2014/main" id="{436F027A-D5FD-4CCE-A22E-64B286E25A8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902520" y="1301701"/>
                  <a:ext cx="656298" cy="310896"/>
                </a:xfrm>
                <a:prstGeom prst="rect">
                  <a:avLst/>
                </a:prstGeom>
              </p:spPr>
            </p:pic>
          </p:grp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74079D7-D218-4E20-9013-EF1B0504036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1379151" y="1655987"/>
              <a:ext cx="1365774" cy="293885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9F18E91-D8C6-4379-A4B2-9D3AF98EC10A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2733422" y="1651050"/>
              <a:ext cx="2058211" cy="2943791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A9988E3-F0F0-42A6-B9E8-E835115DAE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785790" y="1641764"/>
              <a:ext cx="1323371" cy="2953077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D74BF72-02CF-47FB-8C33-E853FDDCB4F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106805" y="1641800"/>
              <a:ext cx="860467" cy="2962466"/>
            </a:xfrm>
            <a:prstGeom prst="rect">
              <a:avLst/>
            </a:prstGeom>
          </p:spPr>
        </p:pic>
      </p:grp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1CE0480-E696-4081-93F8-6C47A47B1379}"/>
              </a:ext>
            </a:extLst>
          </p:cNvPr>
          <p:cNvGrpSpPr/>
          <p:nvPr/>
        </p:nvGrpSpPr>
        <p:grpSpPr>
          <a:xfrm>
            <a:off x="3088754" y="4116047"/>
            <a:ext cx="3657549" cy="187334"/>
            <a:chOff x="2266792" y="3387868"/>
            <a:chExt cx="4878002" cy="249843"/>
          </a:xfrm>
        </p:grpSpPr>
        <p:sp>
          <p:nvSpPr>
            <p:cNvPr id="70" name="Rounded Rectangle 134">
              <a:extLst>
                <a:ext uri="{FF2B5EF4-FFF2-40B4-BE49-F238E27FC236}">
                  <a16:creationId xmlns:a16="http://schemas.microsoft.com/office/drawing/2014/main" id="{2F12472F-0727-4610-AC8B-2C04EBF5966D}"/>
                </a:ext>
              </a:extLst>
            </p:cNvPr>
            <p:cNvSpPr/>
            <p:nvPr/>
          </p:nvSpPr>
          <p:spPr bwMode="auto">
            <a:xfrm>
              <a:off x="2266792" y="3389020"/>
              <a:ext cx="647854" cy="24869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71" name="Rounded Rectangle 134">
              <a:extLst>
                <a:ext uri="{FF2B5EF4-FFF2-40B4-BE49-F238E27FC236}">
                  <a16:creationId xmlns:a16="http://schemas.microsoft.com/office/drawing/2014/main" id="{32741E48-92C0-49BE-B0EC-C6AD76294AA2}"/>
                </a:ext>
              </a:extLst>
            </p:cNvPr>
            <p:cNvSpPr/>
            <p:nvPr/>
          </p:nvSpPr>
          <p:spPr bwMode="auto">
            <a:xfrm>
              <a:off x="4967297" y="3389020"/>
              <a:ext cx="1334296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72" name="Rounded Rectangle 134">
              <a:extLst>
                <a:ext uri="{FF2B5EF4-FFF2-40B4-BE49-F238E27FC236}">
                  <a16:creationId xmlns:a16="http://schemas.microsoft.com/office/drawing/2014/main" id="{26B8D3F7-8735-484A-9E92-BBB1C12E1050}"/>
                </a:ext>
              </a:extLst>
            </p:cNvPr>
            <p:cNvSpPr/>
            <p:nvPr/>
          </p:nvSpPr>
          <p:spPr bwMode="auto">
            <a:xfrm>
              <a:off x="6291650" y="3387868"/>
              <a:ext cx="853144" cy="247127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67848" tIns="33329" rIns="67848" bIns="33329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75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4639D806-5873-4629-BBB7-962B54310591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57987" y="5040175"/>
            <a:ext cx="1625363" cy="35446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BB0A9E1-CA1E-4DEF-9B0D-6EA7AAD81734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357987" y="4876135"/>
            <a:ext cx="1625363" cy="1896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4F742F0-119D-4F9C-B1CA-A6FEE74A7F03}"/>
              </a:ext>
            </a:extLst>
          </p:cNvPr>
          <p:cNvSpPr/>
          <p:nvPr/>
        </p:nvSpPr>
        <p:spPr>
          <a:xfrm>
            <a:off x="2340832" y="5227345"/>
            <a:ext cx="1644926" cy="2334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2" name="Slide Number Placeholder 4">
            <a:extLst>
              <a:ext uri="{FF2B5EF4-FFF2-40B4-BE49-F238E27FC236}">
                <a16:creationId xmlns:a16="http://schemas.microsoft.com/office/drawing/2014/main" id="{4A925372-4213-4F47-8BEF-B2E8622E4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71DD2C6F-560F-44D5-BE92-CB8B6F3A4B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48056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BC369B26-A20A-A78B-A6A3-E7894C93A5C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66843" y="786843"/>
            <a:ext cx="8791575" cy="2800350"/>
            <a:chOff x="1116" y="612"/>
            <a:chExt cx="5538" cy="176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E28D6D4E-E5FB-12DC-872F-76038EDBF0C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16" y="612"/>
              <a:ext cx="5502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AD3E9402-3E1B-2831-0ED1-2A222D3AE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612"/>
              <a:ext cx="5502" cy="17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AECC5EEB-0900-CC48-BD84-24A5288DA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756"/>
              <a:ext cx="5358" cy="147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5556425F-1162-AB97-0FC4-A466C909B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4" y="2238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62.89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2C29F24D-CB86-19C9-370E-C577E23A7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223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0">
              <a:extLst>
                <a:ext uri="{FF2B5EF4-FFF2-40B4-BE49-F238E27FC236}">
                  <a16:creationId xmlns:a16="http://schemas.microsoft.com/office/drawing/2014/main" id="{E7325BE5-11F5-BED2-AE22-DC034280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690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1">
              <a:extLst>
                <a:ext uri="{FF2B5EF4-FFF2-40B4-BE49-F238E27FC236}">
                  <a16:creationId xmlns:a16="http://schemas.microsoft.com/office/drawing/2014/main" id="{173CF776-BF59-7D10-E5E1-B0000050C4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86" y="732"/>
              <a:ext cx="1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461723BB-244B-C090-A4EB-0445B9D8B3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128" y="214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82670CD3-424D-E907-417E-3CB467E58E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564" y="70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4">
              <a:extLst>
                <a:ext uri="{FF2B5EF4-FFF2-40B4-BE49-F238E27FC236}">
                  <a16:creationId xmlns:a16="http://schemas.microsoft.com/office/drawing/2014/main" id="{37C827AA-0E09-4016-B34E-E5DC8523B7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552" y="213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4827922C-6325-A7C9-E112-C762F34D72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94" y="1367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ETA_X&amp;Y[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16">
              <a:extLst>
                <a:ext uri="{FF2B5EF4-FFF2-40B4-BE49-F238E27FC236}">
                  <a16:creationId xmlns:a16="http://schemas.microsoft.com/office/drawing/2014/main" id="{EA41ADF2-366F-F413-05DE-A10DFC78C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348" y="1386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SP_X&amp;Y[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63EAC225-14E6-48DF-DC93-FB9B61256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9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0158C5A6-AB99-DEDF-1808-E0DC114E4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9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01F29908-A99D-F1FE-C1F8-9C770B13D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5D2A6C1D-CA87-BAEF-54C6-BBBC12358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6801C7D4-8297-8EE3-C011-8853AB8B20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05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2">
              <a:extLst>
                <a:ext uri="{FF2B5EF4-FFF2-40B4-BE49-F238E27FC236}">
                  <a16:creationId xmlns:a16="http://schemas.microsoft.com/office/drawing/2014/main" id="{13792E26-15C8-A0CD-843F-31BED0C5E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05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D8346BC2-34F9-34EE-F184-D55155CDD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4A1FA887-375C-356B-10C5-9EB612161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B7F34EC4-AF37-7E07-886D-35121055B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1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2E71ECFF-6571-33FB-3A1D-C9C21BA98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1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0389A6F8-7A11-CE68-93E7-A0592CFFA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0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01F9A342-4D6A-49E4-A5CE-EBDDF4823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8041942C-332A-384F-BC00-DECFC3650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34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A1FD3FB2-2621-CD75-060B-AC1C28D6B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34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5BD3DA3B-1884-BF28-2702-FEC4D39D1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0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7534F528-129A-FE84-6E22-417A13C97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FE06A748-3097-9E1C-6219-BAA209F69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4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5B963471-81F8-5C21-70B4-8479799B6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4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E638ECD5-0E30-023C-7A23-394E7ADBF0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79F075C6-072F-92A7-B6AE-FDF55E8C4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9ECE2052-E4D1-BE6C-4CC4-4693660F8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6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275AECB3-7664-8D4A-3160-B755DC7D2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6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58DBDC6A-0BEB-94C8-CB4B-54D71E0FA3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8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0B898273-3D18-0AA8-5CDC-ED3090F55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8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B799A5ED-6B49-7366-5BEB-783BFDC7A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7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FB278070-8695-341F-12A0-C311A8C63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7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B943B7F5-E7F6-A141-9DAB-04647B4D38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8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4">
              <a:extLst>
                <a:ext uri="{FF2B5EF4-FFF2-40B4-BE49-F238E27FC236}">
                  <a16:creationId xmlns:a16="http://schemas.microsoft.com/office/drawing/2014/main" id="{AA96F257-C7D9-B58E-F6C0-49CAB303F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8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F94B6C15-F0B7-637C-3D16-AABA7AB9F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9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755BED53-847A-38CC-4007-BE77144B8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9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7">
              <a:extLst>
                <a:ext uri="{FF2B5EF4-FFF2-40B4-BE49-F238E27FC236}">
                  <a16:creationId xmlns:a16="http://schemas.microsoft.com/office/drawing/2014/main" id="{D5457E63-F01D-FAE3-EEAD-6D2F82A15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51724842-28B5-5F43-8C5E-F3DA17D9A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DF1F29B5-D910-B4D0-9EFD-56F912A75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20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0">
              <a:extLst>
                <a:ext uri="{FF2B5EF4-FFF2-40B4-BE49-F238E27FC236}">
                  <a16:creationId xmlns:a16="http://schemas.microsoft.com/office/drawing/2014/main" id="{1C4B977C-3569-96BF-4513-73815209B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20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9A09DC32-E3C4-1192-76FC-D7E7D081B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06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703B25B0-CBF9-6645-0319-493C76687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6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3">
              <a:extLst>
                <a:ext uri="{FF2B5EF4-FFF2-40B4-BE49-F238E27FC236}">
                  <a16:creationId xmlns:a16="http://schemas.microsoft.com/office/drawing/2014/main" id="{65DB8099-5947-90B6-A397-005057976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020"/>
              <a:ext cx="5358" cy="1200"/>
            </a:xfrm>
            <a:custGeom>
              <a:avLst/>
              <a:gdLst>
                <a:gd name="T0" fmla="*/ 78 w 5358"/>
                <a:gd name="T1" fmla="*/ 1146 h 1200"/>
                <a:gd name="T2" fmla="*/ 168 w 5358"/>
                <a:gd name="T3" fmla="*/ 1140 h 1200"/>
                <a:gd name="T4" fmla="*/ 252 w 5358"/>
                <a:gd name="T5" fmla="*/ 1134 h 1200"/>
                <a:gd name="T6" fmla="*/ 336 w 5358"/>
                <a:gd name="T7" fmla="*/ 1128 h 1200"/>
                <a:gd name="T8" fmla="*/ 420 w 5358"/>
                <a:gd name="T9" fmla="*/ 1122 h 1200"/>
                <a:gd name="T10" fmla="*/ 504 w 5358"/>
                <a:gd name="T11" fmla="*/ 1110 h 1200"/>
                <a:gd name="T12" fmla="*/ 588 w 5358"/>
                <a:gd name="T13" fmla="*/ 1098 h 1200"/>
                <a:gd name="T14" fmla="*/ 672 w 5358"/>
                <a:gd name="T15" fmla="*/ 1086 h 1200"/>
                <a:gd name="T16" fmla="*/ 756 w 5358"/>
                <a:gd name="T17" fmla="*/ 1080 h 1200"/>
                <a:gd name="T18" fmla="*/ 840 w 5358"/>
                <a:gd name="T19" fmla="*/ 1080 h 1200"/>
                <a:gd name="T20" fmla="*/ 930 w 5358"/>
                <a:gd name="T21" fmla="*/ 1092 h 1200"/>
                <a:gd name="T22" fmla="*/ 1014 w 5358"/>
                <a:gd name="T23" fmla="*/ 1098 h 1200"/>
                <a:gd name="T24" fmla="*/ 1098 w 5358"/>
                <a:gd name="T25" fmla="*/ 1074 h 1200"/>
                <a:gd name="T26" fmla="*/ 1182 w 5358"/>
                <a:gd name="T27" fmla="*/ 1050 h 1200"/>
                <a:gd name="T28" fmla="*/ 1266 w 5358"/>
                <a:gd name="T29" fmla="*/ 1026 h 1200"/>
                <a:gd name="T30" fmla="*/ 1350 w 5358"/>
                <a:gd name="T31" fmla="*/ 1002 h 1200"/>
                <a:gd name="T32" fmla="*/ 1434 w 5358"/>
                <a:gd name="T33" fmla="*/ 972 h 1200"/>
                <a:gd name="T34" fmla="*/ 1518 w 5358"/>
                <a:gd name="T35" fmla="*/ 1014 h 1200"/>
                <a:gd name="T36" fmla="*/ 1608 w 5358"/>
                <a:gd name="T37" fmla="*/ 1050 h 1200"/>
                <a:gd name="T38" fmla="*/ 1692 w 5358"/>
                <a:gd name="T39" fmla="*/ 1068 h 1200"/>
                <a:gd name="T40" fmla="*/ 1776 w 5358"/>
                <a:gd name="T41" fmla="*/ 1086 h 1200"/>
                <a:gd name="T42" fmla="*/ 1860 w 5358"/>
                <a:gd name="T43" fmla="*/ 1098 h 1200"/>
                <a:gd name="T44" fmla="*/ 1944 w 5358"/>
                <a:gd name="T45" fmla="*/ 1098 h 1200"/>
                <a:gd name="T46" fmla="*/ 2028 w 5358"/>
                <a:gd name="T47" fmla="*/ 1200 h 1200"/>
                <a:gd name="T48" fmla="*/ 2112 w 5358"/>
                <a:gd name="T49" fmla="*/ 1122 h 1200"/>
                <a:gd name="T50" fmla="*/ 2196 w 5358"/>
                <a:gd name="T51" fmla="*/ 708 h 1200"/>
                <a:gd name="T52" fmla="*/ 2280 w 5358"/>
                <a:gd name="T53" fmla="*/ 1110 h 1200"/>
                <a:gd name="T54" fmla="*/ 2370 w 5358"/>
                <a:gd name="T55" fmla="*/ 1200 h 1200"/>
                <a:gd name="T56" fmla="*/ 2454 w 5358"/>
                <a:gd name="T57" fmla="*/ 1140 h 1200"/>
                <a:gd name="T58" fmla="*/ 2538 w 5358"/>
                <a:gd name="T59" fmla="*/ 1122 h 1200"/>
                <a:gd name="T60" fmla="*/ 2622 w 5358"/>
                <a:gd name="T61" fmla="*/ 1092 h 1200"/>
                <a:gd name="T62" fmla="*/ 2706 w 5358"/>
                <a:gd name="T63" fmla="*/ 1056 h 1200"/>
                <a:gd name="T64" fmla="*/ 2790 w 5358"/>
                <a:gd name="T65" fmla="*/ 1008 h 1200"/>
                <a:gd name="T66" fmla="*/ 2874 w 5358"/>
                <a:gd name="T67" fmla="*/ 936 h 1200"/>
                <a:gd name="T68" fmla="*/ 2958 w 5358"/>
                <a:gd name="T69" fmla="*/ 792 h 1200"/>
                <a:gd name="T70" fmla="*/ 3042 w 5358"/>
                <a:gd name="T71" fmla="*/ 96 h 1200"/>
                <a:gd name="T72" fmla="*/ 3132 w 5358"/>
                <a:gd name="T73" fmla="*/ 90 h 1200"/>
                <a:gd name="T74" fmla="*/ 3216 w 5358"/>
                <a:gd name="T75" fmla="*/ 204 h 1200"/>
                <a:gd name="T76" fmla="*/ 3300 w 5358"/>
                <a:gd name="T77" fmla="*/ 312 h 1200"/>
                <a:gd name="T78" fmla="*/ 3384 w 5358"/>
                <a:gd name="T79" fmla="*/ 414 h 1200"/>
                <a:gd name="T80" fmla="*/ 3468 w 5358"/>
                <a:gd name="T81" fmla="*/ 510 h 1200"/>
                <a:gd name="T82" fmla="*/ 3552 w 5358"/>
                <a:gd name="T83" fmla="*/ 600 h 1200"/>
                <a:gd name="T84" fmla="*/ 3636 w 5358"/>
                <a:gd name="T85" fmla="*/ 678 h 1200"/>
                <a:gd name="T86" fmla="*/ 3720 w 5358"/>
                <a:gd name="T87" fmla="*/ 756 h 1200"/>
                <a:gd name="T88" fmla="*/ 3804 w 5358"/>
                <a:gd name="T89" fmla="*/ 828 h 1200"/>
                <a:gd name="T90" fmla="*/ 3894 w 5358"/>
                <a:gd name="T91" fmla="*/ 888 h 1200"/>
                <a:gd name="T92" fmla="*/ 3978 w 5358"/>
                <a:gd name="T93" fmla="*/ 948 h 1200"/>
                <a:gd name="T94" fmla="*/ 4062 w 5358"/>
                <a:gd name="T95" fmla="*/ 996 h 1200"/>
                <a:gd name="T96" fmla="*/ 4146 w 5358"/>
                <a:gd name="T97" fmla="*/ 1044 h 1200"/>
                <a:gd name="T98" fmla="*/ 4230 w 5358"/>
                <a:gd name="T99" fmla="*/ 1080 h 1200"/>
                <a:gd name="T100" fmla="*/ 4314 w 5358"/>
                <a:gd name="T101" fmla="*/ 1116 h 1200"/>
                <a:gd name="T102" fmla="*/ 4398 w 5358"/>
                <a:gd name="T103" fmla="*/ 1140 h 1200"/>
                <a:gd name="T104" fmla="*/ 4482 w 5358"/>
                <a:gd name="T105" fmla="*/ 1164 h 1200"/>
                <a:gd name="T106" fmla="*/ 4572 w 5358"/>
                <a:gd name="T107" fmla="*/ 1176 h 1200"/>
                <a:gd name="T108" fmla="*/ 4656 w 5358"/>
                <a:gd name="T109" fmla="*/ 1182 h 1200"/>
                <a:gd name="T110" fmla="*/ 4740 w 5358"/>
                <a:gd name="T111" fmla="*/ 1182 h 1200"/>
                <a:gd name="T112" fmla="*/ 4824 w 5358"/>
                <a:gd name="T113" fmla="*/ 1182 h 1200"/>
                <a:gd name="T114" fmla="*/ 4908 w 5358"/>
                <a:gd name="T115" fmla="*/ 1170 h 1200"/>
                <a:gd name="T116" fmla="*/ 4992 w 5358"/>
                <a:gd name="T117" fmla="*/ 1152 h 1200"/>
                <a:gd name="T118" fmla="*/ 5076 w 5358"/>
                <a:gd name="T119" fmla="*/ 1128 h 1200"/>
                <a:gd name="T120" fmla="*/ 5160 w 5358"/>
                <a:gd name="T121" fmla="*/ 1098 h 1200"/>
                <a:gd name="T122" fmla="*/ 5244 w 5358"/>
                <a:gd name="T123" fmla="*/ 1062 h 1200"/>
                <a:gd name="T124" fmla="*/ 5328 w 5358"/>
                <a:gd name="T125" fmla="*/ 102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200">
                  <a:moveTo>
                    <a:pt x="0" y="1146"/>
                  </a:moveTo>
                  <a:lnTo>
                    <a:pt x="0" y="1146"/>
                  </a:lnTo>
                  <a:lnTo>
                    <a:pt x="0" y="1146"/>
                  </a:lnTo>
                  <a:lnTo>
                    <a:pt x="0" y="1146"/>
                  </a:lnTo>
                  <a:lnTo>
                    <a:pt x="0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0"/>
                  </a:lnTo>
                  <a:lnTo>
                    <a:pt x="90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8" y="1140"/>
                  </a:lnTo>
                  <a:lnTo>
                    <a:pt x="228" y="1140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72" y="1128"/>
                  </a:lnTo>
                  <a:lnTo>
                    <a:pt x="372" y="1128"/>
                  </a:lnTo>
                  <a:lnTo>
                    <a:pt x="372" y="1128"/>
                  </a:lnTo>
                  <a:lnTo>
                    <a:pt x="372" y="1122"/>
                  </a:lnTo>
                  <a:lnTo>
                    <a:pt x="372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16"/>
                  </a:lnTo>
                  <a:lnTo>
                    <a:pt x="426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22" y="1110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600" y="1098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6" y="1092"/>
                  </a:lnTo>
                  <a:lnTo>
                    <a:pt x="636" y="1092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0"/>
                  </a:lnTo>
                  <a:lnTo>
                    <a:pt x="714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8" y="1074"/>
                  </a:lnTo>
                  <a:lnTo>
                    <a:pt x="828" y="1074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94" y="1086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30" y="1092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6" y="1098"/>
                  </a:lnTo>
                  <a:lnTo>
                    <a:pt x="966" y="1098"/>
                  </a:lnTo>
                  <a:lnTo>
                    <a:pt x="966" y="1104"/>
                  </a:lnTo>
                  <a:lnTo>
                    <a:pt x="966" y="1104"/>
                  </a:lnTo>
                  <a:lnTo>
                    <a:pt x="966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2"/>
                  </a:lnTo>
                  <a:lnTo>
                    <a:pt x="1032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6" y="1092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0"/>
                  </a:lnTo>
                  <a:lnTo>
                    <a:pt x="1074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44"/>
                  </a:lnTo>
                  <a:lnTo>
                    <a:pt x="1188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12" y="1044"/>
                  </a:lnTo>
                  <a:lnTo>
                    <a:pt x="1212" y="1044"/>
                  </a:lnTo>
                  <a:lnTo>
                    <a:pt x="1212" y="1038"/>
                  </a:lnTo>
                  <a:lnTo>
                    <a:pt x="1212" y="1038"/>
                  </a:lnTo>
                  <a:lnTo>
                    <a:pt x="1212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54" y="1032"/>
                  </a:lnTo>
                  <a:lnTo>
                    <a:pt x="1254" y="1032"/>
                  </a:lnTo>
                  <a:lnTo>
                    <a:pt x="1254" y="1032"/>
                  </a:lnTo>
                  <a:lnTo>
                    <a:pt x="1254" y="1026"/>
                  </a:lnTo>
                  <a:lnTo>
                    <a:pt x="1254" y="1026"/>
                  </a:lnTo>
                  <a:lnTo>
                    <a:pt x="1254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296" y="1020"/>
                  </a:lnTo>
                  <a:lnTo>
                    <a:pt x="1296" y="1020"/>
                  </a:lnTo>
                  <a:lnTo>
                    <a:pt x="1296" y="1014"/>
                  </a:lnTo>
                  <a:lnTo>
                    <a:pt x="1296" y="1014"/>
                  </a:lnTo>
                  <a:lnTo>
                    <a:pt x="1296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08"/>
                  </a:lnTo>
                  <a:lnTo>
                    <a:pt x="1314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6" y="1002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74" y="996"/>
                  </a:lnTo>
                  <a:lnTo>
                    <a:pt x="1374" y="996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92" y="990"/>
                  </a:lnTo>
                  <a:lnTo>
                    <a:pt x="1392" y="990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10" y="984"/>
                  </a:lnTo>
                  <a:lnTo>
                    <a:pt x="1410" y="984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8" y="978"/>
                  </a:lnTo>
                  <a:lnTo>
                    <a:pt x="1428" y="978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70" y="978"/>
                  </a:lnTo>
                  <a:lnTo>
                    <a:pt x="1470" y="978"/>
                  </a:lnTo>
                  <a:lnTo>
                    <a:pt x="1470" y="978"/>
                  </a:lnTo>
                  <a:lnTo>
                    <a:pt x="1470" y="984"/>
                  </a:lnTo>
                  <a:lnTo>
                    <a:pt x="1470" y="984"/>
                  </a:lnTo>
                  <a:lnTo>
                    <a:pt x="1470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8" y="990"/>
                  </a:lnTo>
                  <a:lnTo>
                    <a:pt x="1488" y="990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8"/>
                  </a:lnTo>
                  <a:lnTo>
                    <a:pt x="1506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8" y="1008"/>
                  </a:lnTo>
                  <a:lnTo>
                    <a:pt x="1518" y="1008"/>
                  </a:lnTo>
                  <a:lnTo>
                    <a:pt x="1518" y="1008"/>
                  </a:lnTo>
                  <a:lnTo>
                    <a:pt x="1518" y="1014"/>
                  </a:lnTo>
                  <a:lnTo>
                    <a:pt x="1518" y="1014"/>
                  </a:lnTo>
                  <a:lnTo>
                    <a:pt x="1518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42" y="1020"/>
                  </a:lnTo>
                  <a:lnTo>
                    <a:pt x="1542" y="1020"/>
                  </a:lnTo>
                  <a:lnTo>
                    <a:pt x="1542" y="1026"/>
                  </a:lnTo>
                  <a:lnTo>
                    <a:pt x="1542" y="1026"/>
                  </a:lnTo>
                  <a:lnTo>
                    <a:pt x="1542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54" y="1026"/>
                  </a:lnTo>
                  <a:lnTo>
                    <a:pt x="1554" y="1026"/>
                  </a:lnTo>
                  <a:lnTo>
                    <a:pt x="1554" y="1026"/>
                  </a:lnTo>
                  <a:lnTo>
                    <a:pt x="1554" y="1032"/>
                  </a:lnTo>
                  <a:lnTo>
                    <a:pt x="1554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84" y="1038"/>
                  </a:lnTo>
                  <a:lnTo>
                    <a:pt x="1584" y="1038"/>
                  </a:lnTo>
                  <a:lnTo>
                    <a:pt x="1584" y="1038"/>
                  </a:lnTo>
                  <a:lnTo>
                    <a:pt x="1584" y="1044"/>
                  </a:lnTo>
                  <a:lnTo>
                    <a:pt x="1584" y="1044"/>
                  </a:lnTo>
                  <a:lnTo>
                    <a:pt x="1584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602" y="1044"/>
                  </a:lnTo>
                  <a:lnTo>
                    <a:pt x="1602" y="1044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20" y="1050"/>
                  </a:lnTo>
                  <a:lnTo>
                    <a:pt x="1620" y="1050"/>
                  </a:lnTo>
                  <a:lnTo>
                    <a:pt x="1620" y="1050"/>
                  </a:lnTo>
                  <a:lnTo>
                    <a:pt x="1620" y="1056"/>
                  </a:lnTo>
                  <a:lnTo>
                    <a:pt x="1620" y="1056"/>
                  </a:lnTo>
                  <a:lnTo>
                    <a:pt x="1620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44" y="1056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8" y="1062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8" y="1068"/>
                  </a:lnTo>
                  <a:lnTo>
                    <a:pt x="1698" y="1068"/>
                  </a:lnTo>
                  <a:lnTo>
                    <a:pt x="1698" y="1068"/>
                  </a:lnTo>
                  <a:lnTo>
                    <a:pt x="1698" y="1074"/>
                  </a:lnTo>
                  <a:lnTo>
                    <a:pt x="1698" y="1074"/>
                  </a:lnTo>
                  <a:lnTo>
                    <a:pt x="1698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34" y="1074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2"/>
                  </a:lnTo>
                  <a:lnTo>
                    <a:pt x="1872" y="1092"/>
                  </a:lnTo>
                  <a:lnTo>
                    <a:pt x="1872" y="1086"/>
                  </a:lnTo>
                  <a:lnTo>
                    <a:pt x="1872" y="1086"/>
                  </a:lnTo>
                  <a:lnTo>
                    <a:pt x="1872" y="1086"/>
                  </a:lnTo>
                  <a:lnTo>
                    <a:pt x="1872" y="1080"/>
                  </a:lnTo>
                  <a:lnTo>
                    <a:pt x="1872" y="1080"/>
                  </a:lnTo>
                  <a:lnTo>
                    <a:pt x="1878" y="1080"/>
                  </a:lnTo>
                  <a:lnTo>
                    <a:pt x="1878" y="1074"/>
                  </a:lnTo>
                  <a:lnTo>
                    <a:pt x="1878" y="1068"/>
                  </a:lnTo>
                  <a:lnTo>
                    <a:pt x="1878" y="1068"/>
                  </a:lnTo>
                  <a:lnTo>
                    <a:pt x="1884" y="1062"/>
                  </a:lnTo>
                  <a:lnTo>
                    <a:pt x="1884" y="1062"/>
                  </a:lnTo>
                  <a:lnTo>
                    <a:pt x="1884" y="1062"/>
                  </a:lnTo>
                  <a:lnTo>
                    <a:pt x="1884" y="1056"/>
                  </a:lnTo>
                  <a:lnTo>
                    <a:pt x="1884" y="1056"/>
                  </a:lnTo>
                  <a:lnTo>
                    <a:pt x="1884" y="1050"/>
                  </a:lnTo>
                  <a:lnTo>
                    <a:pt x="1890" y="1050"/>
                  </a:lnTo>
                  <a:lnTo>
                    <a:pt x="1890" y="1044"/>
                  </a:lnTo>
                  <a:lnTo>
                    <a:pt x="1890" y="1044"/>
                  </a:lnTo>
                  <a:lnTo>
                    <a:pt x="1890" y="1038"/>
                  </a:lnTo>
                  <a:lnTo>
                    <a:pt x="1890" y="1038"/>
                  </a:lnTo>
                  <a:lnTo>
                    <a:pt x="1890" y="1032"/>
                  </a:lnTo>
                  <a:lnTo>
                    <a:pt x="1896" y="1032"/>
                  </a:lnTo>
                  <a:lnTo>
                    <a:pt x="1896" y="1026"/>
                  </a:lnTo>
                  <a:lnTo>
                    <a:pt x="1896" y="1026"/>
                  </a:lnTo>
                  <a:lnTo>
                    <a:pt x="1896" y="1020"/>
                  </a:lnTo>
                  <a:lnTo>
                    <a:pt x="1896" y="1014"/>
                  </a:lnTo>
                  <a:lnTo>
                    <a:pt x="1896" y="1014"/>
                  </a:lnTo>
                  <a:lnTo>
                    <a:pt x="1902" y="1014"/>
                  </a:lnTo>
                  <a:lnTo>
                    <a:pt x="1902" y="1008"/>
                  </a:lnTo>
                  <a:lnTo>
                    <a:pt x="1902" y="1002"/>
                  </a:lnTo>
                  <a:lnTo>
                    <a:pt x="1902" y="1002"/>
                  </a:lnTo>
                  <a:lnTo>
                    <a:pt x="1902" y="1002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8"/>
                  </a:lnTo>
                  <a:lnTo>
                    <a:pt x="1914" y="1008"/>
                  </a:lnTo>
                  <a:lnTo>
                    <a:pt x="1920" y="1008"/>
                  </a:lnTo>
                  <a:lnTo>
                    <a:pt x="1920" y="1008"/>
                  </a:lnTo>
                  <a:lnTo>
                    <a:pt x="1920" y="1008"/>
                  </a:lnTo>
                  <a:lnTo>
                    <a:pt x="1920" y="1014"/>
                  </a:lnTo>
                  <a:lnTo>
                    <a:pt x="1920" y="1014"/>
                  </a:lnTo>
                  <a:lnTo>
                    <a:pt x="1926" y="1014"/>
                  </a:lnTo>
                  <a:lnTo>
                    <a:pt x="1926" y="1020"/>
                  </a:lnTo>
                  <a:lnTo>
                    <a:pt x="1926" y="1026"/>
                  </a:lnTo>
                  <a:lnTo>
                    <a:pt x="1926" y="1026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32" y="1038"/>
                  </a:lnTo>
                  <a:lnTo>
                    <a:pt x="1932" y="1044"/>
                  </a:lnTo>
                  <a:lnTo>
                    <a:pt x="1932" y="1044"/>
                  </a:lnTo>
                  <a:lnTo>
                    <a:pt x="1932" y="1056"/>
                  </a:lnTo>
                  <a:lnTo>
                    <a:pt x="1932" y="1062"/>
                  </a:lnTo>
                  <a:lnTo>
                    <a:pt x="1938" y="1062"/>
                  </a:lnTo>
                  <a:lnTo>
                    <a:pt x="1938" y="1068"/>
                  </a:lnTo>
                  <a:lnTo>
                    <a:pt x="1938" y="1074"/>
                  </a:lnTo>
                  <a:lnTo>
                    <a:pt x="1938" y="1080"/>
                  </a:lnTo>
                  <a:lnTo>
                    <a:pt x="1938" y="1080"/>
                  </a:lnTo>
                  <a:lnTo>
                    <a:pt x="1938" y="1086"/>
                  </a:lnTo>
                  <a:lnTo>
                    <a:pt x="1944" y="1092"/>
                  </a:lnTo>
                  <a:lnTo>
                    <a:pt x="1944" y="1092"/>
                  </a:lnTo>
                  <a:lnTo>
                    <a:pt x="1944" y="1098"/>
                  </a:lnTo>
                  <a:lnTo>
                    <a:pt x="1944" y="1104"/>
                  </a:lnTo>
                  <a:lnTo>
                    <a:pt x="1944" y="1104"/>
                  </a:lnTo>
                  <a:lnTo>
                    <a:pt x="1950" y="1110"/>
                  </a:lnTo>
                  <a:lnTo>
                    <a:pt x="1950" y="1116"/>
                  </a:lnTo>
                  <a:lnTo>
                    <a:pt x="1950" y="1116"/>
                  </a:lnTo>
                  <a:lnTo>
                    <a:pt x="1950" y="1122"/>
                  </a:lnTo>
                  <a:lnTo>
                    <a:pt x="1950" y="1122"/>
                  </a:lnTo>
                  <a:lnTo>
                    <a:pt x="1950" y="1128"/>
                  </a:lnTo>
                  <a:lnTo>
                    <a:pt x="1956" y="1128"/>
                  </a:lnTo>
                  <a:lnTo>
                    <a:pt x="1956" y="1134"/>
                  </a:lnTo>
                  <a:lnTo>
                    <a:pt x="1956" y="1134"/>
                  </a:lnTo>
                  <a:lnTo>
                    <a:pt x="1956" y="1140"/>
                  </a:lnTo>
                  <a:lnTo>
                    <a:pt x="1956" y="1146"/>
                  </a:lnTo>
                  <a:lnTo>
                    <a:pt x="1956" y="1146"/>
                  </a:lnTo>
                  <a:lnTo>
                    <a:pt x="1962" y="1146"/>
                  </a:lnTo>
                  <a:lnTo>
                    <a:pt x="1962" y="1152"/>
                  </a:lnTo>
                  <a:lnTo>
                    <a:pt x="1962" y="1152"/>
                  </a:lnTo>
                  <a:lnTo>
                    <a:pt x="1962" y="1158"/>
                  </a:lnTo>
                  <a:lnTo>
                    <a:pt x="1962" y="1158"/>
                  </a:lnTo>
                  <a:lnTo>
                    <a:pt x="1968" y="1158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52" y="1200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70" y="1188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6" y="1182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82" y="1176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58"/>
                  </a:lnTo>
                  <a:lnTo>
                    <a:pt x="2094" y="1158"/>
                  </a:lnTo>
                  <a:lnTo>
                    <a:pt x="2094" y="1158"/>
                  </a:lnTo>
                  <a:lnTo>
                    <a:pt x="2094" y="1158"/>
                  </a:lnTo>
                  <a:lnTo>
                    <a:pt x="2094" y="1152"/>
                  </a:lnTo>
                  <a:lnTo>
                    <a:pt x="2094" y="1152"/>
                  </a:lnTo>
                  <a:lnTo>
                    <a:pt x="2094" y="1152"/>
                  </a:lnTo>
                  <a:lnTo>
                    <a:pt x="2100" y="1152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0"/>
                  </a:lnTo>
                  <a:lnTo>
                    <a:pt x="2106" y="1140"/>
                  </a:lnTo>
                  <a:lnTo>
                    <a:pt x="2106" y="1140"/>
                  </a:lnTo>
                  <a:lnTo>
                    <a:pt x="2106" y="1134"/>
                  </a:lnTo>
                  <a:lnTo>
                    <a:pt x="2106" y="1134"/>
                  </a:lnTo>
                  <a:lnTo>
                    <a:pt x="2106" y="1134"/>
                  </a:lnTo>
                  <a:lnTo>
                    <a:pt x="2112" y="1134"/>
                  </a:lnTo>
                  <a:lnTo>
                    <a:pt x="2112" y="1128"/>
                  </a:lnTo>
                  <a:lnTo>
                    <a:pt x="2112" y="1128"/>
                  </a:lnTo>
                  <a:lnTo>
                    <a:pt x="2112" y="1128"/>
                  </a:lnTo>
                  <a:lnTo>
                    <a:pt x="2112" y="1122"/>
                  </a:lnTo>
                  <a:lnTo>
                    <a:pt x="2112" y="1122"/>
                  </a:lnTo>
                  <a:lnTo>
                    <a:pt x="2118" y="1122"/>
                  </a:lnTo>
                  <a:lnTo>
                    <a:pt x="2118" y="1116"/>
                  </a:lnTo>
                  <a:lnTo>
                    <a:pt x="2118" y="1116"/>
                  </a:lnTo>
                  <a:lnTo>
                    <a:pt x="2118" y="1116"/>
                  </a:lnTo>
                  <a:lnTo>
                    <a:pt x="2118" y="1110"/>
                  </a:lnTo>
                  <a:lnTo>
                    <a:pt x="2124" y="1110"/>
                  </a:lnTo>
                  <a:lnTo>
                    <a:pt x="2124" y="1110"/>
                  </a:lnTo>
                  <a:lnTo>
                    <a:pt x="2124" y="1104"/>
                  </a:lnTo>
                  <a:lnTo>
                    <a:pt x="2124" y="1104"/>
                  </a:lnTo>
                  <a:lnTo>
                    <a:pt x="2124" y="1098"/>
                  </a:lnTo>
                  <a:lnTo>
                    <a:pt x="2124" y="1098"/>
                  </a:lnTo>
                  <a:lnTo>
                    <a:pt x="2130" y="1098"/>
                  </a:lnTo>
                  <a:lnTo>
                    <a:pt x="2130" y="1092"/>
                  </a:lnTo>
                  <a:lnTo>
                    <a:pt x="2130" y="1092"/>
                  </a:lnTo>
                  <a:lnTo>
                    <a:pt x="2130" y="1086"/>
                  </a:lnTo>
                  <a:lnTo>
                    <a:pt x="2130" y="1086"/>
                  </a:lnTo>
                  <a:lnTo>
                    <a:pt x="2130" y="1086"/>
                  </a:lnTo>
                  <a:lnTo>
                    <a:pt x="2136" y="1080"/>
                  </a:lnTo>
                  <a:lnTo>
                    <a:pt x="2136" y="1080"/>
                  </a:lnTo>
                  <a:lnTo>
                    <a:pt x="2136" y="1074"/>
                  </a:lnTo>
                  <a:lnTo>
                    <a:pt x="2136" y="1074"/>
                  </a:lnTo>
                  <a:lnTo>
                    <a:pt x="2136" y="1074"/>
                  </a:lnTo>
                  <a:lnTo>
                    <a:pt x="2142" y="1068"/>
                  </a:lnTo>
                  <a:lnTo>
                    <a:pt x="2142" y="1068"/>
                  </a:lnTo>
                  <a:lnTo>
                    <a:pt x="2142" y="1062"/>
                  </a:lnTo>
                  <a:lnTo>
                    <a:pt x="2142" y="1062"/>
                  </a:lnTo>
                  <a:lnTo>
                    <a:pt x="2142" y="1056"/>
                  </a:lnTo>
                  <a:lnTo>
                    <a:pt x="2142" y="1056"/>
                  </a:lnTo>
                  <a:lnTo>
                    <a:pt x="2148" y="1056"/>
                  </a:lnTo>
                  <a:lnTo>
                    <a:pt x="2148" y="1050"/>
                  </a:lnTo>
                  <a:lnTo>
                    <a:pt x="2148" y="1050"/>
                  </a:lnTo>
                  <a:lnTo>
                    <a:pt x="2148" y="1044"/>
                  </a:lnTo>
                  <a:lnTo>
                    <a:pt x="2148" y="1038"/>
                  </a:lnTo>
                  <a:lnTo>
                    <a:pt x="2154" y="1038"/>
                  </a:lnTo>
                  <a:lnTo>
                    <a:pt x="2154" y="1032"/>
                  </a:lnTo>
                  <a:lnTo>
                    <a:pt x="2154" y="1026"/>
                  </a:lnTo>
                  <a:lnTo>
                    <a:pt x="2154" y="1020"/>
                  </a:lnTo>
                  <a:lnTo>
                    <a:pt x="2154" y="1014"/>
                  </a:lnTo>
                  <a:lnTo>
                    <a:pt x="2154" y="1008"/>
                  </a:lnTo>
                  <a:lnTo>
                    <a:pt x="2154" y="1002"/>
                  </a:lnTo>
                  <a:lnTo>
                    <a:pt x="2160" y="990"/>
                  </a:lnTo>
                  <a:lnTo>
                    <a:pt x="2160" y="984"/>
                  </a:lnTo>
                  <a:lnTo>
                    <a:pt x="2160" y="972"/>
                  </a:lnTo>
                  <a:lnTo>
                    <a:pt x="2160" y="966"/>
                  </a:lnTo>
                  <a:lnTo>
                    <a:pt x="2160" y="960"/>
                  </a:lnTo>
                  <a:lnTo>
                    <a:pt x="2166" y="948"/>
                  </a:lnTo>
                  <a:lnTo>
                    <a:pt x="2166" y="942"/>
                  </a:lnTo>
                  <a:lnTo>
                    <a:pt x="2166" y="930"/>
                  </a:lnTo>
                  <a:lnTo>
                    <a:pt x="2166" y="924"/>
                  </a:lnTo>
                  <a:lnTo>
                    <a:pt x="2166" y="912"/>
                  </a:lnTo>
                  <a:lnTo>
                    <a:pt x="2166" y="906"/>
                  </a:lnTo>
                  <a:lnTo>
                    <a:pt x="2172" y="894"/>
                  </a:lnTo>
                  <a:lnTo>
                    <a:pt x="2172" y="888"/>
                  </a:lnTo>
                  <a:lnTo>
                    <a:pt x="2172" y="876"/>
                  </a:lnTo>
                  <a:lnTo>
                    <a:pt x="2172" y="870"/>
                  </a:lnTo>
                  <a:lnTo>
                    <a:pt x="2172" y="858"/>
                  </a:lnTo>
                  <a:lnTo>
                    <a:pt x="2178" y="846"/>
                  </a:lnTo>
                  <a:lnTo>
                    <a:pt x="2178" y="840"/>
                  </a:lnTo>
                  <a:lnTo>
                    <a:pt x="2178" y="828"/>
                  </a:lnTo>
                  <a:lnTo>
                    <a:pt x="2178" y="816"/>
                  </a:lnTo>
                  <a:lnTo>
                    <a:pt x="2178" y="810"/>
                  </a:lnTo>
                  <a:lnTo>
                    <a:pt x="2178" y="798"/>
                  </a:lnTo>
                  <a:lnTo>
                    <a:pt x="2184" y="786"/>
                  </a:lnTo>
                  <a:lnTo>
                    <a:pt x="2184" y="768"/>
                  </a:lnTo>
                  <a:lnTo>
                    <a:pt x="2184" y="762"/>
                  </a:lnTo>
                  <a:lnTo>
                    <a:pt x="2184" y="750"/>
                  </a:lnTo>
                  <a:lnTo>
                    <a:pt x="2184" y="744"/>
                  </a:lnTo>
                  <a:lnTo>
                    <a:pt x="2184" y="732"/>
                  </a:lnTo>
                  <a:lnTo>
                    <a:pt x="2190" y="726"/>
                  </a:lnTo>
                  <a:lnTo>
                    <a:pt x="2190" y="714"/>
                  </a:lnTo>
                  <a:lnTo>
                    <a:pt x="2190" y="708"/>
                  </a:lnTo>
                  <a:lnTo>
                    <a:pt x="2190" y="708"/>
                  </a:lnTo>
                  <a:lnTo>
                    <a:pt x="2190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202" y="708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8" y="708"/>
                  </a:lnTo>
                  <a:lnTo>
                    <a:pt x="2208" y="708"/>
                  </a:lnTo>
                  <a:lnTo>
                    <a:pt x="2208" y="714"/>
                  </a:lnTo>
                  <a:lnTo>
                    <a:pt x="2208" y="720"/>
                  </a:lnTo>
                  <a:lnTo>
                    <a:pt x="2208" y="726"/>
                  </a:lnTo>
                  <a:lnTo>
                    <a:pt x="2208" y="732"/>
                  </a:lnTo>
                  <a:lnTo>
                    <a:pt x="2214" y="738"/>
                  </a:lnTo>
                  <a:lnTo>
                    <a:pt x="2214" y="750"/>
                  </a:lnTo>
                  <a:lnTo>
                    <a:pt x="2214" y="756"/>
                  </a:lnTo>
                  <a:lnTo>
                    <a:pt x="2214" y="774"/>
                  </a:lnTo>
                  <a:lnTo>
                    <a:pt x="2214" y="780"/>
                  </a:lnTo>
                  <a:lnTo>
                    <a:pt x="2220" y="792"/>
                  </a:lnTo>
                  <a:lnTo>
                    <a:pt x="2220" y="804"/>
                  </a:lnTo>
                  <a:lnTo>
                    <a:pt x="2220" y="816"/>
                  </a:lnTo>
                  <a:lnTo>
                    <a:pt x="2220" y="822"/>
                  </a:lnTo>
                  <a:lnTo>
                    <a:pt x="2220" y="834"/>
                  </a:lnTo>
                  <a:lnTo>
                    <a:pt x="2220" y="846"/>
                  </a:lnTo>
                  <a:lnTo>
                    <a:pt x="2226" y="852"/>
                  </a:lnTo>
                  <a:lnTo>
                    <a:pt x="2226" y="864"/>
                  </a:lnTo>
                  <a:lnTo>
                    <a:pt x="2226" y="870"/>
                  </a:lnTo>
                  <a:lnTo>
                    <a:pt x="2226" y="882"/>
                  </a:lnTo>
                  <a:lnTo>
                    <a:pt x="2226" y="894"/>
                  </a:lnTo>
                  <a:lnTo>
                    <a:pt x="2226" y="900"/>
                  </a:lnTo>
                  <a:lnTo>
                    <a:pt x="2232" y="912"/>
                  </a:lnTo>
                  <a:lnTo>
                    <a:pt x="2232" y="924"/>
                  </a:lnTo>
                  <a:lnTo>
                    <a:pt x="2232" y="936"/>
                  </a:lnTo>
                  <a:lnTo>
                    <a:pt x="2232" y="942"/>
                  </a:lnTo>
                  <a:lnTo>
                    <a:pt x="2232" y="954"/>
                  </a:lnTo>
                  <a:lnTo>
                    <a:pt x="2238" y="960"/>
                  </a:lnTo>
                  <a:lnTo>
                    <a:pt x="2238" y="966"/>
                  </a:lnTo>
                  <a:lnTo>
                    <a:pt x="2238" y="978"/>
                  </a:lnTo>
                  <a:lnTo>
                    <a:pt x="2238" y="984"/>
                  </a:lnTo>
                  <a:lnTo>
                    <a:pt x="2238" y="990"/>
                  </a:lnTo>
                  <a:lnTo>
                    <a:pt x="2238" y="996"/>
                  </a:lnTo>
                  <a:lnTo>
                    <a:pt x="2244" y="1002"/>
                  </a:lnTo>
                  <a:lnTo>
                    <a:pt x="2244" y="1008"/>
                  </a:lnTo>
                  <a:lnTo>
                    <a:pt x="2244" y="1020"/>
                  </a:lnTo>
                  <a:lnTo>
                    <a:pt x="2244" y="1026"/>
                  </a:lnTo>
                  <a:lnTo>
                    <a:pt x="2244" y="1032"/>
                  </a:lnTo>
                  <a:lnTo>
                    <a:pt x="2250" y="1032"/>
                  </a:lnTo>
                  <a:lnTo>
                    <a:pt x="2250" y="1038"/>
                  </a:lnTo>
                  <a:lnTo>
                    <a:pt x="2250" y="1038"/>
                  </a:lnTo>
                  <a:lnTo>
                    <a:pt x="2250" y="1044"/>
                  </a:lnTo>
                  <a:lnTo>
                    <a:pt x="2250" y="1044"/>
                  </a:lnTo>
                  <a:lnTo>
                    <a:pt x="2250" y="1050"/>
                  </a:lnTo>
                  <a:lnTo>
                    <a:pt x="2256" y="1050"/>
                  </a:lnTo>
                  <a:lnTo>
                    <a:pt x="2256" y="1056"/>
                  </a:lnTo>
                  <a:lnTo>
                    <a:pt x="2256" y="1056"/>
                  </a:lnTo>
                  <a:lnTo>
                    <a:pt x="2256" y="1062"/>
                  </a:lnTo>
                  <a:lnTo>
                    <a:pt x="2256" y="1062"/>
                  </a:lnTo>
                  <a:lnTo>
                    <a:pt x="2262" y="1062"/>
                  </a:lnTo>
                  <a:lnTo>
                    <a:pt x="2262" y="1068"/>
                  </a:lnTo>
                  <a:lnTo>
                    <a:pt x="2262" y="1068"/>
                  </a:lnTo>
                  <a:lnTo>
                    <a:pt x="2262" y="1074"/>
                  </a:lnTo>
                  <a:lnTo>
                    <a:pt x="2262" y="1074"/>
                  </a:lnTo>
                  <a:lnTo>
                    <a:pt x="2262" y="1074"/>
                  </a:lnTo>
                  <a:lnTo>
                    <a:pt x="2268" y="1080"/>
                  </a:lnTo>
                  <a:lnTo>
                    <a:pt x="2268" y="1080"/>
                  </a:lnTo>
                  <a:lnTo>
                    <a:pt x="2268" y="1086"/>
                  </a:lnTo>
                  <a:lnTo>
                    <a:pt x="2268" y="1086"/>
                  </a:lnTo>
                  <a:lnTo>
                    <a:pt x="2268" y="1086"/>
                  </a:lnTo>
                  <a:lnTo>
                    <a:pt x="2268" y="1092"/>
                  </a:lnTo>
                  <a:lnTo>
                    <a:pt x="2274" y="1092"/>
                  </a:lnTo>
                  <a:lnTo>
                    <a:pt x="2274" y="1092"/>
                  </a:lnTo>
                  <a:lnTo>
                    <a:pt x="2274" y="1098"/>
                  </a:lnTo>
                  <a:lnTo>
                    <a:pt x="2274" y="1098"/>
                  </a:lnTo>
                  <a:lnTo>
                    <a:pt x="2274" y="1098"/>
                  </a:lnTo>
                  <a:lnTo>
                    <a:pt x="2280" y="1104"/>
                  </a:lnTo>
                  <a:lnTo>
                    <a:pt x="2280" y="1104"/>
                  </a:lnTo>
                  <a:lnTo>
                    <a:pt x="2280" y="1104"/>
                  </a:lnTo>
                  <a:lnTo>
                    <a:pt x="2280" y="1110"/>
                  </a:lnTo>
                  <a:lnTo>
                    <a:pt x="2280" y="1110"/>
                  </a:lnTo>
                  <a:lnTo>
                    <a:pt x="2280" y="1110"/>
                  </a:lnTo>
                  <a:lnTo>
                    <a:pt x="2286" y="1116"/>
                  </a:lnTo>
                  <a:lnTo>
                    <a:pt x="2286" y="1116"/>
                  </a:lnTo>
                  <a:lnTo>
                    <a:pt x="2286" y="1116"/>
                  </a:lnTo>
                  <a:lnTo>
                    <a:pt x="2286" y="1122"/>
                  </a:lnTo>
                  <a:lnTo>
                    <a:pt x="2286" y="1122"/>
                  </a:lnTo>
                  <a:lnTo>
                    <a:pt x="2292" y="1122"/>
                  </a:lnTo>
                  <a:lnTo>
                    <a:pt x="2292" y="1128"/>
                  </a:lnTo>
                  <a:lnTo>
                    <a:pt x="2292" y="1128"/>
                  </a:lnTo>
                  <a:lnTo>
                    <a:pt x="2292" y="1128"/>
                  </a:lnTo>
                  <a:lnTo>
                    <a:pt x="2292" y="1134"/>
                  </a:lnTo>
                  <a:lnTo>
                    <a:pt x="2292" y="1134"/>
                  </a:lnTo>
                  <a:lnTo>
                    <a:pt x="2298" y="1134"/>
                  </a:lnTo>
                  <a:lnTo>
                    <a:pt x="2298" y="1134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304" y="1146"/>
                  </a:lnTo>
                  <a:lnTo>
                    <a:pt x="2304" y="1146"/>
                  </a:lnTo>
                  <a:lnTo>
                    <a:pt x="2304" y="1146"/>
                  </a:lnTo>
                  <a:lnTo>
                    <a:pt x="2304" y="1152"/>
                  </a:lnTo>
                  <a:lnTo>
                    <a:pt x="2304" y="1152"/>
                  </a:lnTo>
                  <a:lnTo>
                    <a:pt x="2310" y="1152"/>
                  </a:lnTo>
                  <a:lnTo>
                    <a:pt x="2310" y="1152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6" y="1158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22" y="1164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40" y="1182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6" y="1188"/>
                  </a:lnTo>
                  <a:lnTo>
                    <a:pt x="2346" y="1188"/>
                  </a:lnTo>
                  <a:lnTo>
                    <a:pt x="2346" y="1188"/>
                  </a:lnTo>
                  <a:lnTo>
                    <a:pt x="2346" y="1194"/>
                  </a:lnTo>
                  <a:lnTo>
                    <a:pt x="2346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8" y="1194"/>
                  </a:lnTo>
                  <a:lnTo>
                    <a:pt x="2358" y="1194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6" y="1200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24" y="1188"/>
                  </a:lnTo>
                  <a:lnTo>
                    <a:pt x="2424" y="1188"/>
                  </a:lnTo>
                  <a:lnTo>
                    <a:pt x="2424" y="1182"/>
                  </a:lnTo>
                  <a:lnTo>
                    <a:pt x="2424" y="1182"/>
                  </a:lnTo>
                  <a:lnTo>
                    <a:pt x="2424" y="1182"/>
                  </a:lnTo>
                  <a:lnTo>
                    <a:pt x="2430" y="1182"/>
                  </a:lnTo>
                  <a:lnTo>
                    <a:pt x="2430" y="1182"/>
                  </a:lnTo>
                  <a:lnTo>
                    <a:pt x="2430" y="1182"/>
                  </a:lnTo>
                  <a:lnTo>
                    <a:pt x="2430" y="1176"/>
                  </a:lnTo>
                  <a:lnTo>
                    <a:pt x="2430" y="1176"/>
                  </a:lnTo>
                  <a:lnTo>
                    <a:pt x="2430" y="1176"/>
                  </a:lnTo>
                  <a:lnTo>
                    <a:pt x="2436" y="1176"/>
                  </a:lnTo>
                  <a:lnTo>
                    <a:pt x="2436" y="1176"/>
                  </a:lnTo>
                  <a:lnTo>
                    <a:pt x="2436" y="1170"/>
                  </a:lnTo>
                  <a:lnTo>
                    <a:pt x="2436" y="1170"/>
                  </a:lnTo>
                  <a:lnTo>
                    <a:pt x="2436" y="1170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58"/>
                  </a:lnTo>
                  <a:lnTo>
                    <a:pt x="2442" y="1158"/>
                  </a:lnTo>
                  <a:lnTo>
                    <a:pt x="2448" y="1152"/>
                  </a:lnTo>
                  <a:lnTo>
                    <a:pt x="2448" y="1152"/>
                  </a:lnTo>
                  <a:lnTo>
                    <a:pt x="2448" y="1152"/>
                  </a:lnTo>
                  <a:lnTo>
                    <a:pt x="2448" y="1146"/>
                  </a:lnTo>
                  <a:lnTo>
                    <a:pt x="2448" y="1140"/>
                  </a:lnTo>
                  <a:lnTo>
                    <a:pt x="2454" y="1140"/>
                  </a:lnTo>
                  <a:lnTo>
                    <a:pt x="2454" y="1140"/>
                  </a:lnTo>
                  <a:lnTo>
                    <a:pt x="2454" y="1134"/>
                  </a:lnTo>
                  <a:lnTo>
                    <a:pt x="2454" y="1134"/>
                  </a:lnTo>
                  <a:lnTo>
                    <a:pt x="2454" y="1128"/>
                  </a:lnTo>
                  <a:lnTo>
                    <a:pt x="2454" y="1128"/>
                  </a:lnTo>
                  <a:lnTo>
                    <a:pt x="2460" y="1122"/>
                  </a:lnTo>
                  <a:lnTo>
                    <a:pt x="2460" y="1122"/>
                  </a:lnTo>
                  <a:lnTo>
                    <a:pt x="2460" y="1116"/>
                  </a:lnTo>
                  <a:lnTo>
                    <a:pt x="2460" y="1116"/>
                  </a:lnTo>
                  <a:lnTo>
                    <a:pt x="2460" y="1110"/>
                  </a:lnTo>
                  <a:lnTo>
                    <a:pt x="2460" y="1110"/>
                  </a:lnTo>
                  <a:lnTo>
                    <a:pt x="2466" y="1104"/>
                  </a:lnTo>
                  <a:lnTo>
                    <a:pt x="2466" y="1104"/>
                  </a:lnTo>
                  <a:lnTo>
                    <a:pt x="2466" y="1098"/>
                  </a:lnTo>
                  <a:lnTo>
                    <a:pt x="2466" y="1098"/>
                  </a:lnTo>
                  <a:lnTo>
                    <a:pt x="2466" y="1092"/>
                  </a:lnTo>
                  <a:lnTo>
                    <a:pt x="2472" y="1086"/>
                  </a:lnTo>
                  <a:lnTo>
                    <a:pt x="2472" y="1086"/>
                  </a:lnTo>
                  <a:lnTo>
                    <a:pt x="2472" y="1080"/>
                  </a:lnTo>
                  <a:lnTo>
                    <a:pt x="2472" y="1080"/>
                  </a:lnTo>
                  <a:lnTo>
                    <a:pt x="2472" y="1080"/>
                  </a:lnTo>
                  <a:lnTo>
                    <a:pt x="2472" y="1074"/>
                  </a:lnTo>
                  <a:lnTo>
                    <a:pt x="2478" y="1074"/>
                  </a:lnTo>
                  <a:lnTo>
                    <a:pt x="2478" y="1074"/>
                  </a:lnTo>
                  <a:lnTo>
                    <a:pt x="2478" y="1074"/>
                  </a:lnTo>
                  <a:lnTo>
                    <a:pt x="2478" y="1068"/>
                  </a:lnTo>
                  <a:lnTo>
                    <a:pt x="2478" y="1068"/>
                  </a:lnTo>
                  <a:lnTo>
                    <a:pt x="2478" y="1068"/>
                  </a:lnTo>
                  <a:lnTo>
                    <a:pt x="2484" y="1068"/>
                  </a:lnTo>
                  <a:lnTo>
                    <a:pt x="2484" y="1068"/>
                  </a:lnTo>
                  <a:lnTo>
                    <a:pt x="2484" y="1068"/>
                  </a:lnTo>
                  <a:lnTo>
                    <a:pt x="2484" y="1062"/>
                  </a:lnTo>
                  <a:lnTo>
                    <a:pt x="2484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6" y="1062"/>
                  </a:lnTo>
                  <a:lnTo>
                    <a:pt x="2496" y="1062"/>
                  </a:lnTo>
                  <a:lnTo>
                    <a:pt x="2496" y="1062"/>
                  </a:lnTo>
                  <a:lnTo>
                    <a:pt x="2496" y="1068"/>
                  </a:lnTo>
                  <a:lnTo>
                    <a:pt x="2496" y="1068"/>
                  </a:lnTo>
                  <a:lnTo>
                    <a:pt x="2496" y="1068"/>
                  </a:lnTo>
                  <a:lnTo>
                    <a:pt x="2496" y="1074"/>
                  </a:lnTo>
                  <a:lnTo>
                    <a:pt x="2502" y="1074"/>
                  </a:lnTo>
                  <a:lnTo>
                    <a:pt x="2502" y="1074"/>
                  </a:lnTo>
                  <a:lnTo>
                    <a:pt x="2502" y="1080"/>
                  </a:lnTo>
                  <a:lnTo>
                    <a:pt x="2502" y="1080"/>
                  </a:lnTo>
                  <a:lnTo>
                    <a:pt x="2502" y="1080"/>
                  </a:lnTo>
                  <a:lnTo>
                    <a:pt x="2508" y="1086"/>
                  </a:lnTo>
                  <a:lnTo>
                    <a:pt x="2508" y="1086"/>
                  </a:lnTo>
                  <a:lnTo>
                    <a:pt x="2508" y="1086"/>
                  </a:lnTo>
                  <a:lnTo>
                    <a:pt x="2508" y="1092"/>
                  </a:lnTo>
                  <a:lnTo>
                    <a:pt x="2508" y="1092"/>
                  </a:lnTo>
                  <a:lnTo>
                    <a:pt x="2514" y="1092"/>
                  </a:lnTo>
                  <a:lnTo>
                    <a:pt x="2514" y="1098"/>
                  </a:lnTo>
                  <a:lnTo>
                    <a:pt x="2514" y="1098"/>
                  </a:lnTo>
                  <a:lnTo>
                    <a:pt x="2514" y="1098"/>
                  </a:lnTo>
                  <a:lnTo>
                    <a:pt x="2514" y="1104"/>
                  </a:lnTo>
                  <a:lnTo>
                    <a:pt x="2514" y="1104"/>
                  </a:lnTo>
                  <a:lnTo>
                    <a:pt x="2520" y="1104"/>
                  </a:lnTo>
                  <a:lnTo>
                    <a:pt x="2520" y="1104"/>
                  </a:lnTo>
                  <a:lnTo>
                    <a:pt x="2520" y="1110"/>
                  </a:lnTo>
                  <a:lnTo>
                    <a:pt x="2520" y="1110"/>
                  </a:lnTo>
                  <a:lnTo>
                    <a:pt x="2520" y="1110"/>
                  </a:lnTo>
                  <a:lnTo>
                    <a:pt x="2520" y="1116"/>
                  </a:lnTo>
                  <a:lnTo>
                    <a:pt x="2526" y="1116"/>
                  </a:lnTo>
                  <a:lnTo>
                    <a:pt x="2526" y="1116"/>
                  </a:lnTo>
                  <a:lnTo>
                    <a:pt x="2526" y="1116"/>
                  </a:lnTo>
                  <a:lnTo>
                    <a:pt x="2526" y="1122"/>
                  </a:lnTo>
                  <a:lnTo>
                    <a:pt x="2526" y="1122"/>
                  </a:lnTo>
                  <a:lnTo>
                    <a:pt x="2526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50" y="1122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8" y="1116"/>
                  </a:lnTo>
                  <a:lnTo>
                    <a:pt x="2568" y="1116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6" y="1110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6" y="1098"/>
                  </a:lnTo>
                  <a:lnTo>
                    <a:pt x="2616" y="1098"/>
                  </a:lnTo>
                  <a:lnTo>
                    <a:pt x="2616" y="1098"/>
                  </a:lnTo>
                  <a:lnTo>
                    <a:pt x="2616" y="1092"/>
                  </a:lnTo>
                  <a:lnTo>
                    <a:pt x="2616" y="1092"/>
                  </a:lnTo>
                  <a:lnTo>
                    <a:pt x="2616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34" y="1092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0"/>
                  </a:lnTo>
                  <a:lnTo>
                    <a:pt x="2646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6" y="1074"/>
                  </a:lnTo>
                  <a:lnTo>
                    <a:pt x="2676" y="1074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2"/>
                  </a:lnTo>
                  <a:lnTo>
                    <a:pt x="2688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30" y="1050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42" y="1044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26"/>
                  </a:lnTo>
                  <a:lnTo>
                    <a:pt x="2760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72" y="1026"/>
                  </a:lnTo>
                  <a:lnTo>
                    <a:pt x="2772" y="1026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90" y="1014"/>
                  </a:lnTo>
                  <a:lnTo>
                    <a:pt x="2790" y="1014"/>
                  </a:lnTo>
                  <a:lnTo>
                    <a:pt x="2790" y="1008"/>
                  </a:lnTo>
                  <a:lnTo>
                    <a:pt x="2790" y="1008"/>
                  </a:lnTo>
                  <a:lnTo>
                    <a:pt x="2790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8" y="1002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14" y="996"/>
                  </a:lnTo>
                  <a:lnTo>
                    <a:pt x="2814" y="996"/>
                  </a:lnTo>
                  <a:lnTo>
                    <a:pt x="2814" y="996"/>
                  </a:lnTo>
                  <a:lnTo>
                    <a:pt x="2814" y="990"/>
                  </a:lnTo>
                  <a:lnTo>
                    <a:pt x="2814" y="990"/>
                  </a:lnTo>
                  <a:lnTo>
                    <a:pt x="2814" y="990"/>
                  </a:lnTo>
                  <a:lnTo>
                    <a:pt x="2820" y="990"/>
                  </a:lnTo>
                  <a:lnTo>
                    <a:pt x="2820" y="990"/>
                  </a:lnTo>
                  <a:lnTo>
                    <a:pt x="2820" y="990"/>
                  </a:lnTo>
                  <a:lnTo>
                    <a:pt x="2820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32" y="984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8" y="978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44" y="972"/>
                  </a:lnTo>
                  <a:lnTo>
                    <a:pt x="2844" y="972"/>
                  </a:lnTo>
                  <a:lnTo>
                    <a:pt x="2844" y="972"/>
                  </a:lnTo>
                  <a:lnTo>
                    <a:pt x="2844" y="966"/>
                  </a:lnTo>
                  <a:lnTo>
                    <a:pt x="2844" y="966"/>
                  </a:lnTo>
                  <a:lnTo>
                    <a:pt x="2844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6" y="960"/>
                  </a:lnTo>
                  <a:lnTo>
                    <a:pt x="2856" y="960"/>
                  </a:lnTo>
                  <a:lnTo>
                    <a:pt x="2856" y="960"/>
                  </a:lnTo>
                  <a:lnTo>
                    <a:pt x="2856" y="954"/>
                  </a:lnTo>
                  <a:lnTo>
                    <a:pt x="2856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48"/>
                  </a:lnTo>
                  <a:lnTo>
                    <a:pt x="2862" y="948"/>
                  </a:lnTo>
                  <a:lnTo>
                    <a:pt x="2868" y="948"/>
                  </a:lnTo>
                  <a:lnTo>
                    <a:pt x="2868" y="948"/>
                  </a:lnTo>
                  <a:lnTo>
                    <a:pt x="2868" y="948"/>
                  </a:lnTo>
                  <a:lnTo>
                    <a:pt x="2868" y="942"/>
                  </a:lnTo>
                  <a:lnTo>
                    <a:pt x="2868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36"/>
                  </a:lnTo>
                  <a:lnTo>
                    <a:pt x="2874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24"/>
                  </a:lnTo>
                  <a:lnTo>
                    <a:pt x="2886" y="924"/>
                  </a:lnTo>
                  <a:lnTo>
                    <a:pt x="2892" y="924"/>
                  </a:lnTo>
                  <a:lnTo>
                    <a:pt x="2892" y="924"/>
                  </a:lnTo>
                  <a:lnTo>
                    <a:pt x="2892" y="924"/>
                  </a:lnTo>
                  <a:lnTo>
                    <a:pt x="2892" y="918"/>
                  </a:lnTo>
                  <a:lnTo>
                    <a:pt x="2892" y="918"/>
                  </a:lnTo>
                  <a:lnTo>
                    <a:pt x="2892" y="918"/>
                  </a:lnTo>
                  <a:lnTo>
                    <a:pt x="2898" y="918"/>
                  </a:lnTo>
                  <a:lnTo>
                    <a:pt x="2898" y="918"/>
                  </a:lnTo>
                  <a:lnTo>
                    <a:pt x="2898" y="912"/>
                  </a:lnTo>
                  <a:lnTo>
                    <a:pt x="2898" y="912"/>
                  </a:lnTo>
                  <a:lnTo>
                    <a:pt x="2898" y="912"/>
                  </a:lnTo>
                  <a:lnTo>
                    <a:pt x="2904" y="912"/>
                  </a:lnTo>
                  <a:lnTo>
                    <a:pt x="2904" y="912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10" y="906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2"/>
                  </a:lnTo>
                  <a:lnTo>
                    <a:pt x="2922" y="882"/>
                  </a:lnTo>
                  <a:lnTo>
                    <a:pt x="2928" y="882"/>
                  </a:lnTo>
                  <a:lnTo>
                    <a:pt x="2928" y="882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34" y="876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40" y="864"/>
                  </a:lnTo>
                  <a:lnTo>
                    <a:pt x="2940" y="864"/>
                  </a:lnTo>
                  <a:lnTo>
                    <a:pt x="2940" y="864"/>
                  </a:lnTo>
                  <a:lnTo>
                    <a:pt x="2940" y="858"/>
                  </a:lnTo>
                  <a:lnTo>
                    <a:pt x="2940" y="858"/>
                  </a:lnTo>
                  <a:lnTo>
                    <a:pt x="2946" y="852"/>
                  </a:lnTo>
                  <a:lnTo>
                    <a:pt x="2946" y="852"/>
                  </a:lnTo>
                  <a:lnTo>
                    <a:pt x="2946" y="846"/>
                  </a:lnTo>
                  <a:lnTo>
                    <a:pt x="2946" y="846"/>
                  </a:lnTo>
                  <a:lnTo>
                    <a:pt x="2946" y="840"/>
                  </a:lnTo>
                  <a:lnTo>
                    <a:pt x="2946" y="834"/>
                  </a:lnTo>
                  <a:lnTo>
                    <a:pt x="2952" y="828"/>
                  </a:lnTo>
                  <a:lnTo>
                    <a:pt x="2952" y="828"/>
                  </a:lnTo>
                  <a:lnTo>
                    <a:pt x="2952" y="822"/>
                  </a:lnTo>
                  <a:lnTo>
                    <a:pt x="2952" y="816"/>
                  </a:lnTo>
                  <a:lnTo>
                    <a:pt x="2952" y="816"/>
                  </a:lnTo>
                  <a:lnTo>
                    <a:pt x="2958" y="810"/>
                  </a:lnTo>
                  <a:lnTo>
                    <a:pt x="2958" y="810"/>
                  </a:lnTo>
                  <a:lnTo>
                    <a:pt x="2958" y="804"/>
                  </a:lnTo>
                  <a:lnTo>
                    <a:pt x="2958" y="798"/>
                  </a:lnTo>
                  <a:lnTo>
                    <a:pt x="2958" y="798"/>
                  </a:lnTo>
                  <a:lnTo>
                    <a:pt x="2958" y="792"/>
                  </a:lnTo>
                  <a:lnTo>
                    <a:pt x="2964" y="786"/>
                  </a:lnTo>
                  <a:lnTo>
                    <a:pt x="2964" y="786"/>
                  </a:lnTo>
                  <a:lnTo>
                    <a:pt x="2964" y="780"/>
                  </a:lnTo>
                  <a:lnTo>
                    <a:pt x="2964" y="780"/>
                  </a:lnTo>
                  <a:lnTo>
                    <a:pt x="2964" y="774"/>
                  </a:lnTo>
                  <a:lnTo>
                    <a:pt x="2964" y="768"/>
                  </a:lnTo>
                  <a:lnTo>
                    <a:pt x="2970" y="762"/>
                  </a:lnTo>
                  <a:lnTo>
                    <a:pt x="2970" y="762"/>
                  </a:lnTo>
                  <a:lnTo>
                    <a:pt x="2970" y="756"/>
                  </a:lnTo>
                  <a:lnTo>
                    <a:pt x="2970" y="750"/>
                  </a:lnTo>
                  <a:lnTo>
                    <a:pt x="2970" y="744"/>
                  </a:lnTo>
                  <a:lnTo>
                    <a:pt x="2976" y="744"/>
                  </a:lnTo>
                  <a:lnTo>
                    <a:pt x="2976" y="738"/>
                  </a:lnTo>
                  <a:lnTo>
                    <a:pt x="2976" y="738"/>
                  </a:lnTo>
                  <a:lnTo>
                    <a:pt x="2976" y="732"/>
                  </a:lnTo>
                  <a:lnTo>
                    <a:pt x="2976" y="726"/>
                  </a:lnTo>
                  <a:lnTo>
                    <a:pt x="2976" y="720"/>
                  </a:lnTo>
                  <a:lnTo>
                    <a:pt x="2982" y="714"/>
                  </a:lnTo>
                  <a:lnTo>
                    <a:pt x="2982" y="708"/>
                  </a:lnTo>
                  <a:lnTo>
                    <a:pt x="2982" y="696"/>
                  </a:lnTo>
                  <a:lnTo>
                    <a:pt x="2982" y="690"/>
                  </a:lnTo>
                  <a:lnTo>
                    <a:pt x="2982" y="684"/>
                  </a:lnTo>
                  <a:lnTo>
                    <a:pt x="2982" y="672"/>
                  </a:lnTo>
                  <a:lnTo>
                    <a:pt x="2988" y="666"/>
                  </a:lnTo>
                  <a:lnTo>
                    <a:pt x="2988" y="654"/>
                  </a:lnTo>
                  <a:lnTo>
                    <a:pt x="2988" y="636"/>
                  </a:lnTo>
                  <a:lnTo>
                    <a:pt x="2988" y="624"/>
                  </a:lnTo>
                  <a:lnTo>
                    <a:pt x="2988" y="618"/>
                  </a:lnTo>
                  <a:lnTo>
                    <a:pt x="2994" y="606"/>
                  </a:lnTo>
                  <a:lnTo>
                    <a:pt x="2994" y="594"/>
                  </a:lnTo>
                  <a:lnTo>
                    <a:pt x="2994" y="582"/>
                  </a:lnTo>
                  <a:lnTo>
                    <a:pt x="2994" y="570"/>
                  </a:lnTo>
                  <a:lnTo>
                    <a:pt x="2994" y="558"/>
                  </a:lnTo>
                  <a:lnTo>
                    <a:pt x="2994" y="546"/>
                  </a:lnTo>
                  <a:lnTo>
                    <a:pt x="3000" y="534"/>
                  </a:lnTo>
                  <a:lnTo>
                    <a:pt x="3000" y="522"/>
                  </a:lnTo>
                  <a:lnTo>
                    <a:pt x="3000" y="510"/>
                  </a:lnTo>
                  <a:lnTo>
                    <a:pt x="3000" y="498"/>
                  </a:lnTo>
                  <a:lnTo>
                    <a:pt x="3000" y="486"/>
                  </a:lnTo>
                  <a:lnTo>
                    <a:pt x="3000" y="474"/>
                  </a:lnTo>
                  <a:lnTo>
                    <a:pt x="3006" y="450"/>
                  </a:lnTo>
                  <a:lnTo>
                    <a:pt x="3006" y="438"/>
                  </a:lnTo>
                  <a:lnTo>
                    <a:pt x="3006" y="432"/>
                  </a:lnTo>
                  <a:lnTo>
                    <a:pt x="3006" y="414"/>
                  </a:lnTo>
                  <a:lnTo>
                    <a:pt x="3006" y="402"/>
                  </a:lnTo>
                  <a:lnTo>
                    <a:pt x="3012" y="390"/>
                  </a:lnTo>
                  <a:lnTo>
                    <a:pt x="3012" y="378"/>
                  </a:lnTo>
                  <a:lnTo>
                    <a:pt x="3012" y="360"/>
                  </a:lnTo>
                  <a:lnTo>
                    <a:pt x="3012" y="348"/>
                  </a:lnTo>
                  <a:lnTo>
                    <a:pt x="3012" y="336"/>
                  </a:lnTo>
                  <a:lnTo>
                    <a:pt x="3012" y="324"/>
                  </a:lnTo>
                  <a:lnTo>
                    <a:pt x="3018" y="300"/>
                  </a:lnTo>
                  <a:lnTo>
                    <a:pt x="3018" y="288"/>
                  </a:lnTo>
                  <a:lnTo>
                    <a:pt x="3018" y="276"/>
                  </a:lnTo>
                  <a:lnTo>
                    <a:pt x="3018" y="264"/>
                  </a:lnTo>
                  <a:lnTo>
                    <a:pt x="3018" y="258"/>
                  </a:lnTo>
                  <a:lnTo>
                    <a:pt x="3018" y="246"/>
                  </a:lnTo>
                  <a:lnTo>
                    <a:pt x="3024" y="234"/>
                  </a:lnTo>
                  <a:lnTo>
                    <a:pt x="3024" y="228"/>
                  </a:lnTo>
                  <a:lnTo>
                    <a:pt x="3024" y="222"/>
                  </a:lnTo>
                  <a:lnTo>
                    <a:pt x="3024" y="204"/>
                  </a:lnTo>
                  <a:lnTo>
                    <a:pt x="3024" y="204"/>
                  </a:lnTo>
                  <a:lnTo>
                    <a:pt x="3030" y="198"/>
                  </a:lnTo>
                  <a:lnTo>
                    <a:pt x="3030" y="192"/>
                  </a:lnTo>
                  <a:lnTo>
                    <a:pt x="3030" y="186"/>
                  </a:lnTo>
                  <a:lnTo>
                    <a:pt x="3030" y="180"/>
                  </a:lnTo>
                  <a:lnTo>
                    <a:pt x="3030" y="174"/>
                  </a:lnTo>
                  <a:lnTo>
                    <a:pt x="3030" y="168"/>
                  </a:lnTo>
                  <a:lnTo>
                    <a:pt x="3036" y="162"/>
                  </a:lnTo>
                  <a:lnTo>
                    <a:pt x="3036" y="156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36" y="138"/>
                  </a:lnTo>
                  <a:lnTo>
                    <a:pt x="3036" y="132"/>
                  </a:lnTo>
                  <a:lnTo>
                    <a:pt x="3042" y="126"/>
                  </a:lnTo>
                  <a:lnTo>
                    <a:pt x="3042" y="120"/>
                  </a:lnTo>
                  <a:lnTo>
                    <a:pt x="3042" y="108"/>
                  </a:lnTo>
                  <a:lnTo>
                    <a:pt x="3042" y="102"/>
                  </a:lnTo>
                  <a:lnTo>
                    <a:pt x="3042" y="96"/>
                  </a:lnTo>
                  <a:lnTo>
                    <a:pt x="3048" y="90"/>
                  </a:lnTo>
                  <a:lnTo>
                    <a:pt x="3048" y="84"/>
                  </a:lnTo>
                  <a:lnTo>
                    <a:pt x="3048" y="78"/>
                  </a:lnTo>
                  <a:lnTo>
                    <a:pt x="3048" y="72"/>
                  </a:lnTo>
                  <a:lnTo>
                    <a:pt x="3048" y="66"/>
                  </a:lnTo>
                  <a:lnTo>
                    <a:pt x="3054" y="54"/>
                  </a:lnTo>
                  <a:lnTo>
                    <a:pt x="3054" y="48"/>
                  </a:lnTo>
                  <a:lnTo>
                    <a:pt x="3054" y="42"/>
                  </a:lnTo>
                  <a:lnTo>
                    <a:pt x="3054" y="36"/>
                  </a:lnTo>
                  <a:lnTo>
                    <a:pt x="3054" y="30"/>
                  </a:lnTo>
                  <a:lnTo>
                    <a:pt x="3054" y="24"/>
                  </a:lnTo>
                  <a:lnTo>
                    <a:pt x="3060" y="18"/>
                  </a:lnTo>
                  <a:lnTo>
                    <a:pt x="3060" y="12"/>
                  </a:lnTo>
                  <a:lnTo>
                    <a:pt x="3060" y="12"/>
                  </a:lnTo>
                  <a:lnTo>
                    <a:pt x="3060" y="6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24"/>
                  </a:lnTo>
                  <a:lnTo>
                    <a:pt x="3084" y="24"/>
                  </a:lnTo>
                  <a:lnTo>
                    <a:pt x="3084" y="24"/>
                  </a:lnTo>
                  <a:lnTo>
                    <a:pt x="3084" y="24"/>
                  </a:lnTo>
                  <a:lnTo>
                    <a:pt x="3084" y="30"/>
                  </a:lnTo>
                  <a:lnTo>
                    <a:pt x="3084" y="30"/>
                  </a:lnTo>
                  <a:lnTo>
                    <a:pt x="3084" y="30"/>
                  </a:lnTo>
                  <a:lnTo>
                    <a:pt x="3090" y="30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8"/>
                  </a:lnTo>
                  <a:lnTo>
                    <a:pt x="3096" y="48"/>
                  </a:lnTo>
                  <a:lnTo>
                    <a:pt x="3102" y="48"/>
                  </a:lnTo>
                  <a:lnTo>
                    <a:pt x="3102" y="48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6"/>
                  </a:lnTo>
                  <a:lnTo>
                    <a:pt x="3114" y="66"/>
                  </a:lnTo>
                  <a:lnTo>
                    <a:pt x="3114" y="66"/>
                  </a:lnTo>
                  <a:lnTo>
                    <a:pt x="3114" y="66"/>
                  </a:lnTo>
                  <a:lnTo>
                    <a:pt x="3114" y="72"/>
                  </a:lnTo>
                  <a:lnTo>
                    <a:pt x="3114" y="72"/>
                  </a:lnTo>
                  <a:lnTo>
                    <a:pt x="3114" y="72"/>
                  </a:lnTo>
                  <a:lnTo>
                    <a:pt x="3120" y="72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84"/>
                  </a:lnTo>
                  <a:lnTo>
                    <a:pt x="3126" y="84"/>
                  </a:lnTo>
                  <a:lnTo>
                    <a:pt x="3126" y="84"/>
                  </a:lnTo>
                  <a:lnTo>
                    <a:pt x="3126" y="84"/>
                  </a:lnTo>
                  <a:lnTo>
                    <a:pt x="3126" y="90"/>
                  </a:lnTo>
                  <a:lnTo>
                    <a:pt x="3126" y="90"/>
                  </a:lnTo>
                  <a:lnTo>
                    <a:pt x="3132" y="90"/>
                  </a:lnTo>
                  <a:lnTo>
                    <a:pt x="3132" y="90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8"/>
                  </a:lnTo>
                  <a:lnTo>
                    <a:pt x="3144" y="108"/>
                  </a:lnTo>
                  <a:lnTo>
                    <a:pt x="3144" y="108"/>
                  </a:lnTo>
                  <a:lnTo>
                    <a:pt x="3144" y="108"/>
                  </a:lnTo>
                  <a:lnTo>
                    <a:pt x="3144" y="114"/>
                  </a:lnTo>
                  <a:lnTo>
                    <a:pt x="3144" y="114"/>
                  </a:lnTo>
                  <a:lnTo>
                    <a:pt x="3144" y="114"/>
                  </a:lnTo>
                  <a:lnTo>
                    <a:pt x="3150" y="114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32"/>
                  </a:lnTo>
                  <a:lnTo>
                    <a:pt x="3162" y="132"/>
                  </a:lnTo>
                  <a:lnTo>
                    <a:pt x="3162" y="132"/>
                  </a:lnTo>
                  <a:lnTo>
                    <a:pt x="3162" y="132"/>
                  </a:lnTo>
                  <a:lnTo>
                    <a:pt x="3162" y="138"/>
                  </a:lnTo>
                  <a:lnTo>
                    <a:pt x="3162" y="138"/>
                  </a:lnTo>
                  <a:lnTo>
                    <a:pt x="3162" y="138"/>
                  </a:lnTo>
                  <a:lnTo>
                    <a:pt x="3168" y="138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50"/>
                  </a:lnTo>
                  <a:lnTo>
                    <a:pt x="3174" y="150"/>
                  </a:lnTo>
                  <a:lnTo>
                    <a:pt x="3174" y="150"/>
                  </a:lnTo>
                  <a:lnTo>
                    <a:pt x="3174" y="150"/>
                  </a:lnTo>
                  <a:lnTo>
                    <a:pt x="3174" y="156"/>
                  </a:lnTo>
                  <a:lnTo>
                    <a:pt x="3174" y="156"/>
                  </a:lnTo>
                  <a:lnTo>
                    <a:pt x="3180" y="156"/>
                  </a:lnTo>
                  <a:lnTo>
                    <a:pt x="3180" y="156"/>
                  </a:lnTo>
                  <a:lnTo>
                    <a:pt x="3180" y="156"/>
                  </a:lnTo>
                  <a:lnTo>
                    <a:pt x="3180" y="162"/>
                  </a:lnTo>
                  <a:lnTo>
                    <a:pt x="3180" y="162"/>
                  </a:lnTo>
                  <a:lnTo>
                    <a:pt x="3180" y="162"/>
                  </a:lnTo>
                  <a:lnTo>
                    <a:pt x="3186" y="162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80"/>
                  </a:lnTo>
                  <a:lnTo>
                    <a:pt x="3192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6"/>
                  </a:lnTo>
                  <a:lnTo>
                    <a:pt x="3198" y="186"/>
                  </a:lnTo>
                  <a:lnTo>
                    <a:pt x="3198" y="186"/>
                  </a:lnTo>
                  <a:lnTo>
                    <a:pt x="3204" y="186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6" y="204"/>
                  </a:lnTo>
                  <a:lnTo>
                    <a:pt x="3216" y="204"/>
                  </a:lnTo>
                  <a:lnTo>
                    <a:pt x="3216" y="204"/>
                  </a:lnTo>
                  <a:lnTo>
                    <a:pt x="3216" y="210"/>
                  </a:lnTo>
                  <a:lnTo>
                    <a:pt x="3216" y="210"/>
                  </a:lnTo>
                  <a:lnTo>
                    <a:pt x="3216" y="210"/>
                  </a:lnTo>
                  <a:lnTo>
                    <a:pt x="3222" y="210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8"/>
                  </a:lnTo>
                  <a:lnTo>
                    <a:pt x="3234" y="228"/>
                  </a:lnTo>
                  <a:lnTo>
                    <a:pt x="3234" y="228"/>
                  </a:lnTo>
                  <a:lnTo>
                    <a:pt x="3234" y="228"/>
                  </a:lnTo>
                  <a:lnTo>
                    <a:pt x="3234" y="234"/>
                  </a:lnTo>
                  <a:lnTo>
                    <a:pt x="3234" y="234"/>
                  </a:lnTo>
                  <a:lnTo>
                    <a:pt x="3240" y="234"/>
                  </a:lnTo>
                  <a:lnTo>
                    <a:pt x="3240" y="234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6" y="240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8"/>
                  </a:lnTo>
                  <a:lnTo>
                    <a:pt x="3258" y="258"/>
                  </a:lnTo>
                  <a:lnTo>
                    <a:pt x="3258" y="258"/>
                  </a:lnTo>
                  <a:lnTo>
                    <a:pt x="3258" y="258"/>
                  </a:lnTo>
                  <a:lnTo>
                    <a:pt x="3258" y="264"/>
                  </a:lnTo>
                  <a:lnTo>
                    <a:pt x="3258" y="264"/>
                  </a:lnTo>
                  <a:lnTo>
                    <a:pt x="3258" y="264"/>
                  </a:lnTo>
                  <a:lnTo>
                    <a:pt x="3264" y="264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8" y="294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6" y="354"/>
                  </a:lnTo>
                  <a:lnTo>
                    <a:pt x="3336" y="354"/>
                  </a:lnTo>
                  <a:lnTo>
                    <a:pt x="3336" y="354"/>
                  </a:lnTo>
                  <a:lnTo>
                    <a:pt x="3336" y="360"/>
                  </a:lnTo>
                  <a:lnTo>
                    <a:pt x="3336" y="360"/>
                  </a:lnTo>
                  <a:lnTo>
                    <a:pt x="3336" y="360"/>
                  </a:lnTo>
                  <a:lnTo>
                    <a:pt x="3342" y="360"/>
                  </a:lnTo>
                  <a:lnTo>
                    <a:pt x="3342" y="360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8" y="366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84"/>
                  </a:lnTo>
                  <a:lnTo>
                    <a:pt x="3354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90"/>
                  </a:lnTo>
                  <a:lnTo>
                    <a:pt x="3360" y="390"/>
                  </a:lnTo>
                  <a:lnTo>
                    <a:pt x="3360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8" y="402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32"/>
                  </a:lnTo>
                  <a:lnTo>
                    <a:pt x="3396" y="432"/>
                  </a:lnTo>
                  <a:lnTo>
                    <a:pt x="3402" y="432"/>
                  </a:lnTo>
                  <a:lnTo>
                    <a:pt x="3402" y="432"/>
                  </a:lnTo>
                  <a:lnTo>
                    <a:pt x="3402" y="432"/>
                  </a:lnTo>
                  <a:lnTo>
                    <a:pt x="3402" y="438"/>
                  </a:lnTo>
                  <a:lnTo>
                    <a:pt x="3402" y="438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6"/>
                  </a:lnTo>
                  <a:lnTo>
                    <a:pt x="3444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92"/>
                  </a:lnTo>
                  <a:lnTo>
                    <a:pt x="3450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8"/>
                  </a:lnTo>
                  <a:lnTo>
                    <a:pt x="3456" y="498"/>
                  </a:lnTo>
                  <a:lnTo>
                    <a:pt x="3456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504"/>
                  </a:lnTo>
                  <a:lnTo>
                    <a:pt x="3462" y="504"/>
                  </a:lnTo>
                  <a:lnTo>
                    <a:pt x="3462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74" y="510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80" y="516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6" y="522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8"/>
                  </a:lnTo>
                  <a:lnTo>
                    <a:pt x="3510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70"/>
                  </a:lnTo>
                  <a:lnTo>
                    <a:pt x="3522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6"/>
                  </a:lnTo>
                  <a:lnTo>
                    <a:pt x="3528" y="576"/>
                  </a:lnTo>
                  <a:lnTo>
                    <a:pt x="3534" y="576"/>
                  </a:lnTo>
                  <a:lnTo>
                    <a:pt x="3534" y="576"/>
                  </a:lnTo>
                  <a:lnTo>
                    <a:pt x="3534" y="582"/>
                  </a:lnTo>
                  <a:lnTo>
                    <a:pt x="3534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8"/>
                  </a:lnTo>
                  <a:lnTo>
                    <a:pt x="3540" y="588"/>
                  </a:lnTo>
                  <a:lnTo>
                    <a:pt x="3546" y="588"/>
                  </a:lnTo>
                  <a:lnTo>
                    <a:pt x="3546" y="588"/>
                  </a:lnTo>
                  <a:lnTo>
                    <a:pt x="3546" y="588"/>
                  </a:lnTo>
                  <a:lnTo>
                    <a:pt x="3546" y="594"/>
                  </a:lnTo>
                  <a:lnTo>
                    <a:pt x="3546" y="594"/>
                  </a:lnTo>
                  <a:lnTo>
                    <a:pt x="3546" y="594"/>
                  </a:lnTo>
                  <a:lnTo>
                    <a:pt x="3552" y="594"/>
                  </a:lnTo>
                  <a:lnTo>
                    <a:pt x="3552" y="594"/>
                  </a:lnTo>
                  <a:lnTo>
                    <a:pt x="3552" y="594"/>
                  </a:lnTo>
                  <a:lnTo>
                    <a:pt x="3552" y="600"/>
                  </a:lnTo>
                  <a:lnTo>
                    <a:pt x="3552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64" y="606"/>
                  </a:lnTo>
                  <a:lnTo>
                    <a:pt x="3564" y="606"/>
                  </a:lnTo>
                  <a:lnTo>
                    <a:pt x="3564" y="606"/>
                  </a:lnTo>
                  <a:lnTo>
                    <a:pt x="3564" y="612"/>
                  </a:lnTo>
                  <a:lnTo>
                    <a:pt x="3564" y="612"/>
                  </a:lnTo>
                  <a:lnTo>
                    <a:pt x="3564" y="612"/>
                  </a:lnTo>
                  <a:lnTo>
                    <a:pt x="3570" y="612"/>
                  </a:lnTo>
                  <a:lnTo>
                    <a:pt x="3570" y="612"/>
                  </a:lnTo>
                  <a:lnTo>
                    <a:pt x="3570" y="612"/>
                  </a:lnTo>
                  <a:lnTo>
                    <a:pt x="3570" y="618"/>
                  </a:lnTo>
                  <a:lnTo>
                    <a:pt x="3570" y="618"/>
                  </a:lnTo>
                  <a:lnTo>
                    <a:pt x="3576" y="618"/>
                  </a:lnTo>
                  <a:lnTo>
                    <a:pt x="3576" y="618"/>
                  </a:lnTo>
                  <a:lnTo>
                    <a:pt x="3576" y="618"/>
                  </a:lnTo>
                  <a:lnTo>
                    <a:pt x="3576" y="624"/>
                  </a:lnTo>
                  <a:lnTo>
                    <a:pt x="3576" y="624"/>
                  </a:lnTo>
                  <a:lnTo>
                    <a:pt x="3576" y="624"/>
                  </a:lnTo>
                  <a:lnTo>
                    <a:pt x="3582" y="624"/>
                  </a:lnTo>
                  <a:lnTo>
                    <a:pt x="3582" y="624"/>
                  </a:lnTo>
                  <a:lnTo>
                    <a:pt x="3582" y="624"/>
                  </a:lnTo>
                  <a:lnTo>
                    <a:pt x="3582" y="630"/>
                  </a:lnTo>
                  <a:lnTo>
                    <a:pt x="3582" y="630"/>
                  </a:lnTo>
                  <a:lnTo>
                    <a:pt x="3582" y="630"/>
                  </a:lnTo>
                  <a:lnTo>
                    <a:pt x="3588" y="630"/>
                  </a:lnTo>
                  <a:lnTo>
                    <a:pt x="3588" y="630"/>
                  </a:lnTo>
                  <a:lnTo>
                    <a:pt x="3588" y="630"/>
                  </a:lnTo>
                  <a:lnTo>
                    <a:pt x="3588" y="636"/>
                  </a:lnTo>
                  <a:lnTo>
                    <a:pt x="3588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42"/>
                  </a:lnTo>
                  <a:lnTo>
                    <a:pt x="3594" y="642"/>
                  </a:lnTo>
                  <a:lnTo>
                    <a:pt x="3600" y="642"/>
                  </a:lnTo>
                  <a:lnTo>
                    <a:pt x="3600" y="642"/>
                  </a:lnTo>
                  <a:lnTo>
                    <a:pt x="3600" y="642"/>
                  </a:lnTo>
                  <a:lnTo>
                    <a:pt x="3600" y="648"/>
                  </a:lnTo>
                  <a:lnTo>
                    <a:pt x="3600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54"/>
                  </a:lnTo>
                  <a:lnTo>
                    <a:pt x="3606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60"/>
                  </a:lnTo>
                  <a:lnTo>
                    <a:pt x="3612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54" y="690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60" y="696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6" y="702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72" y="708"/>
                  </a:lnTo>
                  <a:lnTo>
                    <a:pt x="3672" y="708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8" y="714"/>
                  </a:lnTo>
                  <a:lnTo>
                    <a:pt x="3678" y="714"/>
                  </a:lnTo>
                  <a:lnTo>
                    <a:pt x="3678" y="714"/>
                  </a:lnTo>
                  <a:lnTo>
                    <a:pt x="3678" y="720"/>
                  </a:lnTo>
                  <a:lnTo>
                    <a:pt x="3678" y="720"/>
                  </a:lnTo>
                  <a:lnTo>
                    <a:pt x="3678" y="720"/>
                  </a:lnTo>
                  <a:lnTo>
                    <a:pt x="3684" y="720"/>
                  </a:lnTo>
                  <a:lnTo>
                    <a:pt x="3684" y="720"/>
                  </a:lnTo>
                  <a:lnTo>
                    <a:pt x="3684" y="720"/>
                  </a:lnTo>
                  <a:lnTo>
                    <a:pt x="3684" y="726"/>
                  </a:lnTo>
                  <a:lnTo>
                    <a:pt x="3684" y="726"/>
                  </a:lnTo>
                  <a:lnTo>
                    <a:pt x="3690" y="726"/>
                  </a:lnTo>
                  <a:lnTo>
                    <a:pt x="3690" y="726"/>
                  </a:lnTo>
                  <a:lnTo>
                    <a:pt x="3690" y="726"/>
                  </a:lnTo>
                  <a:lnTo>
                    <a:pt x="3690" y="732"/>
                  </a:lnTo>
                  <a:lnTo>
                    <a:pt x="3690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8"/>
                  </a:lnTo>
                  <a:lnTo>
                    <a:pt x="3696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20" y="750"/>
                  </a:lnTo>
                  <a:lnTo>
                    <a:pt x="3720" y="750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6" y="756"/>
                  </a:lnTo>
                  <a:lnTo>
                    <a:pt x="3726" y="756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32" y="762"/>
                  </a:lnTo>
                  <a:lnTo>
                    <a:pt x="3732" y="762"/>
                  </a:lnTo>
                  <a:lnTo>
                    <a:pt x="3732" y="762"/>
                  </a:lnTo>
                  <a:lnTo>
                    <a:pt x="3732" y="768"/>
                  </a:lnTo>
                  <a:lnTo>
                    <a:pt x="3732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74"/>
                  </a:lnTo>
                  <a:lnTo>
                    <a:pt x="3738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6" y="780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62" y="786"/>
                  </a:lnTo>
                  <a:lnTo>
                    <a:pt x="3762" y="786"/>
                  </a:lnTo>
                  <a:lnTo>
                    <a:pt x="3762" y="792"/>
                  </a:lnTo>
                  <a:lnTo>
                    <a:pt x="3762" y="792"/>
                  </a:lnTo>
                  <a:lnTo>
                    <a:pt x="3762" y="792"/>
                  </a:lnTo>
                  <a:lnTo>
                    <a:pt x="3768" y="792"/>
                  </a:lnTo>
                  <a:lnTo>
                    <a:pt x="3768" y="792"/>
                  </a:lnTo>
                  <a:lnTo>
                    <a:pt x="3768" y="792"/>
                  </a:lnTo>
                  <a:lnTo>
                    <a:pt x="3768" y="798"/>
                  </a:lnTo>
                  <a:lnTo>
                    <a:pt x="3768" y="798"/>
                  </a:lnTo>
                  <a:lnTo>
                    <a:pt x="3768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92" y="810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8" y="816"/>
                  </a:lnTo>
                  <a:lnTo>
                    <a:pt x="3798" y="816"/>
                  </a:lnTo>
                  <a:lnTo>
                    <a:pt x="3798" y="822"/>
                  </a:lnTo>
                  <a:lnTo>
                    <a:pt x="3798" y="822"/>
                  </a:lnTo>
                  <a:lnTo>
                    <a:pt x="3798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8"/>
                  </a:lnTo>
                  <a:lnTo>
                    <a:pt x="3804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22" y="834"/>
                  </a:lnTo>
                  <a:lnTo>
                    <a:pt x="3822" y="834"/>
                  </a:lnTo>
                  <a:lnTo>
                    <a:pt x="3822" y="840"/>
                  </a:lnTo>
                  <a:lnTo>
                    <a:pt x="3822" y="840"/>
                  </a:lnTo>
                  <a:lnTo>
                    <a:pt x="3822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6"/>
                  </a:lnTo>
                  <a:lnTo>
                    <a:pt x="3828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6" y="852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52" y="858"/>
                  </a:lnTo>
                  <a:lnTo>
                    <a:pt x="3852" y="858"/>
                  </a:lnTo>
                  <a:lnTo>
                    <a:pt x="3852" y="864"/>
                  </a:lnTo>
                  <a:lnTo>
                    <a:pt x="3852" y="864"/>
                  </a:lnTo>
                  <a:lnTo>
                    <a:pt x="3852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6" y="876"/>
                  </a:lnTo>
                  <a:lnTo>
                    <a:pt x="3876" y="876"/>
                  </a:lnTo>
                  <a:lnTo>
                    <a:pt x="3876" y="876"/>
                  </a:lnTo>
                  <a:lnTo>
                    <a:pt x="3876" y="882"/>
                  </a:lnTo>
                  <a:lnTo>
                    <a:pt x="3876" y="882"/>
                  </a:lnTo>
                  <a:lnTo>
                    <a:pt x="3876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94" y="888"/>
                  </a:lnTo>
                  <a:lnTo>
                    <a:pt x="3894" y="888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12" y="900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12"/>
                  </a:lnTo>
                  <a:lnTo>
                    <a:pt x="3918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6" y="918"/>
                  </a:lnTo>
                  <a:lnTo>
                    <a:pt x="3936" y="918"/>
                  </a:lnTo>
                  <a:lnTo>
                    <a:pt x="3936" y="918"/>
                  </a:lnTo>
                  <a:lnTo>
                    <a:pt x="3936" y="924"/>
                  </a:lnTo>
                  <a:lnTo>
                    <a:pt x="3936" y="924"/>
                  </a:lnTo>
                  <a:lnTo>
                    <a:pt x="3936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54" y="930"/>
                  </a:lnTo>
                  <a:lnTo>
                    <a:pt x="3954" y="930"/>
                  </a:lnTo>
                  <a:lnTo>
                    <a:pt x="3954" y="930"/>
                  </a:lnTo>
                  <a:lnTo>
                    <a:pt x="3954" y="936"/>
                  </a:lnTo>
                  <a:lnTo>
                    <a:pt x="3954" y="936"/>
                  </a:lnTo>
                  <a:lnTo>
                    <a:pt x="3954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72" y="942"/>
                  </a:lnTo>
                  <a:lnTo>
                    <a:pt x="3972" y="942"/>
                  </a:lnTo>
                  <a:lnTo>
                    <a:pt x="3972" y="942"/>
                  </a:lnTo>
                  <a:lnTo>
                    <a:pt x="3972" y="948"/>
                  </a:lnTo>
                  <a:lnTo>
                    <a:pt x="3972" y="948"/>
                  </a:lnTo>
                  <a:lnTo>
                    <a:pt x="3972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84" y="948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60"/>
                  </a:lnTo>
                  <a:lnTo>
                    <a:pt x="3990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4002" y="960"/>
                  </a:lnTo>
                  <a:lnTo>
                    <a:pt x="4002" y="960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20" y="972"/>
                  </a:lnTo>
                  <a:lnTo>
                    <a:pt x="4020" y="972"/>
                  </a:lnTo>
                  <a:lnTo>
                    <a:pt x="4020" y="972"/>
                  </a:lnTo>
                  <a:lnTo>
                    <a:pt x="4020" y="978"/>
                  </a:lnTo>
                  <a:lnTo>
                    <a:pt x="4020" y="978"/>
                  </a:lnTo>
                  <a:lnTo>
                    <a:pt x="4020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32" y="978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6"/>
                  </a:lnTo>
                  <a:lnTo>
                    <a:pt x="4050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62" y="996"/>
                  </a:lnTo>
                  <a:lnTo>
                    <a:pt x="4062" y="996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74" y="1002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104" y="1020"/>
                  </a:lnTo>
                  <a:lnTo>
                    <a:pt x="4104" y="1020"/>
                  </a:lnTo>
                  <a:lnTo>
                    <a:pt x="4104" y="1020"/>
                  </a:lnTo>
                  <a:lnTo>
                    <a:pt x="4104" y="1026"/>
                  </a:lnTo>
                  <a:lnTo>
                    <a:pt x="4104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6" y="1026"/>
                  </a:lnTo>
                  <a:lnTo>
                    <a:pt x="4116" y="1026"/>
                  </a:lnTo>
                  <a:lnTo>
                    <a:pt x="4116" y="1026"/>
                  </a:lnTo>
                  <a:lnTo>
                    <a:pt x="4116" y="1032"/>
                  </a:lnTo>
                  <a:lnTo>
                    <a:pt x="4116" y="1032"/>
                  </a:lnTo>
                  <a:lnTo>
                    <a:pt x="4116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8" y="1032"/>
                  </a:lnTo>
                  <a:lnTo>
                    <a:pt x="4128" y="1032"/>
                  </a:lnTo>
                  <a:lnTo>
                    <a:pt x="4128" y="1032"/>
                  </a:lnTo>
                  <a:lnTo>
                    <a:pt x="4128" y="1038"/>
                  </a:lnTo>
                  <a:lnTo>
                    <a:pt x="4128" y="1038"/>
                  </a:lnTo>
                  <a:lnTo>
                    <a:pt x="4128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40" y="1038"/>
                  </a:lnTo>
                  <a:lnTo>
                    <a:pt x="4140" y="1038"/>
                  </a:lnTo>
                  <a:lnTo>
                    <a:pt x="4140" y="1038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52" y="1044"/>
                  </a:lnTo>
                  <a:lnTo>
                    <a:pt x="4152" y="1044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6"/>
                  </a:lnTo>
                  <a:lnTo>
                    <a:pt x="4164" y="1056"/>
                  </a:lnTo>
                  <a:lnTo>
                    <a:pt x="4164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62"/>
                  </a:lnTo>
                  <a:lnTo>
                    <a:pt x="4176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8" y="1074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6"/>
                  </a:lnTo>
                  <a:lnTo>
                    <a:pt x="4230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60" y="1092"/>
                  </a:lnTo>
                  <a:lnTo>
                    <a:pt x="4260" y="1092"/>
                  </a:lnTo>
                  <a:lnTo>
                    <a:pt x="4260" y="1092"/>
                  </a:lnTo>
                  <a:lnTo>
                    <a:pt x="4260" y="1098"/>
                  </a:lnTo>
                  <a:lnTo>
                    <a:pt x="4260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8" y="1110"/>
                  </a:lnTo>
                  <a:lnTo>
                    <a:pt x="4308" y="1110"/>
                  </a:lnTo>
                  <a:lnTo>
                    <a:pt x="4308" y="1110"/>
                  </a:lnTo>
                  <a:lnTo>
                    <a:pt x="4308" y="1116"/>
                  </a:lnTo>
                  <a:lnTo>
                    <a:pt x="4308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6" y="1116"/>
                  </a:lnTo>
                  <a:lnTo>
                    <a:pt x="4326" y="1116"/>
                  </a:lnTo>
                  <a:lnTo>
                    <a:pt x="4326" y="1116"/>
                  </a:lnTo>
                  <a:lnTo>
                    <a:pt x="4326" y="1122"/>
                  </a:lnTo>
                  <a:lnTo>
                    <a:pt x="4326" y="1122"/>
                  </a:lnTo>
                  <a:lnTo>
                    <a:pt x="4326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44" y="1122"/>
                  </a:lnTo>
                  <a:lnTo>
                    <a:pt x="4344" y="1122"/>
                  </a:lnTo>
                  <a:lnTo>
                    <a:pt x="4344" y="1122"/>
                  </a:lnTo>
                  <a:lnTo>
                    <a:pt x="4344" y="1128"/>
                  </a:lnTo>
                  <a:lnTo>
                    <a:pt x="4344" y="1128"/>
                  </a:lnTo>
                  <a:lnTo>
                    <a:pt x="4344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62" y="1128"/>
                  </a:lnTo>
                  <a:lnTo>
                    <a:pt x="4362" y="1128"/>
                  </a:lnTo>
                  <a:lnTo>
                    <a:pt x="4362" y="1128"/>
                  </a:lnTo>
                  <a:lnTo>
                    <a:pt x="4362" y="1134"/>
                  </a:lnTo>
                  <a:lnTo>
                    <a:pt x="4362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404" y="1140"/>
                  </a:lnTo>
                  <a:lnTo>
                    <a:pt x="4404" y="1140"/>
                  </a:lnTo>
                  <a:lnTo>
                    <a:pt x="4404" y="1140"/>
                  </a:lnTo>
                  <a:lnTo>
                    <a:pt x="4404" y="1146"/>
                  </a:lnTo>
                  <a:lnTo>
                    <a:pt x="4404" y="1146"/>
                  </a:lnTo>
                  <a:lnTo>
                    <a:pt x="4404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8" y="1146"/>
                  </a:lnTo>
                  <a:lnTo>
                    <a:pt x="4428" y="1146"/>
                  </a:lnTo>
                  <a:lnTo>
                    <a:pt x="4428" y="1152"/>
                  </a:lnTo>
                  <a:lnTo>
                    <a:pt x="4428" y="1152"/>
                  </a:lnTo>
                  <a:lnTo>
                    <a:pt x="4428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8"/>
                  </a:lnTo>
                  <a:lnTo>
                    <a:pt x="4452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82" y="1158"/>
                  </a:lnTo>
                  <a:lnTo>
                    <a:pt x="4482" y="1158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12" y="1164"/>
                  </a:lnTo>
                  <a:lnTo>
                    <a:pt x="4512" y="1164"/>
                  </a:lnTo>
                  <a:lnTo>
                    <a:pt x="4512" y="1164"/>
                  </a:lnTo>
                  <a:lnTo>
                    <a:pt x="4512" y="1170"/>
                  </a:lnTo>
                  <a:lnTo>
                    <a:pt x="4512" y="1170"/>
                  </a:lnTo>
                  <a:lnTo>
                    <a:pt x="4512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602" y="1176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8" y="1176"/>
                  </a:lnTo>
                  <a:lnTo>
                    <a:pt x="4878" y="1176"/>
                  </a:lnTo>
                  <a:lnTo>
                    <a:pt x="4878" y="1176"/>
                  </a:lnTo>
                  <a:lnTo>
                    <a:pt x="4878" y="1170"/>
                  </a:lnTo>
                  <a:lnTo>
                    <a:pt x="4878" y="1170"/>
                  </a:lnTo>
                  <a:lnTo>
                    <a:pt x="4878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64"/>
                  </a:lnTo>
                  <a:lnTo>
                    <a:pt x="4914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2"/>
                  </a:lnTo>
                  <a:lnTo>
                    <a:pt x="4974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0"/>
                  </a:lnTo>
                  <a:lnTo>
                    <a:pt x="5022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6" y="1140"/>
                  </a:lnTo>
                  <a:lnTo>
                    <a:pt x="5046" y="1140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28"/>
                  </a:lnTo>
                  <a:lnTo>
                    <a:pt x="5064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6" y="1110"/>
                  </a:lnTo>
                  <a:lnTo>
                    <a:pt x="5136" y="1110"/>
                  </a:lnTo>
                  <a:lnTo>
                    <a:pt x="5136" y="1104"/>
                  </a:lnTo>
                  <a:lnTo>
                    <a:pt x="5136" y="1104"/>
                  </a:lnTo>
                  <a:lnTo>
                    <a:pt x="5136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84" y="1092"/>
                  </a:lnTo>
                  <a:lnTo>
                    <a:pt x="5184" y="1092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6" y="1086"/>
                  </a:lnTo>
                  <a:lnTo>
                    <a:pt x="5196" y="1086"/>
                  </a:lnTo>
                  <a:lnTo>
                    <a:pt x="5196" y="1086"/>
                  </a:lnTo>
                  <a:lnTo>
                    <a:pt x="5196" y="1080"/>
                  </a:lnTo>
                  <a:lnTo>
                    <a:pt x="5196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6" y="1074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8" y="1068"/>
                  </a:lnTo>
                  <a:lnTo>
                    <a:pt x="5238" y="1068"/>
                  </a:lnTo>
                  <a:lnTo>
                    <a:pt x="5238" y="1068"/>
                  </a:lnTo>
                  <a:lnTo>
                    <a:pt x="5238" y="1062"/>
                  </a:lnTo>
                  <a:lnTo>
                    <a:pt x="5238" y="1062"/>
                  </a:lnTo>
                  <a:lnTo>
                    <a:pt x="5238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56"/>
                  </a:lnTo>
                  <a:lnTo>
                    <a:pt x="5250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22" y="1026"/>
                  </a:lnTo>
                  <a:lnTo>
                    <a:pt x="5322" y="1026"/>
                  </a:lnTo>
                  <a:lnTo>
                    <a:pt x="5322" y="1026"/>
                  </a:lnTo>
                  <a:lnTo>
                    <a:pt x="5322" y="1020"/>
                  </a:lnTo>
                  <a:lnTo>
                    <a:pt x="5322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34" y="1020"/>
                  </a:lnTo>
                  <a:lnTo>
                    <a:pt x="5334" y="1020"/>
                  </a:lnTo>
                  <a:lnTo>
                    <a:pt x="5334" y="1020"/>
                  </a:lnTo>
                  <a:lnTo>
                    <a:pt x="5334" y="1014"/>
                  </a:lnTo>
                  <a:lnTo>
                    <a:pt x="5334" y="1014"/>
                  </a:lnTo>
                  <a:lnTo>
                    <a:pt x="5334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6" y="1014"/>
                  </a:lnTo>
                  <a:lnTo>
                    <a:pt x="5346" y="1014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8" y="100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4">
              <a:extLst>
                <a:ext uri="{FF2B5EF4-FFF2-40B4-BE49-F238E27FC236}">
                  <a16:creationId xmlns:a16="http://schemas.microsoft.com/office/drawing/2014/main" id="{050F9A5D-1A3B-FAEA-8C9B-E85C18EFD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238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BETA_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55">
              <a:extLst>
                <a:ext uri="{FF2B5EF4-FFF2-40B4-BE49-F238E27FC236}">
                  <a16:creationId xmlns:a16="http://schemas.microsoft.com/office/drawing/2014/main" id="{196F8DEB-AA24-879C-6E8C-E5576B9DB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044"/>
              <a:ext cx="5358" cy="1176"/>
            </a:xfrm>
            <a:custGeom>
              <a:avLst/>
              <a:gdLst>
                <a:gd name="T0" fmla="*/ 78 w 5358"/>
                <a:gd name="T1" fmla="*/ 1122 h 1176"/>
                <a:gd name="T2" fmla="*/ 168 w 5358"/>
                <a:gd name="T3" fmla="*/ 1116 h 1176"/>
                <a:gd name="T4" fmla="*/ 252 w 5358"/>
                <a:gd name="T5" fmla="*/ 1110 h 1176"/>
                <a:gd name="T6" fmla="*/ 336 w 5358"/>
                <a:gd name="T7" fmla="*/ 1104 h 1176"/>
                <a:gd name="T8" fmla="*/ 420 w 5358"/>
                <a:gd name="T9" fmla="*/ 1098 h 1176"/>
                <a:gd name="T10" fmla="*/ 504 w 5358"/>
                <a:gd name="T11" fmla="*/ 1086 h 1176"/>
                <a:gd name="T12" fmla="*/ 588 w 5358"/>
                <a:gd name="T13" fmla="*/ 1074 h 1176"/>
                <a:gd name="T14" fmla="*/ 672 w 5358"/>
                <a:gd name="T15" fmla="*/ 1056 h 1176"/>
                <a:gd name="T16" fmla="*/ 756 w 5358"/>
                <a:gd name="T17" fmla="*/ 1026 h 1176"/>
                <a:gd name="T18" fmla="*/ 840 w 5358"/>
                <a:gd name="T19" fmla="*/ 984 h 1176"/>
                <a:gd name="T20" fmla="*/ 930 w 5358"/>
                <a:gd name="T21" fmla="*/ 912 h 1176"/>
                <a:gd name="T22" fmla="*/ 1014 w 5358"/>
                <a:gd name="T23" fmla="*/ 846 h 1176"/>
                <a:gd name="T24" fmla="*/ 1098 w 5358"/>
                <a:gd name="T25" fmla="*/ 876 h 1176"/>
                <a:gd name="T26" fmla="*/ 1182 w 5358"/>
                <a:gd name="T27" fmla="*/ 894 h 1176"/>
                <a:gd name="T28" fmla="*/ 1266 w 5358"/>
                <a:gd name="T29" fmla="*/ 906 h 1176"/>
                <a:gd name="T30" fmla="*/ 1350 w 5358"/>
                <a:gd name="T31" fmla="*/ 912 h 1176"/>
                <a:gd name="T32" fmla="*/ 1434 w 5358"/>
                <a:gd name="T33" fmla="*/ 924 h 1176"/>
                <a:gd name="T34" fmla="*/ 1518 w 5358"/>
                <a:gd name="T35" fmla="*/ 846 h 1176"/>
                <a:gd name="T36" fmla="*/ 1608 w 5358"/>
                <a:gd name="T37" fmla="*/ 762 h 1176"/>
                <a:gd name="T38" fmla="*/ 1692 w 5358"/>
                <a:gd name="T39" fmla="*/ 708 h 1176"/>
                <a:gd name="T40" fmla="*/ 1776 w 5358"/>
                <a:gd name="T41" fmla="*/ 666 h 1176"/>
                <a:gd name="T42" fmla="*/ 1860 w 5358"/>
                <a:gd name="T43" fmla="*/ 624 h 1176"/>
                <a:gd name="T44" fmla="*/ 1944 w 5358"/>
                <a:gd name="T45" fmla="*/ 1020 h 1176"/>
                <a:gd name="T46" fmla="*/ 2028 w 5358"/>
                <a:gd name="T47" fmla="*/ 1152 h 1176"/>
                <a:gd name="T48" fmla="*/ 2112 w 5358"/>
                <a:gd name="T49" fmla="*/ 1158 h 1176"/>
                <a:gd name="T50" fmla="*/ 2196 w 5358"/>
                <a:gd name="T51" fmla="*/ 1062 h 1176"/>
                <a:gd name="T52" fmla="*/ 2280 w 5358"/>
                <a:gd name="T53" fmla="*/ 642 h 1176"/>
                <a:gd name="T54" fmla="*/ 2370 w 5358"/>
                <a:gd name="T55" fmla="*/ 564 h 1176"/>
                <a:gd name="T56" fmla="*/ 2454 w 5358"/>
                <a:gd name="T57" fmla="*/ 726 h 1176"/>
                <a:gd name="T58" fmla="*/ 2538 w 5358"/>
                <a:gd name="T59" fmla="*/ 960 h 1176"/>
                <a:gd name="T60" fmla="*/ 2622 w 5358"/>
                <a:gd name="T61" fmla="*/ 1164 h 1176"/>
                <a:gd name="T62" fmla="*/ 2706 w 5358"/>
                <a:gd name="T63" fmla="*/ 1134 h 1176"/>
                <a:gd name="T64" fmla="*/ 2790 w 5358"/>
                <a:gd name="T65" fmla="*/ 876 h 1176"/>
                <a:gd name="T66" fmla="*/ 2874 w 5358"/>
                <a:gd name="T67" fmla="*/ 432 h 1176"/>
                <a:gd name="T68" fmla="*/ 2958 w 5358"/>
                <a:gd name="T69" fmla="*/ 0 h 1176"/>
                <a:gd name="T70" fmla="*/ 3042 w 5358"/>
                <a:gd name="T71" fmla="*/ 588 h 1176"/>
                <a:gd name="T72" fmla="*/ 3132 w 5358"/>
                <a:gd name="T73" fmla="*/ 690 h 1176"/>
                <a:gd name="T74" fmla="*/ 3216 w 5358"/>
                <a:gd name="T75" fmla="*/ 732 h 1176"/>
                <a:gd name="T76" fmla="*/ 3300 w 5358"/>
                <a:gd name="T77" fmla="*/ 768 h 1176"/>
                <a:gd name="T78" fmla="*/ 3384 w 5358"/>
                <a:gd name="T79" fmla="*/ 804 h 1176"/>
                <a:gd name="T80" fmla="*/ 3468 w 5358"/>
                <a:gd name="T81" fmla="*/ 840 h 1176"/>
                <a:gd name="T82" fmla="*/ 3552 w 5358"/>
                <a:gd name="T83" fmla="*/ 876 h 1176"/>
                <a:gd name="T84" fmla="*/ 3636 w 5358"/>
                <a:gd name="T85" fmla="*/ 906 h 1176"/>
                <a:gd name="T86" fmla="*/ 3720 w 5358"/>
                <a:gd name="T87" fmla="*/ 936 h 1176"/>
                <a:gd name="T88" fmla="*/ 3804 w 5358"/>
                <a:gd name="T89" fmla="*/ 960 h 1176"/>
                <a:gd name="T90" fmla="*/ 3894 w 5358"/>
                <a:gd name="T91" fmla="*/ 984 h 1176"/>
                <a:gd name="T92" fmla="*/ 3978 w 5358"/>
                <a:gd name="T93" fmla="*/ 1008 h 1176"/>
                <a:gd name="T94" fmla="*/ 4062 w 5358"/>
                <a:gd name="T95" fmla="*/ 1026 h 1176"/>
                <a:gd name="T96" fmla="*/ 4146 w 5358"/>
                <a:gd name="T97" fmla="*/ 1050 h 1176"/>
                <a:gd name="T98" fmla="*/ 4230 w 5358"/>
                <a:gd name="T99" fmla="*/ 1062 h 1176"/>
                <a:gd name="T100" fmla="*/ 4314 w 5358"/>
                <a:gd name="T101" fmla="*/ 1080 h 1176"/>
                <a:gd name="T102" fmla="*/ 4398 w 5358"/>
                <a:gd name="T103" fmla="*/ 1092 h 1176"/>
                <a:gd name="T104" fmla="*/ 4482 w 5358"/>
                <a:gd name="T105" fmla="*/ 1104 h 1176"/>
                <a:gd name="T106" fmla="*/ 4572 w 5358"/>
                <a:gd name="T107" fmla="*/ 1110 h 1176"/>
                <a:gd name="T108" fmla="*/ 4656 w 5358"/>
                <a:gd name="T109" fmla="*/ 1116 h 1176"/>
                <a:gd name="T110" fmla="*/ 4740 w 5358"/>
                <a:gd name="T111" fmla="*/ 1122 h 1176"/>
                <a:gd name="T112" fmla="*/ 4824 w 5358"/>
                <a:gd name="T113" fmla="*/ 1122 h 1176"/>
                <a:gd name="T114" fmla="*/ 4908 w 5358"/>
                <a:gd name="T115" fmla="*/ 1122 h 1176"/>
                <a:gd name="T116" fmla="*/ 4992 w 5358"/>
                <a:gd name="T117" fmla="*/ 1122 h 1176"/>
                <a:gd name="T118" fmla="*/ 5076 w 5358"/>
                <a:gd name="T119" fmla="*/ 1116 h 1176"/>
                <a:gd name="T120" fmla="*/ 5160 w 5358"/>
                <a:gd name="T121" fmla="*/ 1110 h 1176"/>
                <a:gd name="T122" fmla="*/ 5244 w 5358"/>
                <a:gd name="T123" fmla="*/ 1104 h 1176"/>
                <a:gd name="T124" fmla="*/ 5328 w 5358"/>
                <a:gd name="T125" fmla="*/ 1092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176">
                  <a:moveTo>
                    <a:pt x="0" y="1122"/>
                  </a:moveTo>
                  <a:lnTo>
                    <a:pt x="0" y="1122"/>
                  </a:lnTo>
                  <a:lnTo>
                    <a:pt x="0" y="1122"/>
                  </a:lnTo>
                  <a:lnTo>
                    <a:pt x="0" y="1122"/>
                  </a:lnTo>
                  <a:lnTo>
                    <a:pt x="0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16"/>
                  </a:lnTo>
                  <a:lnTo>
                    <a:pt x="90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8" y="1116"/>
                  </a:lnTo>
                  <a:lnTo>
                    <a:pt x="228" y="1116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72" y="1104"/>
                  </a:lnTo>
                  <a:lnTo>
                    <a:pt x="372" y="1104"/>
                  </a:lnTo>
                  <a:lnTo>
                    <a:pt x="372" y="1104"/>
                  </a:lnTo>
                  <a:lnTo>
                    <a:pt x="372" y="1098"/>
                  </a:lnTo>
                  <a:lnTo>
                    <a:pt x="372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22" y="1086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600" y="1074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6" y="1068"/>
                  </a:lnTo>
                  <a:lnTo>
                    <a:pt x="636" y="1068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60" y="1062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8" y="1056"/>
                  </a:lnTo>
                  <a:lnTo>
                    <a:pt x="678" y="1056"/>
                  </a:lnTo>
                  <a:lnTo>
                    <a:pt x="678" y="1050"/>
                  </a:lnTo>
                  <a:lnTo>
                    <a:pt x="678" y="1050"/>
                  </a:lnTo>
                  <a:lnTo>
                    <a:pt x="678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44"/>
                  </a:lnTo>
                  <a:lnTo>
                    <a:pt x="696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38"/>
                  </a:lnTo>
                  <a:lnTo>
                    <a:pt x="714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32" y="1038"/>
                  </a:lnTo>
                  <a:lnTo>
                    <a:pt x="732" y="1038"/>
                  </a:lnTo>
                  <a:lnTo>
                    <a:pt x="732" y="1038"/>
                  </a:lnTo>
                  <a:lnTo>
                    <a:pt x="732" y="1032"/>
                  </a:lnTo>
                  <a:lnTo>
                    <a:pt x="732" y="1032"/>
                  </a:lnTo>
                  <a:lnTo>
                    <a:pt x="732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50" y="1032"/>
                  </a:lnTo>
                  <a:lnTo>
                    <a:pt x="750" y="1032"/>
                  </a:lnTo>
                  <a:lnTo>
                    <a:pt x="750" y="1026"/>
                  </a:lnTo>
                  <a:lnTo>
                    <a:pt x="750" y="1026"/>
                  </a:lnTo>
                  <a:lnTo>
                    <a:pt x="750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8" y="1026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8" y="1014"/>
                  </a:lnTo>
                  <a:lnTo>
                    <a:pt x="798" y="1014"/>
                  </a:lnTo>
                  <a:lnTo>
                    <a:pt x="798" y="1014"/>
                  </a:lnTo>
                  <a:lnTo>
                    <a:pt x="798" y="1008"/>
                  </a:lnTo>
                  <a:lnTo>
                    <a:pt x="798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6" y="1008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64" y="972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70" y="966"/>
                  </a:lnTo>
                  <a:lnTo>
                    <a:pt x="870" y="966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6" y="960"/>
                  </a:lnTo>
                  <a:lnTo>
                    <a:pt x="876" y="960"/>
                  </a:lnTo>
                  <a:lnTo>
                    <a:pt x="876" y="954"/>
                  </a:lnTo>
                  <a:lnTo>
                    <a:pt x="876" y="954"/>
                  </a:lnTo>
                  <a:lnTo>
                    <a:pt x="876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48"/>
                  </a:lnTo>
                  <a:lnTo>
                    <a:pt x="882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2"/>
                  </a:lnTo>
                  <a:lnTo>
                    <a:pt x="888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30" y="912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6" y="906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42" y="900"/>
                  </a:lnTo>
                  <a:lnTo>
                    <a:pt x="942" y="900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8" y="894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54" y="888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60" y="882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6" y="876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72" y="870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8" y="864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6" y="846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20" y="846"/>
                  </a:lnTo>
                  <a:lnTo>
                    <a:pt x="1020" y="846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8" y="852"/>
                  </a:lnTo>
                  <a:lnTo>
                    <a:pt x="1038" y="852"/>
                  </a:lnTo>
                  <a:lnTo>
                    <a:pt x="1038" y="852"/>
                  </a:lnTo>
                  <a:lnTo>
                    <a:pt x="1038" y="858"/>
                  </a:lnTo>
                  <a:lnTo>
                    <a:pt x="1038" y="858"/>
                  </a:lnTo>
                  <a:lnTo>
                    <a:pt x="1038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64"/>
                  </a:lnTo>
                  <a:lnTo>
                    <a:pt x="1056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8" y="870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6" y="876"/>
                  </a:lnTo>
                  <a:lnTo>
                    <a:pt x="1116" y="876"/>
                  </a:lnTo>
                  <a:lnTo>
                    <a:pt x="1116" y="876"/>
                  </a:lnTo>
                  <a:lnTo>
                    <a:pt x="1116" y="882"/>
                  </a:lnTo>
                  <a:lnTo>
                    <a:pt x="1116" y="882"/>
                  </a:lnTo>
                  <a:lnTo>
                    <a:pt x="1116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8" y="888"/>
                  </a:lnTo>
                  <a:lnTo>
                    <a:pt x="1158" y="888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94" y="894"/>
                  </a:lnTo>
                  <a:lnTo>
                    <a:pt x="1194" y="894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8" y="900"/>
                  </a:lnTo>
                  <a:lnTo>
                    <a:pt x="1248" y="900"/>
                  </a:lnTo>
                  <a:lnTo>
                    <a:pt x="1248" y="900"/>
                  </a:lnTo>
                  <a:lnTo>
                    <a:pt x="1248" y="906"/>
                  </a:lnTo>
                  <a:lnTo>
                    <a:pt x="1248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8" y="906"/>
                  </a:lnTo>
                  <a:lnTo>
                    <a:pt x="1308" y="906"/>
                  </a:lnTo>
                  <a:lnTo>
                    <a:pt x="1308" y="912"/>
                  </a:lnTo>
                  <a:lnTo>
                    <a:pt x="1308" y="912"/>
                  </a:lnTo>
                  <a:lnTo>
                    <a:pt x="1308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34" y="918"/>
                  </a:lnTo>
                  <a:lnTo>
                    <a:pt x="1434" y="918"/>
                  </a:lnTo>
                  <a:lnTo>
                    <a:pt x="1434" y="918"/>
                  </a:lnTo>
                  <a:lnTo>
                    <a:pt x="1434" y="924"/>
                  </a:lnTo>
                  <a:lnTo>
                    <a:pt x="1434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70" y="906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76"/>
                  </a:lnTo>
                  <a:lnTo>
                    <a:pt x="1488" y="876"/>
                  </a:lnTo>
                  <a:lnTo>
                    <a:pt x="1494" y="876"/>
                  </a:lnTo>
                  <a:lnTo>
                    <a:pt x="1494" y="876"/>
                  </a:lnTo>
                  <a:lnTo>
                    <a:pt x="1494" y="876"/>
                  </a:lnTo>
                  <a:lnTo>
                    <a:pt x="1494" y="870"/>
                  </a:lnTo>
                  <a:lnTo>
                    <a:pt x="1494" y="870"/>
                  </a:lnTo>
                  <a:lnTo>
                    <a:pt x="1500" y="870"/>
                  </a:lnTo>
                  <a:lnTo>
                    <a:pt x="1500" y="870"/>
                  </a:lnTo>
                  <a:lnTo>
                    <a:pt x="1500" y="870"/>
                  </a:lnTo>
                  <a:lnTo>
                    <a:pt x="1500" y="864"/>
                  </a:lnTo>
                  <a:lnTo>
                    <a:pt x="1500" y="864"/>
                  </a:lnTo>
                  <a:lnTo>
                    <a:pt x="1500" y="864"/>
                  </a:lnTo>
                  <a:lnTo>
                    <a:pt x="1506" y="864"/>
                  </a:lnTo>
                  <a:lnTo>
                    <a:pt x="1506" y="864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12" y="858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8" y="852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24" y="846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6" y="834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8" y="792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84" y="786"/>
                  </a:lnTo>
                  <a:lnTo>
                    <a:pt x="1584" y="786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90" y="780"/>
                  </a:lnTo>
                  <a:lnTo>
                    <a:pt x="1590" y="780"/>
                  </a:lnTo>
                  <a:lnTo>
                    <a:pt x="1590" y="774"/>
                  </a:lnTo>
                  <a:lnTo>
                    <a:pt x="1590" y="774"/>
                  </a:lnTo>
                  <a:lnTo>
                    <a:pt x="1590" y="774"/>
                  </a:lnTo>
                  <a:lnTo>
                    <a:pt x="1596" y="774"/>
                  </a:lnTo>
                  <a:lnTo>
                    <a:pt x="1596" y="774"/>
                  </a:lnTo>
                  <a:lnTo>
                    <a:pt x="1596" y="774"/>
                  </a:lnTo>
                  <a:lnTo>
                    <a:pt x="1596" y="768"/>
                  </a:lnTo>
                  <a:lnTo>
                    <a:pt x="1596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2"/>
                  </a:lnTo>
                  <a:lnTo>
                    <a:pt x="1602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20" y="756"/>
                  </a:lnTo>
                  <a:lnTo>
                    <a:pt x="1620" y="756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2"/>
                  </a:lnTo>
                  <a:lnTo>
                    <a:pt x="1644" y="732"/>
                  </a:lnTo>
                  <a:lnTo>
                    <a:pt x="1644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0"/>
                  </a:lnTo>
                  <a:lnTo>
                    <a:pt x="1662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74" y="720"/>
                  </a:lnTo>
                  <a:lnTo>
                    <a:pt x="1674" y="720"/>
                  </a:lnTo>
                  <a:lnTo>
                    <a:pt x="1674" y="720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24"/>
                  </a:lnTo>
                  <a:lnTo>
                    <a:pt x="1854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6" y="624"/>
                  </a:lnTo>
                  <a:lnTo>
                    <a:pt x="1866" y="624"/>
                  </a:lnTo>
                  <a:lnTo>
                    <a:pt x="1866" y="630"/>
                  </a:lnTo>
                  <a:lnTo>
                    <a:pt x="1866" y="630"/>
                  </a:lnTo>
                  <a:lnTo>
                    <a:pt x="1866" y="636"/>
                  </a:lnTo>
                  <a:lnTo>
                    <a:pt x="1866" y="642"/>
                  </a:lnTo>
                  <a:lnTo>
                    <a:pt x="1872" y="660"/>
                  </a:lnTo>
                  <a:lnTo>
                    <a:pt x="1872" y="666"/>
                  </a:lnTo>
                  <a:lnTo>
                    <a:pt x="1872" y="678"/>
                  </a:lnTo>
                  <a:lnTo>
                    <a:pt x="1872" y="690"/>
                  </a:lnTo>
                  <a:lnTo>
                    <a:pt x="1872" y="696"/>
                  </a:lnTo>
                  <a:lnTo>
                    <a:pt x="1872" y="708"/>
                  </a:lnTo>
                  <a:lnTo>
                    <a:pt x="1878" y="720"/>
                  </a:lnTo>
                  <a:lnTo>
                    <a:pt x="1878" y="726"/>
                  </a:lnTo>
                  <a:lnTo>
                    <a:pt x="1878" y="750"/>
                  </a:lnTo>
                  <a:lnTo>
                    <a:pt x="1878" y="762"/>
                  </a:lnTo>
                  <a:lnTo>
                    <a:pt x="1884" y="774"/>
                  </a:lnTo>
                  <a:lnTo>
                    <a:pt x="1884" y="786"/>
                  </a:lnTo>
                  <a:lnTo>
                    <a:pt x="1884" y="792"/>
                  </a:lnTo>
                  <a:lnTo>
                    <a:pt x="1884" y="804"/>
                  </a:lnTo>
                  <a:lnTo>
                    <a:pt x="1884" y="816"/>
                  </a:lnTo>
                  <a:lnTo>
                    <a:pt x="1884" y="822"/>
                  </a:lnTo>
                  <a:lnTo>
                    <a:pt x="1890" y="834"/>
                  </a:lnTo>
                  <a:lnTo>
                    <a:pt x="1890" y="846"/>
                  </a:lnTo>
                  <a:lnTo>
                    <a:pt x="1890" y="852"/>
                  </a:lnTo>
                  <a:lnTo>
                    <a:pt x="1890" y="864"/>
                  </a:lnTo>
                  <a:lnTo>
                    <a:pt x="1890" y="870"/>
                  </a:lnTo>
                  <a:lnTo>
                    <a:pt x="1890" y="882"/>
                  </a:lnTo>
                  <a:lnTo>
                    <a:pt x="1896" y="888"/>
                  </a:lnTo>
                  <a:lnTo>
                    <a:pt x="1896" y="900"/>
                  </a:lnTo>
                  <a:lnTo>
                    <a:pt x="1896" y="906"/>
                  </a:lnTo>
                  <a:lnTo>
                    <a:pt x="1896" y="918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902" y="936"/>
                  </a:lnTo>
                  <a:lnTo>
                    <a:pt x="1902" y="954"/>
                  </a:lnTo>
                  <a:lnTo>
                    <a:pt x="1902" y="960"/>
                  </a:lnTo>
                  <a:lnTo>
                    <a:pt x="1902" y="966"/>
                  </a:lnTo>
                  <a:lnTo>
                    <a:pt x="1902" y="972"/>
                  </a:lnTo>
                  <a:lnTo>
                    <a:pt x="1908" y="978"/>
                  </a:lnTo>
                  <a:lnTo>
                    <a:pt x="1908" y="978"/>
                  </a:lnTo>
                  <a:lnTo>
                    <a:pt x="1908" y="984"/>
                  </a:lnTo>
                  <a:lnTo>
                    <a:pt x="1908" y="990"/>
                  </a:lnTo>
                  <a:lnTo>
                    <a:pt x="1908" y="990"/>
                  </a:lnTo>
                  <a:lnTo>
                    <a:pt x="1908" y="996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8"/>
                  </a:lnTo>
                  <a:lnTo>
                    <a:pt x="1914" y="1008"/>
                  </a:lnTo>
                  <a:lnTo>
                    <a:pt x="1914" y="1014"/>
                  </a:lnTo>
                  <a:lnTo>
                    <a:pt x="1920" y="1014"/>
                  </a:lnTo>
                  <a:lnTo>
                    <a:pt x="1920" y="1020"/>
                  </a:lnTo>
                  <a:lnTo>
                    <a:pt x="1920" y="1020"/>
                  </a:lnTo>
                  <a:lnTo>
                    <a:pt x="1920" y="1026"/>
                  </a:lnTo>
                  <a:lnTo>
                    <a:pt x="1920" y="1026"/>
                  </a:lnTo>
                  <a:lnTo>
                    <a:pt x="1926" y="1026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32" y="1032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0"/>
                  </a:lnTo>
                  <a:lnTo>
                    <a:pt x="1938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6" y="1014"/>
                  </a:lnTo>
                  <a:lnTo>
                    <a:pt x="1956" y="1014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8" y="1014"/>
                  </a:lnTo>
                  <a:lnTo>
                    <a:pt x="1968" y="1014"/>
                  </a:lnTo>
                  <a:lnTo>
                    <a:pt x="1968" y="1020"/>
                  </a:lnTo>
                  <a:lnTo>
                    <a:pt x="1968" y="1020"/>
                  </a:lnTo>
                  <a:lnTo>
                    <a:pt x="1968" y="1026"/>
                  </a:lnTo>
                  <a:lnTo>
                    <a:pt x="1968" y="1026"/>
                  </a:lnTo>
                  <a:lnTo>
                    <a:pt x="1974" y="1032"/>
                  </a:lnTo>
                  <a:lnTo>
                    <a:pt x="1974" y="1032"/>
                  </a:lnTo>
                  <a:lnTo>
                    <a:pt x="1974" y="1038"/>
                  </a:lnTo>
                  <a:lnTo>
                    <a:pt x="1974" y="1038"/>
                  </a:lnTo>
                  <a:lnTo>
                    <a:pt x="1974" y="1044"/>
                  </a:lnTo>
                  <a:lnTo>
                    <a:pt x="1974" y="1044"/>
                  </a:lnTo>
                  <a:lnTo>
                    <a:pt x="1980" y="1050"/>
                  </a:lnTo>
                  <a:lnTo>
                    <a:pt x="1980" y="1050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0" y="1062"/>
                  </a:lnTo>
                  <a:lnTo>
                    <a:pt x="1986" y="1062"/>
                  </a:lnTo>
                  <a:lnTo>
                    <a:pt x="1986" y="1062"/>
                  </a:lnTo>
                  <a:lnTo>
                    <a:pt x="1986" y="1068"/>
                  </a:lnTo>
                  <a:lnTo>
                    <a:pt x="1986" y="1068"/>
                  </a:lnTo>
                  <a:lnTo>
                    <a:pt x="1986" y="1074"/>
                  </a:lnTo>
                  <a:lnTo>
                    <a:pt x="1986" y="1074"/>
                  </a:lnTo>
                  <a:lnTo>
                    <a:pt x="1992" y="1080"/>
                  </a:lnTo>
                  <a:lnTo>
                    <a:pt x="1992" y="1080"/>
                  </a:lnTo>
                  <a:lnTo>
                    <a:pt x="1992" y="1080"/>
                  </a:lnTo>
                  <a:lnTo>
                    <a:pt x="1992" y="1086"/>
                  </a:lnTo>
                  <a:lnTo>
                    <a:pt x="1992" y="1086"/>
                  </a:lnTo>
                  <a:lnTo>
                    <a:pt x="1992" y="1092"/>
                  </a:lnTo>
                  <a:lnTo>
                    <a:pt x="1998" y="1092"/>
                  </a:lnTo>
                  <a:lnTo>
                    <a:pt x="1998" y="1092"/>
                  </a:lnTo>
                  <a:lnTo>
                    <a:pt x="1998" y="1098"/>
                  </a:lnTo>
                  <a:lnTo>
                    <a:pt x="1998" y="1098"/>
                  </a:lnTo>
                  <a:lnTo>
                    <a:pt x="1998" y="1104"/>
                  </a:lnTo>
                  <a:lnTo>
                    <a:pt x="2004" y="1104"/>
                  </a:lnTo>
                  <a:lnTo>
                    <a:pt x="2004" y="1104"/>
                  </a:lnTo>
                  <a:lnTo>
                    <a:pt x="2004" y="1110"/>
                  </a:lnTo>
                  <a:lnTo>
                    <a:pt x="2004" y="1110"/>
                  </a:lnTo>
                  <a:lnTo>
                    <a:pt x="2004" y="1110"/>
                  </a:lnTo>
                  <a:lnTo>
                    <a:pt x="2004" y="1116"/>
                  </a:lnTo>
                  <a:lnTo>
                    <a:pt x="2010" y="1116"/>
                  </a:lnTo>
                  <a:lnTo>
                    <a:pt x="2010" y="1116"/>
                  </a:lnTo>
                  <a:lnTo>
                    <a:pt x="2010" y="1122"/>
                  </a:lnTo>
                  <a:lnTo>
                    <a:pt x="2010" y="1122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34"/>
                  </a:lnTo>
                  <a:lnTo>
                    <a:pt x="2016" y="1134"/>
                  </a:lnTo>
                  <a:lnTo>
                    <a:pt x="2022" y="1134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6"/>
                  </a:lnTo>
                  <a:lnTo>
                    <a:pt x="2028" y="1146"/>
                  </a:lnTo>
                  <a:lnTo>
                    <a:pt x="2028" y="1146"/>
                  </a:lnTo>
                  <a:lnTo>
                    <a:pt x="2028" y="1146"/>
                  </a:lnTo>
                  <a:lnTo>
                    <a:pt x="2028" y="1152"/>
                  </a:lnTo>
                  <a:lnTo>
                    <a:pt x="2028" y="1152"/>
                  </a:lnTo>
                  <a:lnTo>
                    <a:pt x="2034" y="1152"/>
                  </a:lnTo>
                  <a:lnTo>
                    <a:pt x="2034" y="1152"/>
                  </a:lnTo>
                  <a:lnTo>
                    <a:pt x="2034" y="1152"/>
                  </a:lnTo>
                  <a:lnTo>
                    <a:pt x="2034" y="1158"/>
                  </a:lnTo>
                  <a:lnTo>
                    <a:pt x="2034" y="1158"/>
                  </a:lnTo>
                  <a:lnTo>
                    <a:pt x="2034" y="1158"/>
                  </a:lnTo>
                  <a:lnTo>
                    <a:pt x="2040" y="1158"/>
                  </a:lnTo>
                  <a:lnTo>
                    <a:pt x="2040" y="1158"/>
                  </a:lnTo>
                  <a:lnTo>
                    <a:pt x="2040" y="1164"/>
                  </a:lnTo>
                  <a:lnTo>
                    <a:pt x="2040" y="1164"/>
                  </a:lnTo>
                  <a:lnTo>
                    <a:pt x="2040" y="1164"/>
                  </a:lnTo>
                  <a:lnTo>
                    <a:pt x="2046" y="1164"/>
                  </a:lnTo>
                  <a:lnTo>
                    <a:pt x="2046" y="1164"/>
                  </a:lnTo>
                  <a:lnTo>
                    <a:pt x="2046" y="1164"/>
                  </a:lnTo>
                  <a:lnTo>
                    <a:pt x="2046" y="1170"/>
                  </a:lnTo>
                  <a:lnTo>
                    <a:pt x="2046" y="1170"/>
                  </a:lnTo>
                  <a:lnTo>
                    <a:pt x="2046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0"/>
                  </a:lnTo>
                  <a:lnTo>
                    <a:pt x="2094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12" y="1164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8" y="1158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0"/>
                  </a:lnTo>
                  <a:lnTo>
                    <a:pt x="2124" y="1140"/>
                  </a:lnTo>
                  <a:lnTo>
                    <a:pt x="2130" y="1140"/>
                  </a:lnTo>
                  <a:lnTo>
                    <a:pt x="2130" y="1140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6" y="1128"/>
                  </a:lnTo>
                  <a:lnTo>
                    <a:pt x="2136" y="1128"/>
                  </a:lnTo>
                  <a:lnTo>
                    <a:pt x="2136" y="1128"/>
                  </a:lnTo>
                  <a:lnTo>
                    <a:pt x="2136" y="1122"/>
                  </a:lnTo>
                  <a:lnTo>
                    <a:pt x="2136" y="1122"/>
                  </a:lnTo>
                  <a:lnTo>
                    <a:pt x="2142" y="1122"/>
                  </a:lnTo>
                  <a:lnTo>
                    <a:pt x="2142" y="1116"/>
                  </a:lnTo>
                  <a:lnTo>
                    <a:pt x="2142" y="1116"/>
                  </a:lnTo>
                  <a:lnTo>
                    <a:pt x="2142" y="1116"/>
                  </a:lnTo>
                  <a:lnTo>
                    <a:pt x="2142" y="1110"/>
                  </a:lnTo>
                  <a:lnTo>
                    <a:pt x="2142" y="1110"/>
                  </a:lnTo>
                  <a:lnTo>
                    <a:pt x="2148" y="1110"/>
                  </a:lnTo>
                  <a:lnTo>
                    <a:pt x="2148" y="1110"/>
                  </a:lnTo>
                  <a:lnTo>
                    <a:pt x="2148" y="1104"/>
                  </a:lnTo>
                  <a:lnTo>
                    <a:pt x="2148" y="1104"/>
                  </a:lnTo>
                  <a:lnTo>
                    <a:pt x="2148" y="1104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60" y="1098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86"/>
                  </a:lnTo>
                  <a:lnTo>
                    <a:pt x="2178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90" y="1086"/>
                  </a:lnTo>
                  <a:lnTo>
                    <a:pt x="2190" y="1080"/>
                  </a:lnTo>
                  <a:lnTo>
                    <a:pt x="2190" y="1080"/>
                  </a:lnTo>
                  <a:lnTo>
                    <a:pt x="2190" y="1080"/>
                  </a:lnTo>
                  <a:lnTo>
                    <a:pt x="2190" y="1074"/>
                  </a:lnTo>
                  <a:lnTo>
                    <a:pt x="2196" y="1074"/>
                  </a:lnTo>
                  <a:lnTo>
                    <a:pt x="2196" y="1068"/>
                  </a:lnTo>
                  <a:lnTo>
                    <a:pt x="2196" y="1068"/>
                  </a:lnTo>
                  <a:lnTo>
                    <a:pt x="2196" y="1062"/>
                  </a:lnTo>
                  <a:lnTo>
                    <a:pt x="2196" y="1062"/>
                  </a:lnTo>
                  <a:lnTo>
                    <a:pt x="2202" y="1056"/>
                  </a:lnTo>
                  <a:lnTo>
                    <a:pt x="2202" y="1056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2" y="1044"/>
                  </a:lnTo>
                  <a:lnTo>
                    <a:pt x="2208" y="1038"/>
                  </a:lnTo>
                  <a:lnTo>
                    <a:pt x="2208" y="1032"/>
                  </a:lnTo>
                  <a:lnTo>
                    <a:pt x="2208" y="1032"/>
                  </a:lnTo>
                  <a:lnTo>
                    <a:pt x="2208" y="1026"/>
                  </a:lnTo>
                  <a:lnTo>
                    <a:pt x="2208" y="1020"/>
                  </a:lnTo>
                  <a:lnTo>
                    <a:pt x="2208" y="1014"/>
                  </a:lnTo>
                  <a:lnTo>
                    <a:pt x="2214" y="1008"/>
                  </a:lnTo>
                  <a:lnTo>
                    <a:pt x="2214" y="1002"/>
                  </a:lnTo>
                  <a:lnTo>
                    <a:pt x="2214" y="996"/>
                  </a:lnTo>
                  <a:lnTo>
                    <a:pt x="2214" y="984"/>
                  </a:lnTo>
                  <a:lnTo>
                    <a:pt x="2214" y="978"/>
                  </a:lnTo>
                  <a:lnTo>
                    <a:pt x="2220" y="972"/>
                  </a:lnTo>
                  <a:lnTo>
                    <a:pt x="2220" y="960"/>
                  </a:lnTo>
                  <a:lnTo>
                    <a:pt x="2220" y="954"/>
                  </a:lnTo>
                  <a:lnTo>
                    <a:pt x="2220" y="942"/>
                  </a:lnTo>
                  <a:lnTo>
                    <a:pt x="2220" y="936"/>
                  </a:lnTo>
                  <a:lnTo>
                    <a:pt x="2220" y="924"/>
                  </a:lnTo>
                  <a:lnTo>
                    <a:pt x="2226" y="918"/>
                  </a:lnTo>
                  <a:lnTo>
                    <a:pt x="2226" y="906"/>
                  </a:lnTo>
                  <a:lnTo>
                    <a:pt x="2226" y="900"/>
                  </a:lnTo>
                  <a:lnTo>
                    <a:pt x="2226" y="888"/>
                  </a:lnTo>
                  <a:lnTo>
                    <a:pt x="2226" y="882"/>
                  </a:lnTo>
                  <a:lnTo>
                    <a:pt x="2226" y="870"/>
                  </a:lnTo>
                  <a:lnTo>
                    <a:pt x="2232" y="858"/>
                  </a:lnTo>
                  <a:lnTo>
                    <a:pt x="2232" y="840"/>
                  </a:lnTo>
                  <a:lnTo>
                    <a:pt x="2232" y="828"/>
                  </a:lnTo>
                  <a:lnTo>
                    <a:pt x="2232" y="816"/>
                  </a:lnTo>
                  <a:lnTo>
                    <a:pt x="2232" y="810"/>
                  </a:lnTo>
                  <a:lnTo>
                    <a:pt x="2238" y="798"/>
                  </a:lnTo>
                  <a:lnTo>
                    <a:pt x="2238" y="786"/>
                  </a:lnTo>
                  <a:lnTo>
                    <a:pt x="2238" y="774"/>
                  </a:lnTo>
                  <a:lnTo>
                    <a:pt x="2238" y="762"/>
                  </a:lnTo>
                  <a:lnTo>
                    <a:pt x="2238" y="750"/>
                  </a:lnTo>
                  <a:lnTo>
                    <a:pt x="2238" y="744"/>
                  </a:lnTo>
                  <a:lnTo>
                    <a:pt x="2244" y="732"/>
                  </a:lnTo>
                  <a:lnTo>
                    <a:pt x="2244" y="726"/>
                  </a:lnTo>
                  <a:lnTo>
                    <a:pt x="2244" y="702"/>
                  </a:lnTo>
                  <a:lnTo>
                    <a:pt x="2244" y="696"/>
                  </a:lnTo>
                  <a:lnTo>
                    <a:pt x="2244" y="690"/>
                  </a:lnTo>
                  <a:lnTo>
                    <a:pt x="2250" y="684"/>
                  </a:lnTo>
                  <a:lnTo>
                    <a:pt x="2250" y="678"/>
                  </a:lnTo>
                  <a:lnTo>
                    <a:pt x="2250" y="678"/>
                  </a:lnTo>
                  <a:lnTo>
                    <a:pt x="2250" y="672"/>
                  </a:lnTo>
                  <a:lnTo>
                    <a:pt x="2250" y="672"/>
                  </a:lnTo>
                  <a:lnTo>
                    <a:pt x="2250" y="672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62" y="666"/>
                  </a:lnTo>
                  <a:lnTo>
                    <a:pt x="2262" y="666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8" y="660"/>
                  </a:lnTo>
                  <a:lnTo>
                    <a:pt x="2268" y="660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74" y="654"/>
                  </a:lnTo>
                  <a:lnTo>
                    <a:pt x="2274" y="654"/>
                  </a:lnTo>
                  <a:lnTo>
                    <a:pt x="2274" y="648"/>
                  </a:lnTo>
                  <a:lnTo>
                    <a:pt x="2274" y="648"/>
                  </a:lnTo>
                  <a:lnTo>
                    <a:pt x="2274" y="648"/>
                  </a:lnTo>
                  <a:lnTo>
                    <a:pt x="2280" y="648"/>
                  </a:lnTo>
                  <a:lnTo>
                    <a:pt x="2280" y="648"/>
                  </a:lnTo>
                  <a:lnTo>
                    <a:pt x="2280" y="648"/>
                  </a:lnTo>
                  <a:lnTo>
                    <a:pt x="2280" y="642"/>
                  </a:lnTo>
                  <a:lnTo>
                    <a:pt x="2280" y="642"/>
                  </a:lnTo>
                  <a:lnTo>
                    <a:pt x="2280" y="642"/>
                  </a:lnTo>
                  <a:lnTo>
                    <a:pt x="2286" y="642"/>
                  </a:lnTo>
                  <a:lnTo>
                    <a:pt x="2286" y="642"/>
                  </a:lnTo>
                  <a:lnTo>
                    <a:pt x="2286" y="642"/>
                  </a:lnTo>
                  <a:lnTo>
                    <a:pt x="2286" y="636"/>
                  </a:lnTo>
                  <a:lnTo>
                    <a:pt x="2286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40" y="594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52" y="582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8" y="576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70" y="564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6" y="558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82" y="552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8" y="546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400" y="534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504"/>
                  </a:lnTo>
                  <a:lnTo>
                    <a:pt x="2436" y="504"/>
                  </a:lnTo>
                  <a:lnTo>
                    <a:pt x="2436" y="510"/>
                  </a:lnTo>
                  <a:lnTo>
                    <a:pt x="2436" y="522"/>
                  </a:lnTo>
                  <a:lnTo>
                    <a:pt x="2436" y="528"/>
                  </a:lnTo>
                  <a:lnTo>
                    <a:pt x="2436" y="552"/>
                  </a:lnTo>
                  <a:lnTo>
                    <a:pt x="2442" y="564"/>
                  </a:lnTo>
                  <a:lnTo>
                    <a:pt x="2442" y="576"/>
                  </a:lnTo>
                  <a:lnTo>
                    <a:pt x="2442" y="582"/>
                  </a:lnTo>
                  <a:lnTo>
                    <a:pt x="2442" y="594"/>
                  </a:lnTo>
                  <a:lnTo>
                    <a:pt x="2442" y="606"/>
                  </a:lnTo>
                  <a:lnTo>
                    <a:pt x="2442" y="624"/>
                  </a:lnTo>
                  <a:lnTo>
                    <a:pt x="2448" y="636"/>
                  </a:lnTo>
                  <a:lnTo>
                    <a:pt x="2448" y="648"/>
                  </a:lnTo>
                  <a:lnTo>
                    <a:pt x="2448" y="660"/>
                  </a:lnTo>
                  <a:lnTo>
                    <a:pt x="2448" y="678"/>
                  </a:lnTo>
                  <a:lnTo>
                    <a:pt x="2448" y="702"/>
                  </a:lnTo>
                  <a:lnTo>
                    <a:pt x="2454" y="714"/>
                  </a:lnTo>
                  <a:lnTo>
                    <a:pt x="2454" y="726"/>
                  </a:lnTo>
                  <a:lnTo>
                    <a:pt x="2454" y="738"/>
                  </a:lnTo>
                  <a:lnTo>
                    <a:pt x="2454" y="750"/>
                  </a:lnTo>
                  <a:lnTo>
                    <a:pt x="2454" y="762"/>
                  </a:lnTo>
                  <a:lnTo>
                    <a:pt x="2454" y="774"/>
                  </a:lnTo>
                  <a:lnTo>
                    <a:pt x="2460" y="786"/>
                  </a:lnTo>
                  <a:lnTo>
                    <a:pt x="2460" y="798"/>
                  </a:lnTo>
                  <a:lnTo>
                    <a:pt x="2460" y="804"/>
                  </a:lnTo>
                  <a:lnTo>
                    <a:pt x="2460" y="816"/>
                  </a:lnTo>
                  <a:lnTo>
                    <a:pt x="2460" y="828"/>
                  </a:lnTo>
                  <a:lnTo>
                    <a:pt x="2460" y="840"/>
                  </a:lnTo>
                  <a:lnTo>
                    <a:pt x="2466" y="852"/>
                  </a:lnTo>
                  <a:lnTo>
                    <a:pt x="2466" y="858"/>
                  </a:lnTo>
                  <a:lnTo>
                    <a:pt x="2466" y="870"/>
                  </a:lnTo>
                  <a:lnTo>
                    <a:pt x="2466" y="876"/>
                  </a:lnTo>
                  <a:lnTo>
                    <a:pt x="2466" y="894"/>
                  </a:lnTo>
                  <a:lnTo>
                    <a:pt x="2472" y="900"/>
                  </a:lnTo>
                  <a:lnTo>
                    <a:pt x="2472" y="906"/>
                  </a:lnTo>
                  <a:lnTo>
                    <a:pt x="2472" y="912"/>
                  </a:lnTo>
                  <a:lnTo>
                    <a:pt x="2472" y="918"/>
                  </a:lnTo>
                  <a:lnTo>
                    <a:pt x="2472" y="924"/>
                  </a:lnTo>
                  <a:lnTo>
                    <a:pt x="2472" y="930"/>
                  </a:lnTo>
                  <a:lnTo>
                    <a:pt x="2478" y="936"/>
                  </a:lnTo>
                  <a:lnTo>
                    <a:pt x="2478" y="942"/>
                  </a:lnTo>
                  <a:lnTo>
                    <a:pt x="2478" y="942"/>
                  </a:lnTo>
                  <a:lnTo>
                    <a:pt x="2478" y="948"/>
                  </a:lnTo>
                  <a:lnTo>
                    <a:pt x="2478" y="948"/>
                  </a:lnTo>
                  <a:lnTo>
                    <a:pt x="2478" y="954"/>
                  </a:lnTo>
                  <a:lnTo>
                    <a:pt x="2484" y="954"/>
                  </a:lnTo>
                  <a:lnTo>
                    <a:pt x="2484" y="960"/>
                  </a:lnTo>
                  <a:lnTo>
                    <a:pt x="2484" y="960"/>
                  </a:lnTo>
                  <a:lnTo>
                    <a:pt x="2484" y="966"/>
                  </a:lnTo>
                  <a:lnTo>
                    <a:pt x="2484" y="972"/>
                  </a:lnTo>
                  <a:lnTo>
                    <a:pt x="2490" y="972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0"/>
                  </a:lnTo>
                  <a:lnTo>
                    <a:pt x="2514" y="960"/>
                  </a:lnTo>
                  <a:lnTo>
                    <a:pt x="2514" y="960"/>
                  </a:lnTo>
                  <a:lnTo>
                    <a:pt x="2514" y="960"/>
                  </a:lnTo>
                  <a:lnTo>
                    <a:pt x="2514" y="954"/>
                  </a:lnTo>
                  <a:lnTo>
                    <a:pt x="2514" y="954"/>
                  </a:lnTo>
                  <a:lnTo>
                    <a:pt x="2514" y="954"/>
                  </a:lnTo>
                  <a:lnTo>
                    <a:pt x="2520" y="954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2"/>
                  </a:lnTo>
                  <a:lnTo>
                    <a:pt x="2526" y="942"/>
                  </a:lnTo>
                  <a:lnTo>
                    <a:pt x="2526" y="942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32" y="942"/>
                  </a:lnTo>
                  <a:lnTo>
                    <a:pt x="2532" y="942"/>
                  </a:lnTo>
                  <a:lnTo>
                    <a:pt x="2532" y="942"/>
                  </a:lnTo>
                  <a:lnTo>
                    <a:pt x="2532" y="948"/>
                  </a:lnTo>
                  <a:lnTo>
                    <a:pt x="2532" y="954"/>
                  </a:lnTo>
                  <a:lnTo>
                    <a:pt x="2538" y="954"/>
                  </a:lnTo>
                  <a:lnTo>
                    <a:pt x="2538" y="960"/>
                  </a:lnTo>
                  <a:lnTo>
                    <a:pt x="2538" y="960"/>
                  </a:lnTo>
                  <a:lnTo>
                    <a:pt x="2538" y="966"/>
                  </a:lnTo>
                  <a:lnTo>
                    <a:pt x="2538" y="972"/>
                  </a:lnTo>
                  <a:lnTo>
                    <a:pt x="2538" y="972"/>
                  </a:lnTo>
                  <a:lnTo>
                    <a:pt x="2544" y="978"/>
                  </a:lnTo>
                  <a:lnTo>
                    <a:pt x="2544" y="978"/>
                  </a:lnTo>
                  <a:lnTo>
                    <a:pt x="2544" y="984"/>
                  </a:lnTo>
                  <a:lnTo>
                    <a:pt x="2544" y="990"/>
                  </a:lnTo>
                  <a:lnTo>
                    <a:pt x="2544" y="990"/>
                  </a:lnTo>
                  <a:lnTo>
                    <a:pt x="2544" y="996"/>
                  </a:lnTo>
                  <a:lnTo>
                    <a:pt x="2550" y="1002"/>
                  </a:lnTo>
                  <a:lnTo>
                    <a:pt x="2550" y="1002"/>
                  </a:lnTo>
                  <a:lnTo>
                    <a:pt x="2550" y="1008"/>
                  </a:lnTo>
                  <a:lnTo>
                    <a:pt x="2550" y="1008"/>
                  </a:lnTo>
                  <a:lnTo>
                    <a:pt x="2550" y="1014"/>
                  </a:lnTo>
                  <a:lnTo>
                    <a:pt x="2556" y="1020"/>
                  </a:lnTo>
                  <a:lnTo>
                    <a:pt x="2556" y="1020"/>
                  </a:lnTo>
                  <a:lnTo>
                    <a:pt x="2556" y="1026"/>
                  </a:lnTo>
                  <a:lnTo>
                    <a:pt x="2556" y="1026"/>
                  </a:lnTo>
                  <a:lnTo>
                    <a:pt x="2556" y="1032"/>
                  </a:lnTo>
                  <a:lnTo>
                    <a:pt x="2556" y="1032"/>
                  </a:lnTo>
                  <a:lnTo>
                    <a:pt x="2562" y="1038"/>
                  </a:lnTo>
                  <a:lnTo>
                    <a:pt x="2562" y="1038"/>
                  </a:lnTo>
                  <a:lnTo>
                    <a:pt x="2562" y="1044"/>
                  </a:lnTo>
                  <a:lnTo>
                    <a:pt x="2562" y="1050"/>
                  </a:lnTo>
                  <a:lnTo>
                    <a:pt x="2562" y="1050"/>
                  </a:lnTo>
                  <a:lnTo>
                    <a:pt x="2568" y="1056"/>
                  </a:lnTo>
                  <a:lnTo>
                    <a:pt x="2568" y="1056"/>
                  </a:lnTo>
                  <a:lnTo>
                    <a:pt x="2568" y="1062"/>
                  </a:lnTo>
                  <a:lnTo>
                    <a:pt x="2568" y="1062"/>
                  </a:lnTo>
                  <a:lnTo>
                    <a:pt x="2568" y="1068"/>
                  </a:lnTo>
                  <a:lnTo>
                    <a:pt x="2568" y="1068"/>
                  </a:lnTo>
                  <a:lnTo>
                    <a:pt x="2574" y="1068"/>
                  </a:lnTo>
                  <a:lnTo>
                    <a:pt x="2574" y="1074"/>
                  </a:lnTo>
                  <a:lnTo>
                    <a:pt x="2574" y="1074"/>
                  </a:lnTo>
                  <a:lnTo>
                    <a:pt x="2574" y="1080"/>
                  </a:lnTo>
                  <a:lnTo>
                    <a:pt x="2574" y="1080"/>
                  </a:lnTo>
                  <a:lnTo>
                    <a:pt x="2574" y="1086"/>
                  </a:lnTo>
                  <a:lnTo>
                    <a:pt x="2580" y="1086"/>
                  </a:lnTo>
                  <a:lnTo>
                    <a:pt x="2580" y="1092"/>
                  </a:lnTo>
                  <a:lnTo>
                    <a:pt x="2580" y="1092"/>
                  </a:lnTo>
                  <a:lnTo>
                    <a:pt x="2580" y="1092"/>
                  </a:lnTo>
                  <a:lnTo>
                    <a:pt x="2580" y="1098"/>
                  </a:lnTo>
                  <a:lnTo>
                    <a:pt x="2586" y="1098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10"/>
                  </a:lnTo>
                  <a:lnTo>
                    <a:pt x="2586" y="1110"/>
                  </a:lnTo>
                  <a:lnTo>
                    <a:pt x="2592" y="1116"/>
                  </a:lnTo>
                  <a:lnTo>
                    <a:pt x="2592" y="1116"/>
                  </a:lnTo>
                  <a:lnTo>
                    <a:pt x="2592" y="1116"/>
                  </a:lnTo>
                  <a:lnTo>
                    <a:pt x="2592" y="1122"/>
                  </a:lnTo>
                  <a:lnTo>
                    <a:pt x="2592" y="1122"/>
                  </a:lnTo>
                  <a:lnTo>
                    <a:pt x="2598" y="1122"/>
                  </a:lnTo>
                  <a:lnTo>
                    <a:pt x="2598" y="1128"/>
                  </a:lnTo>
                  <a:lnTo>
                    <a:pt x="2598" y="1128"/>
                  </a:lnTo>
                  <a:lnTo>
                    <a:pt x="2598" y="1128"/>
                  </a:lnTo>
                  <a:lnTo>
                    <a:pt x="2598" y="1134"/>
                  </a:lnTo>
                  <a:lnTo>
                    <a:pt x="2598" y="1134"/>
                  </a:lnTo>
                  <a:lnTo>
                    <a:pt x="2604" y="1134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6"/>
                  </a:lnTo>
                  <a:lnTo>
                    <a:pt x="2610" y="1146"/>
                  </a:lnTo>
                  <a:lnTo>
                    <a:pt x="2610" y="1146"/>
                  </a:lnTo>
                  <a:lnTo>
                    <a:pt x="2610" y="1146"/>
                  </a:lnTo>
                  <a:lnTo>
                    <a:pt x="2610" y="1152"/>
                  </a:lnTo>
                  <a:lnTo>
                    <a:pt x="2610" y="1152"/>
                  </a:lnTo>
                  <a:lnTo>
                    <a:pt x="2616" y="1152"/>
                  </a:lnTo>
                  <a:lnTo>
                    <a:pt x="2616" y="1152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22" y="1158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8" y="1164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34" y="1170"/>
                  </a:lnTo>
                  <a:lnTo>
                    <a:pt x="2634" y="1170"/>
                  </a:lnTo>
                  <a:lnTo>
                    <a:pt x="2634" y="1170"/>
                  </a:lnTo>
                  <a:lnTo>
                    <a:pt x="2634" y="1176"/>
                  </a:lnTo>
                  <a:lnTo>
                    <a:pt x="2634" y="1176"/>
                  </a:lnTo>
                  <a:lnTo>
                    <a:pt x="2634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8" y="1164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46"/>
                  </a:lnTo>
                  <a:lnTo>
                    <a:pt x="2694" y="1146"/>
                  </a:lnTo>
                  <a:lnTo>
                    <a:pt x="2700" y="1146"/>
                  </a:lnTo>
                  <a:lnTo>
                    <a:pt x="2700" y="1146"/>
                  </a:lnTo>
                  <a:lnTo>
                    <a:pt x="2700" y="1140"/>
                  </a:lnTo>
                  <a:lnTo>
                    <a:pt x="2700" y="1140"/>
                  </a:lnTo>
                  <a:lnTo>
                    <a:pt x="2700" y="1140"/>
                  </a:lnTo>
                  <a:lnTo>
                    <a:pt x="2706" y="1140"/>
                  </a:lnTo>
                  <a:lnTo>
                    <a:pt x="2706" y="1134"/>
                  </a:lnTo>
                  <a:lnTo>
                    <a:pt x="2706" y="1134"/>
                  </a:lnTo>
                  <a:lnTo>
                    <a:pt x="2706" y="1134"/>
                  </a:lnTo>
                  <a:lnTo>
                    <a:pt x="2706" y="1128"/>
                  </a:lnTo>
                  <a:lnTo>
                    <a:pt x="2706" y="1128"/>
                  </a:lnTo>
                  <a:lnTo>
                    <a:pt x="2712" y="1128"/>
                  </a:lnTo>
                  <a:lnTo>
                    <a:pt x="2712" y="1122"/>
                  </a:lnTo>
                  <a:lnTo>
                    <a:pt x="2712" y="1122"/>
                  </a:lnTo>
                  <a:lnTo>
                    <a:pt x="2712" y="1122"/>
                  </a:lnTo>
                  <a:lnTo>
                    <a:pt x="2712" y="1116"/>
                  </a:lnTo>
                  <a:lnTo>
                    <a:pt x="2712" y="1116"/>
                  </a:lnTo>
                  <a:lnTo>
                    <a:pt x="2718" y="1116"/>
                  </a:lnTo>
                  <a:lnTo>
                    <a:pt x="2718" y="1110"/>
                  </a:lnTo>
                  <a:lnTo>
                    <a:pt x="2718" y="1110"/>
                  </a:lnTo>
                  <a:lnTo>
                    <a:pt x="2718" y="1104"/>
                  </a:lnTo>
                  <a:lnTo>
                    <a:pt x="2718" y="1104"/>
                  </a:lnTo>
                  <a:lnTo>
                    <a:pt x="2724" y="1104"/>
                  </a:lnTo>
                  <a:lnTo>
                    <a:pt x="2724" y="1098"/>
                  </a:lnTo>
                  <a:lnTo>
                    <a:pt x="2724" y="1098"/>
                  </a:lnTo>
                  <a:lnTo>
                    <a:pt x="2724" y="1092"/>
                  </a:lnTo>
                  <a:lnTo>
                    <a:pt x="2724" y="1092"/>
                  </a:lnTo>
                  <a:lnTo>
                    <a:pt x="2724" y="1092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74"/>
                  </a:lnTo>
                  <a:lnTo>
                    <a:pt x="2736" y="1074"/>
                  </a:lnTo>
                  <a:lnTo>
                    <a:pt x="2736" y="1074"/>
                  </a:lnTo>
                  <a:lnTo>
                    <a:pt x="2736" y="1068"/>
                  </a:lnTo>
                  <a:lnTo>
                    <a:pt x="2736" y="1068"/>
                  </a:lnTo>
                  <a:lnTo>
                    <a:pt x="2736" y="1062"/>
                  </a:lnTo>
                  <a:lnTo>
                    <a:pt x="2736" y="1062"/>
                  </a:lnTo>
                  <a:lnTo>
                    <a:pt x="2742" y="1056"/>
                  </a:lnTo>
                  <a:lnTo>
                    <a:pt x="2742" y="1056"/>
                  </a:lnTo>
                  <a:lnTo>
                    <a:pt x="2742" y="1050"/>
                  </a:lnTo>
                  <a:lnTo>
                    <a:pt x="2742" y="1050"/>
                  </a:lnTo>
                  <a:lnTo>
                    <a:pt x="2742" y="1044"/>
                  </a:lnTo>
                  <a:lnTo>
                    <a:pt x="2742" y="1044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2"/>
                  </a:lnTo>
                  <a:lnTo>
                    <a:pt x="2748" y="1032"/>
                  </a:lnTo>
                  <a:lnTo>
                    <a:pt x="2748" y="1026"/>
                  </a:lnTo>
                  <a:lnTo>
                    <a:pt x="2754" y="1020"/>
                  </a:lnTo>
                  <a:lnTo>
                    <a:pt x="2754" y="1020"/>
                  </a:lnTo>
                  <a:lnTo>
                    <a:pt x="2754" y="1014"/>
                  </a:lnTo>
                  <a:lnTo>
                    <a:pt x="2754" y="1014"/>
                  </a:lnTo>
                  <a:lnTo>
                    <a:pt x="2754" y="1008"/>
                  </a:lnTo>
                  <a:lnTo>
                    <a:pt x="2754" y="1008"/>
                  </a:lnTo>
                  <a:lnTo>
                    <a:pt x="2760" y="1002"/>
                  </a:lnTo>
                  <a:lnTo>
                    <a:pt x="2760" y="996"/>
                  </a:lnTo>
                  <a:lnTo>
                    <a:pt x="2760" y="996"/>
                  </a:lnTo>
                  <a:lnTo>
                    <a:pt x="2760" y="990"/>
                  </a:lnTo>
                  <a:lnTo>
                    <a:pt x="2760" y="990"/>
                  </a:lnTo>
                  <a:lnTo>
                    <a:pt x="2760" y="984"/>
                  </a:lnTo>
                  <a:lnTo>
                    <a:pt x="2766" y="984"/>
                  </a:lnTo>
                  <a:lnTo>
                    <a:pt x="2766" y="978"/>
                  </a:lnTo>
                  <a:lnTo>
                    <a:pt x="2766" y="972"/>
                  </a:lnTo>
                  <a:lnTo>
                    <a:pt x="2766" y="972"/>
                  </a:lnTo>
                  <a:lnTo>
                    <a:pt x="2766" y="966"/>
                  </a:lnTo>
                  <a:lnTo>
                    <a:pt x="2772" y="960"/>
                  </a:lnTo>
                  <a:lnTo>
                    <a:pt x="2772" y="954"/>
                  </a:lnTo>
                  <a:lnTo>
                    <a:pt x="2772" y="954"/>
                  </a:lnTo>
                  <a:lnTo>
                    <a:pt x="2772" y="948"/>
                  </a:lnTo>
                  <a:lnTo>
                    <a:pt x="2772" y="942"/>
                  </a:lnTo>
                  <a:lnTo>
                    <a:pt x="2772" y="942"/>
                  </a:lnTo>
                  <a:lnTo>
                    <a:pt x="2778" y="936"/>
                  </a:lnTo>
                  <a:lnTo>
                    <a:pt x="2778" y="930"/>
                  </a:lnTo>
                  <a:lnTo>
                    <a:pt x="2778" y="930"/>
                  </a:lnTo>
                  <a:lnTo>
                    <a:pt x="2778" y="924"/>
                  </a:lnTo>
                  <a:lnTo>
                    <a:pt x="2778" y="918"/>
                  </a:lnTo>
                  <a:lnTo>
                    <a:pt x="2784" y="912"/>
                  </a:lnTo>
                  <a:lnTo>
                    <a:pt x="2784" y="912"/>
                  </a:lnTo>
                  <a:lnTo>
                    <a:pt x="2784" y="906"/>
                  </a:lnTo>
                  <a:lnTo>
                    <a:pt x="2784" y="900"/>
                  </a:lnTo>
                  <a:lnTo>
                    <a:pt x="2784" y="900"/>
                  </a:lnTo>
                  <a:lnTo>
                    <a:pt x="2784" y="894"/>
                  </a:lnTo>
                  <a:lnTo>
                    <a:pt x="2790" y="888"/>
                  </a:lnTo>
                  <a:lnTo>
                    <a:pt x="2790" y="882"/>
                  </a:lnTo>
                  <a:lnTo>
                    <a:pt x="2790" y="882"/>
                  </a:lnTo>
                  <a:lnTo>
                    <a:pt x="2790" y="876"/>
                  </a:lnTo>
                  <a:lnTo>
                    <a:pt x="2790" y="870"/>
                  </a:lnTo>
                  <a:lnTo>
                    <a:pt x="2796" y="864"/>
                  </a:lnTo>
                  <a:lnTo>
                    <a:pt x="2796" y="864"/>
                  </a:lnTo>
                  <a:lnTo>
                    <a:pt x="2796" y="858"/>
                  </a:lnTo>
                  <a:lnTo>
                    <a:pt x="2796" y="852"/>
                  </a:lnTo>
                  <a:lnTo>
                    <a:pt x="2796" y="846"/>
                  </a:lnTo>
                  <a:lnTo>
                    <a:pt x="2796" y="840"/>
                  </a:lnTo>
                  <a:lnTo>
                    <a:pt x="2802" y="840"/>
                  </a:lnTo>
                  <a:lnTo>
                    <a:pt x="2802" y="834"/>
                  </a:lnTo>
                  <a:lnTo>
                    <a:pt x="2802" y="828"/>
                  </a:lnTo>
                  <a:lnTo>
                    <a:pt x="2802" y="822"/>
                  </a:lnTo>
                  <a:lnTo>
                    <a:pt x="2802" y="816"/>
                  </a:lnTo>
                  <a:lnTo>
                    <a:pt x="2802" y="816"/>
                  </a:lnTo>
                  <a:lnTo>
                    <a:pt x="2808" y="810"/>
                  </a:lnTo>
                  <a:lnTo>
                    <a:pt x="2808" y="804"/>
                  </a:lnTo>
                  <a:lnTo>
                    <a:pt x="2808" y="798"/>
                  </a:lnTo>
                  <a:lnTo>
                    <a:pt x="2808" y="798"/>
                  </a:lnTo>
                  <a:lnTo>
                    <a:pt x="2808" y="792"/>
                  </a:lnTo>
                  <a:lnTo>
                    <a:pt x="2808" y="786"/>
                  </a:lnTo>
                  <a:lnTo>
                    <a:pt x="2814" y="780"/>
                  </a:lnTo>
                  <a:lnTo>
                    <a:pt x="2814" y="774"/>
                  </a:lnTo>
                  <a:lnTo>
                    <a:pt x="2814" y="768"/>
                  </a:lnTo>
                  <a:lnTo>
                    <a:pt x="2814" y="768"/>
                  </a:lnTo>
                  <a:lnTo>
                    <a:pt x="2814" y="762"/>
                  </a:lnTo>
                  <a:lnTo>
                    <a:pt x="2814" y="756"/>
                  </a:lnTo>
                  <a:lnTo>
                    <a:pt x="2820" y="744"/>
                  </a:lnTo>
                  <a:lnTo>
                    <a:pt x="2820" y="738"/>
                  </a:lnTo>
                  <a:lnTo>
                    <a:pt x="2820" y="732"/>
                  </a:lnTo>
                  <a:lnTo>
                    <a:pt x="2820" y="732"/>
                  </a:lnTo>
                  <a:lnTo>
                    <a:pt x="2826" y="726"/>
                  </a:lnTo>
                  <a:lnTo>
                    <a:pt x="2826" y="720"/>
                  </a:lnTo>
                  <a:lnTo>
                    <a:pt x="2826" y="714"/>
                  </a:lnTo>
                  <a:lnTo>
                    <a:pt x="2826" y="708"/>
                  </a:lnTo>
                  <a:lnTo>
                    <a:pt x="2826" y="702"/>
                  </a:lnTo>
                  <a:lnTo>
                    <a:pt x="2826" y="696"/>
                  </a:lnTo>
                  <a:lnTo>
                    <a:pt x="2832" y="690"/>
                  </a:lnTo>
                  <a:lnTo>
                    <a:pt x="2832" y="684"/>
                  </a:lnTo>
                  <a:lnTo>
                    <a:pt x="2832" y="678"/>
                  </a:lnTo>
                  <a:lnTo>
                    <a:pt x="2832" y="672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8" y="660"/>
                  </a:lnTo>
                  <a:lnTo>
                    <a:pt x="2838" y="654"/>
                  </a:lnTo>
                  <a:lnTo>
                    <a:pt x="2838" y="648"/>
                  </a:lnTo>
                  <a:lnTo>
                    <a:pt x="2838" y="642"/>
                  </a:lnTo>
                  <a:lnTo>
                    <a:pt x="2838" y="636"/>
                  </a:lnTo>
                  <a:lnTo>
                    <a:pt x="2844" y="630"/>
                  </a:lnTo>
                  <a:lnTo>
                    <a:pt x="2844" y="624"/>
                  </a:lnTo>
                  <a:lnTo>
                    <a:pt x="2844" y="618"/>
                  </a:lnTo>
                  <a:lnTo>
                    <a:pt x="2844" y="612"/>
                  </a:lnTo>
                  <a:lnTo>
                    <a:pt x="2844" y="606"/>
                  </a:lnTo>
                  <a:lnTo>
                    <a:pt x="2844" y="600"/>
                  </a:lnTo>
                  <a:lnTo>
                    <a:pt x="2850" y="594"/>
                  </a:lnTo>
                  <a:lnTo>
                    <a:pt x="2850" y="588"/>
                  </a:lnTo>
                  <a:lnTo>
                    <a:pt x="2850" y="582"/>
                  </a:lnTo>
                  <a:lnTo>
                    <a:pt x="2850" y="576"/>
                  </a:lnTo>
                  <a:lnTo>
                    <a:pt x="2850" y="570"/>
                  </a:lnTo>
                  <a:lnTo>
                    <a:pt x="2850" y="564"/>
                  </a:lnTo>
                  <a:lnTo>
                    <a:pt x="2856" y="558"/>
                  </a:lnTo>
                  <a:lnTo>
                    <a:pt x="2856" y="552"/>
                  </a:lnTo>
                  <a:lnTo>
                    <a:pt x="2856" y="546"/>
                  </a:lnTo>
                  <a:lnTo>
                    <a:pt x="2856" y="540"/>
                  </a:lnTo>
                  <a:lnTo>
                    <a:pt x="2856" y="534"/>
                  </a:lnTo>
                  <a:lnTo>
                    <a:pt x="2862" y="528"/>
                  </a:lnTo>
                  <a:lnTo>
                    <a:pt x="2862" y="522"/>
                  </a:lnTo>
                  <a:lnTo>
                    <a:pt x="2862" y="516"/>
                  </a:lnTo>
                  <a:lnTo>
                    <a:pt x="2862" y="510"/>
                  </a:lnTo>
                  <a:lnTo>
                    <a:pt x="2862" y="504"/>
                  </a:lnTo>
                  <a:lnTo>
                    <a:pt x="2862" y="498"/>
                  </a:lnTo>
                  <a:lnTo>
                    <a:pt x="2868" y="492"/>
                  </a:lnTo>
                  <a:lnTo>
                    <a:pt x="2868" y="486"/>
                  </a:lnTo>
                  <a:lnTo>
                    <a:pt x="2868" y="480"/>
                  </a:lnTo>
                  <a:lnTo>
                    <a:pt x="2868" y="468"/>
                  </a:lnTo>
                  <a:lnTo>
                    <a:pt x="2868" y="462"/>
                  </a:lnTo>
                  <a:lnTo>
                    <a:pt x="2874" y="456"/>
                  </a:lnTo>
                  <a:lnTo>
                    <a:pt x="2874" y="450"/>
                  </a:lnTo>
                  <a:lnTo>
                    <a:pt x="2874" y="444"/>
                  </a:lnTo>
                  <a:lnTo>
                    <a:pt x="2874" y="438"/>
                  </a:lnTo>
                  <a:lnTo>
                    <a:pt x="2874" y="432"/>
                  </a:lnTo>
                  <a:lnTo>
                    <a:pt x="2874" y="420"/>
                  </a:lnTo>
                  <a:lnTo>
                    <a:pt x="2880" y="414"/>
                  </a:lnTo>
                  <a:lnTo>
                    <a:pt x="2880" y="408"/>
                  </a:lnTo>
                  <a:lnTo>
                    <a:pt x="2880" y="402"/>
                  </a:lnTo>
                  <a:lnTo>
                    <a:pt x="2880" y="396"/>
                  </a:lnTo>
                  <a:lnTo>
                    <a:pt x="2880" y="390"/>
                  </a:lnTo>
                  <a:lnTo>
                    <a:pt x="2886" y="384"/>
                  </a:lnTo>
                  <a:lnTo>
                    <a:pt x="2886" y="378"/>
                  </a:lnTo>
                  <a:lnTo>
                    <a:pt x="2886" y="372"/>
                  </a:lnTo>
                  <a:lnTo>
                    <a:pt x="2886" y="366"/>
                  </a:lnTo>
                  <a:lnTo>
                    <a:pt x="2886" y="354"/>
                  </a:lnTo>
                  <a:lnTo>
                    <a:pt x="2886" y="348"/>
                  </a:lnTo>
                  <a:lnTo>
                    <a:pt x="2892" y="342"/>
                  </a:lnTo>
                  <a:lnTo>
                    <a:pt x="2892" y="336"/>
                  </a:lnTo>
                  <a:lnTo>
                    <a:pt x="2892" y="330"/>
                  </a:lnTo>
                  <a:lnTo>
                    <a:pt x="2892" y="324"/>
                  </a:lnTo>
                  <a:lnTo>
                    <a:pt x="2892" y="318"/>
                  </a:lnTo>
                  <a:lnTo>
                    <a:pt x="2892" y="312"/>
                  </a:lnTo>
                  <a:lnTo>
                    <a:pt x="2898" y="300"/>
                  </a:lnTo>
                  <a:lnTo>
                    <a:pt x="2898" y="294"/>
                  </a:lnTo>
                  <a:lnTo>
                    <a:pt x="2898" y="288"/>
                  </a:lnTo>
                  <a:lnTo>
                    <a:pt x="2898" y="282"/>
                  </a:lnTo>
                  <a:lnTo>
                    <a:pt x="2898" y="276"/>
                  </a:lnTo>
                  <a:lnTo>
                    <a:pt x="2904" y="270"/>
                  </a:lnTo>
                  <a:lnTo>
                    <a:pt x="2904" y="264"/>
                  </a:lnTo>
                  <a:lnTo>
                    <a:pt x="2904" y="258"/>
                  </a:lnTo>
                  <a:lnTo>
                    <a:pt x="2904" y="246"/>
                  </a:lnTo>
                  <a:lnTo>
                    <a:pt x="2904" y="240"/>
                  </a:lnTo>
                  <a:lnTo>
                    <a:pt x="2904" y="234"/>
                  </a:lnTo>
                  <a:lnTo>
                    <a:pt x="2910" y="228"/>
                  </a:lnTo>
                  <a:lnTo>
                    <a:pt x="2910" y="222"/>
                  </a:lnTo>
                  <a:lnTo>
                    <a:pt x="2910" y="216"/>
                  </a:lnTo>
                  <a:lnTo>
                    <a:pt x="2910" y="210"/>
                  </a:lnTo>
                  <a:lnTo>
                    <a:pt x="2910" y="198"/>
                  </a:lnTo>
                  <a:lnTo>
                    <a:pt x="2910" y="192"/>
                  </a:lnTo>
                  <a:lnTo>
                    <a:pt x="2916" y="186"/>
                  </a:lnTo>
                  <a:lnTo>
                    <a:pt x="2916" y="180"/>
                  </a:lnTo>
                  <a:lnTo>
                    <a:pt x="2916" y="174"/>
                  </a:lnTo>
                  <a:lnTo>
                    <a:pt x="2916" y="168"/>
                  </a:lnTo>
                  <a:lnTo>
                    <a:pt x="2916" y="156"/>
                  </a:lnTo>
                  <a:lnTo>
                    <a:pt x="2922" y="150"/>
                  </a:lnTo>
                  <a:lnTo>
                    <a:pt x="2922" y="144"/>
                  </a:lnTo>
                  <a:lnTo>
                    <a:pt x="2922" y="138"/>
                  </a:lnTo>
                  <a:lnTo>
                    <a:pt x="2922" y="132"/>
                  </a:lnTo>
                  <a:lnTo>
                    <a:pt x="2922" y="120"/>
                  </a:lnTo>
                  <a:lnTo>
                    <a:pt x="2922" y="114"/>
                  </a:lnTo>
                  <a:lnTo>
                    <a:pt x="2928" y="108"/>
                  </a:lnTo>
                  <a:lnTo>
                    <a:pt x="2928" y="102"/>
                  </a:lnTo>
                  <a:lnTo>
                    <a:pt x="2928" y="90"/>
                  </a:lnTo>
                  <a:lnTo>
                    <a:pt x="2928" y="84"/>
                  </a:lnTo>
                  <a:lnTo>
                    <a:pt x="2928" y="78"/>
                  </a:lnTo>
                  <a:lnTo>
                    <a:pt x="2928" y="72"/>
                  </a:lnTo>
                  <a:lnTo>
                    <a:pt x="2934" y="60"/>
                  </a:lnTo>
                  <a:lnTo>
                    <a:pt x="2934" y="54"/>
                  </a:lnTo>
                  <a:lnTo>
                    <a:pt x="2934" y="42"/>
                  </a:lnTo>
                  <a:lnTo>
                    <a:pt x="2934" y="36"/>
                  </a:lnTo>
                  <a:lnTo>
                    <a:pt x="2934" y="30"/>
                  </a:lnTo>
                  <a:lnTo>
                    <a:pt x="2940" y="24"/>
                  </a:lnTo>
                  <a:lnTo>
                    <a:pt x="2940" y="18"/>
                  </a:lnTo>
                  <a:lnTo>
                    <a:pt x="2940" y="18"/>
                  </a:lnTo>
                  <a:lnTo>
                    <a:pt x="2940" y="12"/>
                  </a:lnTo>
                  <a:lnTo>
                    <a:pt x="2940" y="6"/>
                  </a:lnTo>
                  <a:lnTo>
                    <a:pt x="2946" y="6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82" y="12"/>
                  </a:lnTo>
                  <a:lnTo>
                    <a:pt x="2982" y="18"/>
                  </a:lnTo>
                  <a:lnTo>
                    <a:pt x="2982" y="24"/>
                  </a:lnTo>
                  <a:lnTo>
                    <a:pt x="2982" y="36"/>
                  </a:lnTo>
                  <a:lnTo>
                    <a:pt x="2982" y="42"/>
                  </a:lnTo>
                  <a:lnTo>
                    <a:pt x="2982" y="54"/>
                  </a:lnTo>
                  <a:lnTo>
                    <a:pt x="2988" y="66"/>
                  </a:lnTo>
                  <a:lnTo>
                    <a:pt x="2988" y="78"/>
                  </a:lnTo>
                  <a:lnTo>
                    <a:pt x="2988" y="102"/>
                  </a:lnTo>
                  <a:lnTo>
                    <a:pt x="2988" y="114"/>
                  </a:lnTo>
                  <a:lnTo>
                    <a:pt x="2988" y="126"/>
                  </a:lnTo>
                  <a:lnTo>
                    <a:pt x="2994" y="138"/>
                  </a:lnTo>
                  <a:lnTo>
                    <a:pt x="2994" y="156"/>
                  </a:lnTo>
                  <a:lnTo>
                    <a:pt x="2994" y="168"/>
                  </a:lnTo>
                  <a:lnTo>
                    <a:pt x="2994" y="180"/>
                  </a:lnTo>
                  <a:lnTo>
                    <a:pt x="2994" y="192"/>
                  </a:lnTo>
                  <a:lnTo>
                    <a:pt x="2994" y="210"/>
                  </a:lnTo>
                  <a:lnTo>
                    <a:pt x="3000" y="222"/>
                  </a:lnTo>
                  <a:lnTo>
                    <a:pt x="3000" y="234"/>
                  </a:lnTo>
                  <a:lnTo>
                    <a:pt x="3000" y="246"/>
                  </a:lnTo>
                  <a:lnTo>
                    <a:pt x="3000" y="258"/>
                  </a:lnTo>
                  <a:lnTo>
                    <a:pt x="3000" y="270"/>
                  </a:lnTo>
                  <a:lnTo>
                    <a:pt x="3000" y="282"/>
                  </a:lnTo>
                  <a:lnTo>
                    <a:pt x="3006" y="300"/>
                  </a:lnTo>
                  <a:lnTo>
                    <a:pt x="3006" y="312"/>
                  </a:lnTo>
                  <a:lnTo>
                    <a:pt x="3006" y="324"/>
                  </a:lnTo>
                  <a:lnTo>
                    <a:pt x="3006" y="336"/>
                  </a:lnTo>
                  <a:lnTo>
                    <a:pt x="3006" y="348"/>
                  </a:lnTo>
                  <a:lnTo>
                    <a:pt x="3012" y="360"/>
                  </a:lnTo>
                  <a:lnTo>
                    <a:pt x="3012" y="372"/>
                  </a:lnTo>
                  <a:lnTo>
                    <a:pt x="3012" y="384"/>
                  </a:lnTo>
                  <a:lnTo>
                    <a:pt x="3012" y="396"/>
                  </a:lnTo>
                  <a:lnTo>
                    <a:pt x="3012" y="408"/>
                  </a:lnTo>
                  <a:lnTo>
                    <a:pt x="3012" y="414"/>
                  </a:lnTo>
                  <a:lnTo>
                    <a:pt x="3018" y="432"/>
                  </a:lnTo>
                  <a:lnTo>
                    <a:pt x="3018" y="444"/>
                  </a:lnTo>
                  <a:lnTo>
                    <a:pt x="3018" y="456"/>
                  </a:lnTo>
                  <a:lnTo>
                    <a:pt x="3018" y="462"/>
                  </a:lnTo>
                  <a:lnTo>
                    <a:pt x="3018" y="474"/>
                  </a:lnTo>
                  <a:lnTo>
                    <a:pt x="3018" y="480"/>
                  </a:lnTo>
                  <a:lnTo>
                    <a:pt x="3024" y="486"/>
                  </a:lnTo>
                  <a:lnTo>
                    <a:pt x="3024" y="492"/>
                  </a:lnTo>
                  <a:lnTo>
                    <a:pt x="3024" y="498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30" y="516"/>
                  </a:lnTo>
                  <a:lnTo>
                    <a:pt x="3030" y="522"/>
                  </a:lnTo>
                  <a:lnTo>
                    <a:pt x="3030" y="522"/>
                  </a:lnTo>
                  <a:lnTo>
                    <a:pt x="3030" y="528"/>
                  </a:lnTo>
                  <a:lnTo>
                    <a:pt x="3030" y="534"/>
                  </a:lnTo>
                  <a:lnTo>
                    <a:pt x="3030" y="540"/>
                  </a:lnTo>
                  <a:lnTo>
                    <a:pt x="3036" y="540"/>
                  </a:lnTo>
                  <a:lnTo>
                    <a:pt x="3036" y="546"/>
                  </a:lnTo>
                  <a:lnTo>
                    <a:pt x="3036" y="552"/>
                  </a:lnTo>
                  <a:lnTo>
                    <a:pt x="3036" y="558"/>
                  </a:lnTo>
                  <a:lnTo>
                    <a:pt x="3036" y="558"/>
                  </a:lnTo>
                  <a:lnTo>
                    <a:pt x="3036" y="564"/>
                  </a:lnTo>
                  <a:lnTo>
                    <a:pt x="3042" y="570"/>
                  </a:lnTo>
                  <a:lnTo>
                    <a:pt x="3042" y="576"/>
                  </a:lnTo>
                  <a:lnTo>
                    <a:pt x="3042" y="582"/>
                  </a:lnTo>
                  <a:lnTo>
                    <a:pt x="3042" y="588"/>
                  </a:lnTo>
                  <a:lnTo>
                    <a:pt x="3042" y="588"/>
                  </a:lnTo>
                  <a:lnTo>
                    <a:pt x="3048" y="594"/>
                  </a:lnTo>
                  <a:lnTo>
                    <a:pt x="3048" y="594"/>
                  </a:lnTo>
                  <a:lnTo>
                    <a:pt x="3048" y="600"/>
                  </a:lnTo>
                  <a:lnTo>
                    <a:pt x="3048" y="606"/>
                  </a:lnTo>
                  <a:lnTo>
                    <a:pt x="3048" y="612"/>
                  </a:lnTo>
                  <a:lnTo>
                    <a:pt x="3054" y="618"/>
                  </a:lnTo>
                  <a:lnTo>
                    <a:pt x="3054" y="624"/>
                  </a:lnTo>
                  <a:lnTo>
                    <a:pt x="3054" y="624"/>
                  </a:lnTo>
                  <a:lnTo>
                    <a:pt x="3054" y="630"/>
                  </a:lnTo>
                  <a:lnTo>
                    <a:pt x="3054" y="630"/>
                  </a:lnTo>
                  <a:lnTo>
                    <a:pt x="3054" y="636"/>
                  </a:lnTo>
                  <a:lnTo>
                    <a:pt x="3060" y="642"/>
                  </a:lnTo>
                  <a:lnTo>
                    <a:pt x="3060" y="642"/>
                  </a:lnTo>
                  <a:lnTo>
                    <a:pt x="3060" y="648"/>
                  </a:lnTo>
                  <a:lnTo>
                    <a:pt x="3060" y="654"/>
                  </a:lnTo>
                  <a:lnTo>
                    <a:pt x="3060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14" y="678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50" y="696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62" y="702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74" y="708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6" y="714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8" y="720"/>
                  </a:lnTo>
                  <a:lnTo>
                    <a:pt x="3198" y="720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10" y="726"/>
                  </a:lnTo>
                  <a:lnTo>
                    <a:pt x="3210" y="726"/>
                  </a:lnTo>
                  <a:lnTo>
                    <a:pt x="3210" y="726"/>
                  </a:lnTo>
                  <a:lnTo>
                    <a:pt x="3210" y="732"/>
                  </a:lnTo>
                  <a:lnTo>
                    <a:pt x="3210" y="732"/>
                  </a:lnTo>
                  <a:lnTo>
                    <a:pt x="3210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22" y="732"/>
                  </a:lnTo>
                  <a:lnTo>
                    <a:pt x="3222" y="732"/>
                  </a:lnTo>
                  <a:lnTo>
                    <a:pt x="3222" y="738"/>
                  </a:lnTo>
                  <a:lnTo>
                    <a:pt x="3222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6" y="756"/>
                  </a:lnTo>
                  <a:lnTo>
                    <a:pt x="3276" y="756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8" y="762"/>
                  </a:lnTo>
                  <a:lnTo>
                    <a:pt x="3288" y="762"/>
                  </a:lnTo>
                  <a:lnTo>
                    <a:pt x="3288" y="768"/>
                  </a:lnTo>
                  <a:lnTo>
                    <a:pt x="3288" y="768"/>
                  </a:lnTo>
                  <a:lnTo>
                    <a:pt x="3288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30" y="780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42" y="786"/>
                  </a:lnTo>
                  <a:lnTo>
                    <a:pt x="3342" y="786"/>
                  </a:lnTo>
                  <a:lnTo>
                    <a:pt x="3342" y="786"/>
                  </a:lnTo>
                  <a:lnTo>
                    <a:pt x="3342" y="792"/>
                  </a:lnTo>
                  <a:lnTo>
                    <a:pt x="3342" y="792"/>
                  </a:lnTo>
                  <a:lnTo>
                    <a:pt x="3342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54" y="792"/>
                  </a:lnTo>
                  <a:lnTo>
                    <a:pt x="3354" y="792"/>
                  </a:lnTo>
                  <a:lnTo>
                    <a:pt x="3354" y="792"/>
                  </a:lnTo>
                  <a:lnTo>
                    <a:pt x="3354" y="798"/>
                  </a:lnTo>
                  <a:lnTo>
                    <a:pt x="3354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84" y="804"/>
                  </a:lnTo>
                  <a:lnTo>
                    <a:pt x="3384" y="804"/>
                  </a:lnTo>
                  <a:lnTo>
                    <a:pt x="3384" y="810"/>
                  </a:lnTo>
                  <a:lnTo>
                    <a:pt x="3384" y="810"/>
                  </a:lnTo>
                  <a:lnTo>
                    <a:pt x="3384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14" y="816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6" y="822"/>
                  </a:lnTo>
                  <a:lnTo>
                    <a:pt x="3426" y="822"/>
                  </a:lnTo>
                  <a:lnTo>
                    <a:pt x="3426" y="822"/>
                  </a:lnTo>
                  <a:lnTo>
                    <a:pt x="3426" y="828"/>
                  </a:lnTo>
                  <a:lnTo>
                    <a:pt x="3426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44" y="828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6" y="834"/>
                  </a:lnTo>
                  <a:lnTo>
                    <a:pt x="3456" y="834"/>
                  </a:lnTo>
                  <a:lnTo>
                    <a:pt x="3456" y="834"/>
                  </a:lnTo>
                  <a:lnTo>
                    <a:pt x="3456" y="840"/>
                  </a:lnTo>
                  <a:lnTo>
                    <a:pt x="3456" y="840"/>
                  </a:lnTo>
                  <a:lnTo>
                    <a:pt x="3456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52"/>
                  </a:lnTo>
                  <a:lnTo>
                    <a:pt x="3486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504" y="852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6" y="858"/>
                  </a:lnTo>
                  <a:lnTo>
                    <a:pt x="3516" y="858"/>
                  </a:lnTo>
                  <a:lnTo>
                    <a:pt x="3516" y="858"/>
                  </a:lnTo>
                  <a:lnTo>
                    <a:pt x="3516" y="864"/>
                  </a:lnTo>
                  <a:lnTo>
                    <a:pt x="3516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64" y="876"/>
                  </a:lnTo>
                  <a:lnTo>
                    <a:pt x="3564" y="876"/>
                  </a:lnTo>
                  <a:lnTo>
                    <a:pt x="3564" y="876"/>
                  </a:lnTo>
                  <a:lnTo>
                    <a:pt x="3564" y="882"/>
                  </a:lnTo>
                  <a:lnTo>
                    <a:pt x="3564" y="882"/>
                  </a:lnTo>
                  <a:lnTo>
                    <a:pt x="3564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82" y="882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900"/>
                  </a:lnTo>
                  <a:lnTo>
                    <a:pt x="3612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30" y="900"/>
                  </a:lnTo>
                  <a:lnTo>
                    <a:pt x="3630" y="900"/>
                  </a:lnTo>
                  <a:lnTo>
                    <a:pt x="3630" y="900"/>
                  </a:lnTo>
                  <a:lnTo>
                    <a:pt x="3630" y="906"/>
                  </a:lnTo>
                  <a:lnTo>
                    <a:pt x="3630" y="906"/>
                  </a:lnTo>
                  <a:lnTo>
                    <a:pt x="3630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8" y="906"/>
                  </a:lnTo>
                  <a:lnTo>
                    <a:pt x="3648" y="906"/>
                  </a:lnTo>
                  <a:lnTo>
                    <a:pt x="3648" y="912"/>
                  </a:lnTo>
                  <a:lnTo>
                    <a:pt x="3648" y="912"/>
                  </a:lnTo>
                  <a:lnTo>
                    <a:pt x="3648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6" y="912"/>
                  </a:lnTo>
                  <a:lnTo>
                    <a:pt x="3666" y="912"/>
                  </a:lnTo>
                  <a:lnTo>
                    <a:pt x="3666" y="918"/>
                  </a:lnTo>
                  <a:lnTo>
                    <a:pt x="3666" y="918"/>
                  </a:lnTo>
                  <a:lnTo>
                    <a:pt x="3666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84" y="918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702" y="924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20" y="930"/>
                  </a:lnTo>
                  <a:lnTo>
                    <a:pt x="3720" y="930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6" y="942"/>
                  </a:lnTo>
                  <a:lnTo>
                    <a:pt x="3756" y="942"/>
                  </a:lnTo>
                  <a:lnTo>
                    <a:pt x="3756" y="942"/>
                  </a:lnTo>
                  <a:lnTo>
                    <a:pt x="3756" y="948"/>
                  </a:lnTo>
                  <a:lnTo>
                    <a:pt x="3756" y="948"/>
                  </a:lnTo>
                  <a:lnTo>
                    <a:pt x="3756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6" y="960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34" y="966"/>
                  </a:lnTo>
                  <a:lnTo>
                    <a:pt x="3834" y="966"/>
                  </a:lnTo>
                  <a:lnTo>
                    <a:pt x="3834" y="972"/>
                  </a:lnTo>
                  <a:lnTo>
                    <a:pt x="3834" y="972"/>
                  </a:lnTo>
                  <a:lnTo>
                    <a:pt x="3834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6" y="978"/>
                  </a:lnTo>
                  <a:lnTo>
                    <a:pt x="3876" y="978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6"/>
                  </a:lnTo>
                  <a:lnTo>
                    <a:pt x="3918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42" y="996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6" y="1002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8" y="1020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62" y="1026"/>
                  </a:lnTo>
                  <a:lnTo>
                    <a:pt x="4062" y="1026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6" y="1038"/>
                  </a:lnTo>
                  <a:lnTo>
                    <a:pt x="4116" y="1038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6" y="1056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6" y="1062"/>
                  </a:lnTo>
                  <a:lnTo>
                    <a:pt x="4236" y="1062"/>
                  </a:lnTo>
                  <a:lnTo>
                    <a:pt x="4236" y="1062"/>
                  </a:lnTo>
                  <a:lnTo>
                    <a:pt x="4236" y="1068"/>
                  </a:lnTo>
                  <a:lnTo>
                    <a:pt x="4236" y="1068"/>
                  </a:lnTo>
                  <a:lnTo>
                    <a:pt x="4236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72" y="1068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6"/>
                  </a:lnTo>
                  <a:lnTo>
                    <a:pt x="4344" y="1086"/>
                  </a:lnTo>
                  <a:lnTo>
                    <a:pt x="4344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6" y="1086"/>
                  </a:lnTo>
                  <a:lnTo>
                    <a:pt x="4386" y="1086"/>
                  </a:lnTo>
                  <a:lnTo>
                    <a:pt x="4386" y="1086"/>
                  </a:lnTo>
                  <a:lnTo>
                    <a:pt x="4386" y="1092"/>
                  </a:lnTo>
                  <a:lnTo>
                    <a:pt x="4386" y="1092"/>
                  </a:lnTo>
                  <a:lnTo>
                    <a:pt x="4386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82" y="1098"/>
                  </a:lnTo>
                  <a:lnTo>
                    <a:pt x="4482" y="1098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42" y="1104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10" y="1116"/>
                  </a:lnTo>
                  <a:lnTo>
                    <a:pt x="4710" y="1116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40" y="1122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6" y="1116"/>
                  </a:lnTo>
                  <a:lnTo>
                    <a:pt x="5136" y="1116"/>
                  </a:lnTo>
                  <a:lnTo>
                    <a:pt x="5136" y="1116"/>
                  </a:lnTo>
                  <a:lnTo>
                    <a:pt x="5136" y="1110"/>
                  </a:lnTo>
                  <a:lnTo>
                    <a:pt x="5136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8" y="1110"/>
                  </a:lnTo>
                  <a:lnTo>
                    <a:pt x="5208" y="1110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8" y="1104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6" y="1098"/>
                  </a:lnTo>
                  <a:lnTo>
                    <a:pt x="5316" y="1098"/>
                  </a:lnTo>
                  <a:lnTo>
                    <a:pt x="5316" y="1098"/>
                  </a:lnTo>
                  <a:lnTo>
                    <a:pt x="5316" y="1092"/>
                  </a:lnTo>
                  <a:lnTo>
                    <a:pt x="5316" y="1092"/>
                  </a:lnTo>
                  <a:lnTo>
                    <a:pt x="5316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8" y="109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6">
              <a:extLst>
                <a:ext uri="{FF2B5EF4-FFF2-40B4-BE49-F238E27FC236}">
                  <a16:creationId xmlns:a16="http://schemas.microsoft.com/office/drawing/2014/main" id="{AF92DAED-3E6A-F2C8-8B86-8F1A8ADB8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2238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FF00"/>
                  </a:solidFill>
                  <a:effectLst/>
                  <a:latin typeface="Arial" panose="020B0604020202020204" pitchFamily="34" charset="0"/>
                </a:rPr>
                <a:t>BETA_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Freeform 57">
              <a:extLst>
                <a:ext uri="{FF2B5EF4-FFF2-40B4-BE49-F238E27FC236}">
                  <a16:creationId xmlns:a16="http://schemas.microsoft.com/office/drawing/2014/main" id="{49D96413-18E1-9CD0-5D55-8E6DE98A4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488"/>
              <a:ext cx="5358" cy="0"/>
            </a:xfrm>
            <a:custGeom>
              <a:avLst/>
              <a:gdLst>
                <a:gd name="T0" fmla="*/ 78 w 5358"/>
                <a:gd name="T1" fmla="*/ 168 w 5358"/>
                <a:gd name="T2" fmla="*/ 252 w 5358"/>
                <a:gd name="T3" fmla="*/ 336 w 5358"/>
                <a:gd name="T4" fmla="*/ 420 w 5358"/>
                <a:gd name="T5" fmla="*/ 504 w 5358"/>
                <a:gd name="T6" fmla="*/ 588 w 5358"/>
                <a:gd name="T7" fmla="*/ 672 w 5358"/>
                <a:gd name="T8" fmla="*/ 756 w 5358"/>
                <a:gd name="T9" fmla="*/ 840 w 5358"/>
                <a:gd name="T10" fmla="*/ 930 w 5358"/>
                <a:gd name="T11" fmla="*/ 1014 w 5358"/>
                <a:gd name="T12" fmla="*/ 1098 w 5358"/>
                <a:gd name="T13" fmla="*/ 1182 w 5358"/>
                <a:gd name="T14" fmla="*/ 1266 w 5358"/>
                <a:gd name="T15" fmla="*/ 1350 w 5358"/>
                <a:gd name="T16" fmla="*/ 1434 w 5358"/>
                <a:gd name="T17" fmla="*/ 1518 w 5358"/>
                <a:gd name="T18" fmla="*/ 1608 w 5358"/>
                <a:gd name="T19" fmla="*/ 1692 w 5358"/>
                <a:gd name="T20" fmla="*/ 1776 w 5358"/>
                <a:gd name="T21" fmla="*/ 1860 w 5358"/>
                <a:gd name="T22" fmla="*/ 1944 w 5358"/>
                <a:gd name="T23" fmla="*/ 2028 w 5358"/>
                <a:gd name="T24" fmla="*/ 2112 w 5358"/>
                <a:gd name="T25" fmla="*/ 2196 w 5358"/>
                <a:gd name="T26" fmla="*/ 2280 w 5358"/>
                <a:gd name="T27" fmla="*/ 2370 w 5358"/>
                <a:gd name="T28" fmla="*/ 2454 w 5358"/>
                <a:gd name="T29" fmla="*/ 2538 w 5358"/>
                <a:gd name="T30" fmla="*/ 2622 w 5358"/>
                <a:gd name="T31" fmla="*/ 2706 w 5358"/>
                <a:gd name="T32" fmla="*/ 2790 w 5358"/>
                <a:gd name="T33" fmla="*/ 2874 w 5358"/>
                <a:gd name="T34" fmla="*/ 2958 w 5358"/>
                <a:gd name="T35" fmla="*/ 3042 w 5358"/>
                <a:gd name="T36" fmla="*/ 3132 w 5358"/>
                <a:gd name="T37" fmla="*/ 3216 w 5358"/>
                <a:gd name="T38" fmla="*/ 3300 w 5358"/>
                <a:gd name="T39" fmla="*/ 3384 w 5358"/>
                <a:gd name="T40" fmla="*/ 3468 w 5358"/>
                <a:gd name="T41" fmla="*/ 3552 w 5358"/>
                <a:gd name="T42" fmla="*/ 3636 w 5358"/>
                <a:gd name="T43" fmla="*/ 3720 w 5358"/>
                <a:gd name="T44" fmla="*/ 3804 w 5358"/>
                <a:gd name="T45" fmla="*/ 3894 w 5358"/>
                <a:gd name="T46" fmla="*/ 3978 w 5358"/>
                <a:gd name="T47" fmla="*/ 4062 w 5358"/>
                <a:gd name="T48" fmla="*/ 4146 w 5358"/>
                <a:gd name="T49" fmla="*/ 4230 w 5358"/>
                <a:gd name="T50" fmla="*/ 4314 w 5358"/>
                <a:gd name="T51" fmla="*/ 4398 w 5358"/>
                <a:gd name="T52" fmla="*/ 4482 w 5358"/>
                <a:gd name="T53" fmla="*/ 4572 w 5358"/>
                <a:gd name="T54" fmla="*/ 4656 w 5358"/>
                <a:gd name="T55" fmla="*/ 4740 w 5358"/>
                <a:gd name="T56" fmla="*/ 4824 w 5358"/>
                <a:gd name="T57" fmla="*/ 4908 w 5358"/>
                <a:gd name="T58" fmla="*/ 4992 w 5358"/>
                <a:gd name="T59" fmla="*/ 5076 w 5358"/>
                <a:gd name="T60" fmla="*/ 5160 w 5358"/>
                <a:gd name="T61" fmla="*/ 5244 w 5358"/>
                <a:gd name="T62" fmla="*/ 5328 w 535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535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8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58">
              <a:extLst>
                <a:ext uri="{FF2B5EF4-FFF2-40B4-BE49-F238E27FC236}">
                  <a16:creationId xmlns:a16="http://schemas.microsoft.com/office/drawing/2014/main" id="{F7F854FC-3C22-CD9D-079A-90E42A8FC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238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DISP_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59">
              <a:extLst>
                <a:ext uri="{FF2B5EF4-FFF2-40B4-BE49-F238E27FC236}">
                  <a16:creationId xmlns:a16="http://schemas.microsoft.com/office/drawing/2014/main" id="{FDD80690-4EE7-48C3-6936-F8A0F55BA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948"/>
              <a:ext cx="5358" cy="1086"/>
            </a:xfrm>
            <a:custGeom>
              <a:avLst/>
              <a:gdLst>
                <a:gd name="T0" fmla="*/ 78 w 5358"/>
                <a:gd name="T1" fmla="*/ 540 h 1086"/>
                <a:gd name="T2" fmla="*/ 168 w 5358"/>
                <a:gd name="T3" fmla="*/ 540 h 1086"/>
                <a:gd name="T4" fmla="*/ 252 w 5358"/>
                <a:gd name="T5" fmla="*/ 540 h 1086"/>
                <a:gd name="T6" fmla="*/ 336 w 5358"/>
                <a:gd name="T7" fmla="*/ 540 h 1086"/>
                <a:gd name="T8" fmla="*/ 420 w 5358"/>
                <a:gd name="T9" fmla="*/ 540 h 1086"/>
                <a:gd name="T10" fmla="*/ 504 w 5358"/>
                <a:gd name="T11" fmla="*/ 540 h 1086"/>
                <a:gd name="T12" fmla="*/ 588 w 5358"/>
                <a:gd name="T13" fmla="*/ 540 h 1086"/>
                <a:gd name="T14" fmla="*/ 672 w 5358"/>
                <a:gd name="T15" fmla="*/ 540 h 1086"/>
                <a:gd name="T16" fmla="*/ 756 w 5358"/>
                <a:gd name="T17" fmla="*/ 540 h 1086"/>
                <a:gd name="T18" fmla="*/ 840 w 5358"/>
                <a:gd name="T19" fmla="*/ 540 h 1086"/>
                <a:gd name="T20" fmla="*/ 930 w 5358"/>
                <a:gd name="T21" fmla="*/ 540 h 1086"/>
                <a:gd name="T22" fmla="*/ 1014 w 5358"/>
                <a:gd name="T23" fmla="*/ 540 h 1086"/>
                <a:gd name="T24" fmla="*/ 1098 w 5358"/>
                <a:gd name="T25" fmla="*/ 540 h 1086"/>
                <a:gd name="T26" fmla="*/ 1182 w 5358"/>
                <a:gd name="T27" fmla="*/ 540 h 1086"/>
                <a:gd name="T28" fmla="*/ 1266 w 5358"/>
                <a:gd name="T29" fmla="*/ 540 h 1086"/>
                <a:gd name="T30" fmla="*/ 1350 w 5358"/>
                <a:gd name="T31" fmla="*/ 540 h 1086"/>
                <a:gd name="T32" fmla="*/ 1434 w 5358"/>
                <a:gd name="T33" fmla="*/ 540 h 1086"/>
                <a:gd name="T34" fmla="*/ 1518 w 5358"/>
                <a:gd name="T35" fmla="*/ 546 h 1086"/>
                <a:gd name="T36" fmla="*/ 1608 w 5358"/>
                <a:gd name="T37" fmla="*/ 612 h 1086"/>
                <a:gd name="T38" fmla="*/ 1692 w 5358"/>
                <a:gd name="T39" fmla="*/ 744 h 1086"/>
                <a:gd name="T40" fmla="*/ 1776 w 5358"/>
                <a:gd name="T41" fmla="*/ 912 h 1086"/>
                <a:gd name="T42" fmla="*/ 1860 w 5358"/>
                <a:gd name="T43" fmla="*/ 1074 h 1086"/>
                <a:gd name="T44" fmla="*/ 1944 w 5358"/>
                <a:gd name="T45" fmla="*/ 1008 h 1086"/>
                <a:gd name="T46" fmla="*/ 2028 w 5358"/>
                <a:gd name="T47" fmla="*/ 966 h 1086"/>
                <a:gd name="T48" fmla="*/ 2112 w 5358"/>
                <a:gd name="T49" fmla="*/ 804 h 1086"/>
                <a:gd name="T50" fmla="*/ 2196 w 5358"/>
                <a:gd name="T51" fmla="*/ 546 h 1086"/>
                <a:gd name="T52" fmla="*/ 2280 w 5358"/>
                <a:gd name="T53" fmla="*/ 282 h 1086"/>
                <a:gd name="T54" fmla="*/ 2370 w 5358"/>
                <a:gd name="T55" fmla="*/ 120 h 1086"/>
                <a:gd name="T56" fmla="*/ 2454 w 5358"/>
                <a:gd name="T57" fmla="*/ 66 h 1086"/>
                <a:gd name="T58" fmla="*/ 2538 w 5358"/>
                <a:gd name="T59" fmla="*/ 6 h 1086"/>
                <a:gd name="T60" fmla="*/ 2622 w 5358"/>
                <a:gd name="T61" fmla="*/ 168 h 1086"/>
                <a:gd name="T62" fmla="*/ 2706 w 5358"/>
                <a:gd name="T63" fmla="*/ 330 h 1086"/>
                <a:gd name="T64" fmla="*/ 2790 w 5358"/>
                <a:gd name="T65" fmla="*/ 468 h 1086"/>
                <a:gd name="T66" fmla="*/ 2874 w 5358"/>
                <a:gd name="T67" fmla="*/ 534 h 1086"/>
                <a:gd name="T68" fmla="*/ 2958 w 5358"/>
                <a:gd name="T69" fmla="*/ 540 h 1086"/>
                <a:gd name="T70" fmla="*/ 3042 w 5358"/>
                <a:gd name="T71" fmla="*/ 540 h 1086"/>
                <a:gd name="T72" fmla="*/ 3132 w 5358"/>
                <a:gd name="T73" fmla="*/ 540 h 1086"/>
                <a:gd name="T74" fmla="*/ 3216 w 5358"/>
                <a:gd name="T75" fmla="*/ 540 h 1086"/>
                <a:gd name="T76" fmla="*/ 3300 w 5358"/>
                <a:gd name="T77" fmla="*/ 540 h 1086"/>
                <a:gd name="T78" fmla="*/ 3384 w 5358"/>
                <a:gd name="T79" fmla="*/ 540 h 1086"/>
                <a:gd name="T80" fmla="*/ 3468 w 5358"/>
                <a:gd name="T81" fmla="*/ 540 h 1086"/>
                <a:gd name="T82" fmla="*/ 3552 w 5358"/>
                <a:gd name="T83" fmla="*/ 540 h 1086"/>
                <a:gd name="T84" fmla="*/ 3636 w 5358"/>
                <a:gd name="T85" fmla="*/ 540 h 1086"/>
                <a:gd name="T86" fmla="*/ 3720 w 5358"/>
                <a:gd name="T87" fmla="*/ 540 h 1086"/>
                <a:gd name="T88" fmla="*/ 3804 w 5358"/>
                <a:gd name="T89" fmla="*/ 540 h 1086"/>
                <a:gd name="T90" fmla="*/ 3894 w 5358"/>
                <a:gd name="T91" fmla="*/ 540 h 1086"/>
                <a:gd name="T92" fmla="*/ 3978 w 5358"/>
                <a:gd name="T93" fmla="*/ 540 h 1086"/>
                <a:gd name="T94" fmla="*/ 4062 w 5358"/>
                <a:gd name="T95" fmla="*/ 540 h 1086"/>
                <a:gd name="T96" fmla="*/ 4146 w 5358"/>
                <a:gd name="T97" fmla="*/ 540 h 1086"/>
                <a:gd name="T98" fmla="*/ 4230 w 5358"/>
                <a:gd name="T99" fmla="*/ 540 h 1086"/>
                <a:gd name="T100" fmla="*/ 4314 w 5358"/>
                <a:gd name="T101" fmla="*/ 540 h 1086"/>
                <a:gd name="T102" fmla="*/ 4398 w 5358"/>
                <a:gd name="T103" fmla="*/ 540 h 1086"/>
                <a:gd name="T104" fmla="*/ 4482 w 5358"/>
                <a:gd name="T105" fmla="*/ 540 h 1086"/>
                <a:gd name="T106" fmla="*/ 4572 w 5358"/>
                <a:gd name="T107" fmla="*/ 540 h 1086"/>
                <a:gd name="T108" fmla="*/ 4656 w 5358"/>
                <a:gd name="T109" fmla="*/ 540 h 1086"/>
                <a:gd name="T110" fmla="*/ 4740 w 5358"/>
                <a:gd name="T111" fmla="*/ 540 h 1086"/>
                <a:gd name="T112" fmla="*/ 4824 w 5358"/>
                <a:gd name="T113" fmla="*/ 540 h 1086"/>
                <a:gd name="T114" fmla="*/ 4908 w 5358"/>
                <a:gd name="T115" fmla="*/ 540 h 1086"/>
                <a:gd name="T116" fmla="*/ 4992 w 5358"/>
                <a:gd name="T117" fmla="*/ 540 h 1086"/>
                <a:gd name="T118" fmla="*/ 5076 w 5358"/>
                <a:gd name="T119" fmla="*/ 540 h 1086"/>
                <a:gd name="T120" fmla="*/ 5160 w 5358"/>
                <a:gd name="T121" fmla="*/ 540 h 1086"/>
                <a:gd name="T122" fmla="*/ 5244 w 5358"/>
                <a:gd name="T123" fmla="*/ 540 h 1086"/>
                <a:gd name="T124" fmla="*/ 5328 w 5358"/>
                <a:gd name="T125" fmla="*/ 540 h 1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086">
                  <a:moveTo>
                    <a:pt x="0" y="540"/>
                  </a:moveTo>
                  <a:lnTo>
                    <a:pt x="0" y="540"/>
                  </a:lnTo>
                  <a:lnTo>
                    <a:pt x="0" y="540"/>
                  </a:lnTo>
                  <a:lnTo>
                    <a:pt x="0" y="540"/>
                  </a:lnTo>
                  <a:lnTo>
                    <a:pt x="0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30" y="546"/>
                  </a:lnTo>
                  <a:lnTo>
                    <a:pt x="1530" y="546"/>
                  </a:lnTo>
                  <a:lnTo>
                    <a:pt x="1530" y="552"/>
                  </a:lnTo>
                  <a:lnTo>
                    <a:pt x="1530" y="552"/>
                  </a:lnTo>
                  <a:lnTo>
                    <a:pt x="1530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42" y="552"/>
                  </a:lnTo>
                  <a:lnTo>
                    <a:pt x="1542" y="552"/>
                  </a:lnTo>
                  <a:lnTo>
                    <a:pt x="1542" y="558"/>
                  </a:lnTo>
                  <a:lnTo>
                    <a:pt x="1542" y="558"/>
                  </a:lnTo>
                  <a:lnTo>
                    <a:pt x="1542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54" y="558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70"/>
                  </a:lnTo>
                  <a:lnTo>
                    <a:pt x="1560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602" y="600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8"/>
                  </a:lnTo>
                  <a:lnTo>
                    <a:pt x="1608" y="618"/>
                  </a:lnTo>
                  <a:lnTo>
                    <a:pt x="1614" y="618"/>
                  </a:lnTo>
                  <a:lnTo>
                    <a:pt x="1614" y="618"/>
                  </a:lnTo>
                  <a:lnTo>
                    <a:pt x="1614" y="618"/>
                  </a:lnTo>
                  <a:lnTo>
                    <a:pt x="1614" y="624"/>
                  </a:lnTo>
                  <a:lnTo>
                    <a:pt x="1614" y="624"/>
                  </a:lnTo>
                  <a:lnTo>
                    <a:pt x="1620" y="624"/>
                  </a:lnTo>
                  <a:lnTo>
                    <a:pt x="1620" y="624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42"/>
                  </a:lnTo>
                  <a:lnTo>
                    <a:pt x="1626" y="642"/>
                  </a:lnTo>
                  <a:lnTo>
                    <a:pt x="1632" y="642"/>
                  </a:lnTo>
                  <a:lnTo>
                    <a:pt x="1632" y="642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44" y="660"/>
                  </a:lnTo>
                  <a:lnTo>
                    <a:pt x="1644" y="660"/>
                  </a:lnTo>
                  <a:lnTo>
                    <a:pt x="1644" y="660"/>
                  </a:lnTo>
                  <a:lnTo>
                    <a:pt x="1644" y="666"/>
                  </a:lnTo>
                  <a:lnTo>
                    <a:pt x="1644" y="666"/>
                  </a:lnTo>
                  <a:lnTo>
                    <a:pt x="1644" y="666"/>
                  </a:lnTo>
                  <a:lnTo>
                    <a:pt x="1650" y="666"/>
                  </a:lnTo>
                  <a:lnTo>
                    <a:pt x="1650" y="672"/>
                  </a:lnTo>
                  <a:lnTo>
                    <a:pt x="1650" y="672"/>
                  </a:lnTo>
                  <a:lnTo>
                    <a:pt x="1650" y="672"/>
                  </a:lnTo>
                  <a:lnTo>
                    <a:pt x="1650" y="678"/>
                  </a:lnTo>
                  <a:lnTo>
                    <a:pt x="1650" y="678"/>
                  </a:lnTo>
                  <a:lnTo>
                    <a:pt x="1656" y="678"/>
                  </a:lnTo>
                  <a:lnTo>
                    <a:pt x="1656" y="678"/>
                  </a:lnTo>
                  <a:lnTo>
                    <a:pt x="1656" y="684"/>
                  </a:lnTo>
                  <a:lnTo>
                    <a:pt x="1656" y="684"/>
                  </a:lnTo>
                  <a:lnTo>
                    <a:pt x="1656" y="684"/>
                  </a:lnTo>
                  <a:lnTo>
                    <a:pt x="1662" y="690"/>
                  </a:lnTo>
                  <a:lnTo>
                    <a:pt x="1662" y="690"/>
                  </a:lnTo>
                  <a:lnTo>
                    <a:pt x="1662" y="690"/>
                  </a:lnTo>
                  <a:lnTo>
                    <a:pt x="1662" y="696"/>
                  </a:lnTo>
                  <a:lnTo>
                    <a:pt x="1662" y="696"/>
                  </a:lnTo>
                  <a:lnTo>
                    <a:pt x="1662" y="696"/>
                  </a:lnTo>
                  <a:lnTo>
                    <a:pt x="1668" y="696"/>
                  </a:lnTo>
                  <a:lnTo>
                    <a:pt x="1668" y="702"/>
                  </a:lnTo>
                  <a:lnTo>
                    <a:pt x="1668" y="702"/>
                  </a:lnTo>
                  <a:lnTo>
                    <a:pt x="1668" y="702"/>
                  </a:lnTo>
                  <a:lnTo>
                    <a:pt x="1668" y="708"/>
                  </a:lnTo>
                  <a:lnTo>
                    <a:pt x="1668" y="708"/>
                  </a:lnTo>
                  <a:lnTo>
                    <a:pt x="1674" y="708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74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32"/>
                  </a:lnTo>
                  <a:lnTo>
                    <a:pt x="1686" y="732"/>
                  </a:lnTo>
                  <a:lnTo>
                    <a:pt x="1686" y="738"/>
                  </a:lnTo>
                  <a:lnTo>
                    <a:pt x="1686" y="738"/>
                  </a:lnTo>
                  <a:lnTo>
                    <a:pt x="1686" y="738"/>
                  </a:lnTo>
                  <a:lnTo>
                    <a:pt x="1686" y="744"/>
                  </a:lnTo>
                  <a:lnTo>
                    <a:pt x="1686" y="744"/>
                  </a:lnTo>
                  <a:lnTo>
                    <a:pt x="1692" y="744"/>
                  </a:lnTo>
                  <a:lnTo>
                    <a:pt x="1692" y="750"/>
                  </a:lnTo>
                  <a:lnTo>
                    <a:pt x="1692" y="750"/>
                  </a:lnTo>
                  <a:lnTo>
                    <a:pt x="1692" y="750"/>
                  </a:lnTo>
                  <a:lnTo>
                    <a:pt x="1692" y="756"/>
                  </a:lnTo>
                  <a:lnTo>
                    <a:pt x="1698" y="756"/>
                  </a:lnTo>
                  <a:lnTo>
                    <a:pt x="1698" y="756"/>
                  </a:lnTo>
                  <a:lnTo>
                    <a:pt x="1698" y="762"/>
                  </a:lnTo>
                  <a:lnTo>
                    <a:pt x="1698" y="762"/>
                  </a:lnTo>
                  <a:lnTo>
                    <a:pt x="1698" y="762"/>
                  </a:lnTo>
                  <a:lnTo>
                    <a:pt x="1698" y="768"/>
                  </a:lnTo>
                  <a:lnTo>
                    <a:pt x="1704" y="768"/>
                  </a:lnTo>
                  <a:lnTo>
                    <a:pt x="1704" y="768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10" y="780"/>
                  </a:lnTo>
                  <a:lnTo>
                    <a:pt x="1710" y="780"/>
                  </a:lnTo>
                  <a:lnTo>
                    <a:pt x="1710" y="780"/>
                  </a:lnTo>
                  <a:lnTo>
                    <a:pt x="1710" y="786"/>
                  </a:lnTo>
                  <a:lnTo>
                    <a:pt x="1710" y="786"/>
                  </a:lnTo>
                  <a:lnTo>
                    <a:pt x="1710" y="792"/>
                  </a:lnTo>
                  <a:lnTo>
                    <a:pt x="1716" y="792"/>
                  </a:lnTo>
                  <a:lnTo>
                    <a:pt x="1716" y="792"/>
                  </a:lnTo>
                  <a:lnTo>
                    <a:pt x="1716" y="798"/>
                  </a:lnTo>
                  <a:lnTo>
                    <a:pt x="1716" y="798"/>
                  </a:lnTo>
                  <a:lnTo>
                    <a:pt x="1716" y="798"/>
                  </a:lnTo>
                  <a:lnTo>
                    <a:pt x="1716" y="804"/>
                  </a:lnTo>
                  <a:lnTo>
                    <a:pt x="1722" y="804"/>
                  </a:lnTo>
                  <a:lnTo>
                    <a:pt x="1722" y="804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22"/>
                  </a:lnTo>
                  <a:lnTo>
                    <a:pt x="1728" y="822"/>
                  </a:lnTo>
                  <a:lnTo>
                    <a:pt x="1728" y="822"/>
                  </a:lnTo>
                  <a:lnTo>
                    <a:pt x="1734" y="828"/>
                  </a:lnTo>
                  <a:lnTo>
                    <a:pt x="1734" y="828"/>
                  </a:lnTo>
                  <a:lnTo>
                    <a:pt x="1734" y="828"/>
                  </a:lnTo>
                  <a:lnTo>
                    <a:pt x="1734" y="834"/>
                  </a:lnTo>
                  <a:lnTo>
                    <a:pt x="1734" y="834"/>
                  </a:lnTo>
                  <a:lnTo>
                    <a:pt x="1740" y="834"/>
                  </a:lnTo>
                  <a:lnTo>
                    <a:pt x="1740" y="840"/>
                  </a:lnTo>
                  <a:lnTo>
                    <a:pt x="1740" y="840"/>
                  </a:lnTo>
                  <a:lnTo>
                    <a:pt x="1740" y="840"/>
                  </a:lnTo>
                  <a:lnTo>
                    <a:pt x="1740" y="846"/>
                  </a:lnTo>
                  <a:lnTo>
                    <a:pt x="1740" y="846"/>
                  </a:lnTo>
                  <a:lnTo>
                    <a:pt x="1746" y="852"/>
                  </a:lnTo>
                  <a:lnTo>
                    <a:pt x="1746" y="852"/>
                  </a:lnTo>
                  <a:lnTo>
                    <a:pt x="1746" y="852"/>
                  </a:lnTo>
                  <a:lnTo>
                    <a:pt x="1746" y="858"/>
                  </a:lnTo>
                  <a:lnTo>
                    <a:pt x="1746" y="858"/>
                  </a:lnTo>
                  <a:lnTo>
                    <a:pt x="1746" y="858"/>
                  </a:lnTo>
                  <a:lnTo>
                    <a:pt x="1752" y="864"/>
                  </a:lnTo>
                  <a:lnTo>
                    <a:pt x="1752" y="864"/>
                  </a:lnTo>
                  <a:lnTo>
                    <a:pt x="1752" y="864"/>
                  </a:lnTo>
                  <a:lnTo>
                    <a:pt x="1752" y="870"/>
                  </a:lnTo>
                  <a:lnTo>
                    <a:pt x="1752" y="870"/>
                  </a:lnTo>
                  <a:lnTo>
                    <a:pt x="1758" y="870"/>
                  </a:lnTo>
                  <a:lnTo>
                    <a:pt x="1758" y="876"/>
                  </a:lnTo>
                  <a:lnTo>
                    <a:pt x="1758" y="876"/>
                  </a:lnTo>
                  <a:lnTo>
                    <a:pt x="1758" y="876"/>
                  </a:lnTo>
                  <a:lnTo>
                    <a:pt x="1758" y="882"/>
                  </a:lnTo>
                  <a:lnTo>
                    <a:pt x="1758" y="882"/>
                  </a:lnTo>
                  <a:lnTo>
                    <a:pt x="1764" y="882"/>
                  </a:lnTo>
                  <a:lnTo>
                    <a:pt x="1764" y="888"/>
                  </a:lnTo>
                  <a:lnTo>
                    <a:pt x="1764" y="888"/>
                  </a:lnTo>
                  <a:lnTo>
                    <a:pt x="1764" y="888"/>
                  </a:lnTo>
                  <a:lnTo>
                    <a:pt x="1764" y="894"/>
                  </a:lnTo>
                  <a:lnTo>
                    <a:pt x="1764" y="894"/>
                  </a:lnTo>
                  <a:lnTo>
                    <a:pt x="1770" y="894"/>
                  </a:lnTo>
                  <a:lnTo>
                    <a:pt x="1770" y="900"/>
                  </a:lnTo>
                  <a:lnTo>
                    <a:pt x="1770" y="900"/>
                  </a:lnTo>
                  <a:lnTo>
                    <a:pt x="1770" y="906"/>
                  </a:lnTo>
                  <a:lnTo>
                    <a:pt x="1770" y="906"/>
                  </a:lnTo>
                  <a:lnTo>
                    <a:pt x="1776" y="906"/>
                  </a:lnTo>
                  <a:lnTo>
                    <a:pt x="1776" y="912"/>
                  </a:lnTo>
                  <a:lnTo>
                    <a:pt x="1776" y="912"/>
                  </a:lnTo>
                  <a:lnTo>
                    <a:pt x="1776" y="912"/>
                  </a:lnTo>
                  <a:lnTo>
                    <a:pt x="1776" y="918"/>
                  </a:lnTo>
                  <a:lnTo>
                    <a:pt x="1776" y="918"/>
                  </a:lnTo>
                  <a:lnTo>
                    <a:pt x="1782" y="918"/>
                  </a:lnTo>
                  <a:lnTo>
                    <a:pt x="1782" y="924"/>
                  </a:lnTo>
                  <a:lnTo>
                    <a:pt x="1782" y="924"/>
                  </a:lnTo>
                  <a:lnTo>
                    <a:pt x="1782" y="924"/>
                  </a:lnTo>
                  <a:lnTo>
                    <a:pt x="1782" y="930"/>
                  </a:lnTo>
                  <a:lnTo>
                    <a:pt x="1788" y="930"/>
                  </a:lnTo>
                  <a:lnTo>
                    <a:pt x="1788" y="930"/>
                  </a:lnTo>
                  <a:lnTo>
                    <a:pt x="1788" y="936"/>
                  </a:lnTo>
                  <a:lnTo>
                    <a:pt x="1788" y="936"/>
                  </a:lnTo>
                  <a:lnTo>
                    <a:pt x="1788" y="936"/>
                  </a:lnTo>
                  <a:lnTo>
                    <a:pt x="1788" y="942"/>
                  </a:lnTo>
                  <a:lnTo>
                    <a:pt x="1794" y="942"/>
                  </a:lnTo>
                  <a:lnTo>
                    <a:pt x="1794" y="942"/>
                  </a:lnTo>
                  <a:lnTo>
                    <a:pt x="1794" y="948"/>
                  </a:lnTo>
                  <a:lnTo>
                    <a:pt x="1794" y="948"/>
                  </a:lnTo>
                  <a:lnTo>
                    <a:pt x="1794" y="948"/>
                  </a:lnTo>
                  <a:lnTo>
                    <a:pt x="1794" y="954"/>
                  </a:lnTo>
                  <a:lnTo>
                    <a:pt x="1800" y="954"/>
                  </a:lnTo>
                  <a:lnTo>
                    <a:pt x="1800" y="954"/>
                  </a:lnTo>
                  <a:lnTo>
                    <a:pt x="1800" y="960"/>
                  </a:lnTo>
                  <a:lnTo>
                    <a:pt x="1800" y="960"/>
                  </a:lnTo>
                  <a:lnTo>
                    <a:pt x="1800" y="966"/>
                  </a:lnTo>
                  <a:lnTo>
                    <a:pt x="1806" y="966"/>
                  </a:lnTo>
                  <a:lnTo>
                    <a:pt x="1806" y="966"/>
                  </a:lnTo>
                  <a:lnTo>
                    <a:pt x="1806" y="972"/>
                  </a:lnTo>
                  <a:lnTo>
                    <a:pt x="1806" y="972"/>
                  </a:lnTo>
                  <a:lnTo>
                    <a:pt x="1806" y="972"/>
                  </a:lnTo>
                  <a:lnTo>
                    <a:pt x="1806" y="978"/>
                  </a:lnTo>
                  <a:lnTo>
                    <a:pt x="1812" y="978"/>
                  </a:lnTo>
                  <a:lnTo>
                    <a:pt x="1812" y="978"/>
                  </a:lnTo>
                  <a:lnTo>
                    <a:pt x="1812" y="984"/>
                  </a:lnTo>
                  <a:lnTo>
                    <a:pt x="1812" y="984"/>
                  </a:lnTo>
                  <a:lnTo>
                    <a:pt x="1812" y="984"/>
                  </a:lnTo>
                  <a:lnTo>
                    <a:pt x="1818" y="990"/>
                  </a:lnTo>
                  <a:lnTo>
                    <a:pt x="1818" y="990"/>
                  </a:lnTo>
                  <a:lnTo>
                    <a:pt x="1818" y="990"/>
                  </a:lnTo>
                  <a:lnTo>
                    <a:pt x="1818" y="996"/>
                  </a:lnTo>
                  <a:lnTo>
                    <a:pt x="1818" y="996"/>
                  </a:lnTo>
                  <a:lnTo>
                    <a:pt x="1818" y="996"/>
                  </a:lnTo>
                  <a:lnTo>
                    <a:pt x="1824" y="1002"/>
                  </a:lnTo>
                  <a:lnTo>
                    <a:pt x="1824" y="1002"/>
                  </a:lnTo>
                  <a:lnTo>
                    <a:pt x="1824" y="1002"/>
                  </a:lnTo>
                  <a:lnTo>
                    <a:pt x="1824" y="1008"/>
                  </a:lnTo>
                  <a:lnTo>
                    <a:pt x="1824" y="1008"/>
                  </a:lnTo>
                  <a:lnTo>
                    <a:pt x="1824" y="1008"/>
                  </a:lnTo>
                  <a:lnTo>
                    <a:pt x="1830" y="1014"/>
                  </a:lnTo>
                  <a:lnTo>
                    <a:pt x="1830" y="1014"/>
                  </a:lnTo>
                  <a:lnTo>
                    <a:pt x="1830" y="1014"/>
                  </a:lnTo>
                  <a:lnTo>
                    <a:pt x="1830" y="1020"/>
                  </a:lnTo>
                  <a:lnTo>
                    <a:pt x="1830" y="1020"/>
                  </a:lnTo>
                  <a:lnTo>
                    <a:pt x="1836" y="1026"/>
                  </a:lnTo>
                  <a:lnTo>
                    <a:pt x="1836" y="1026"/>
                  </a:lnTo>
                  <a:lnTo>
                    <a:pt x="1836" y="1026"/>
                  </a:lnTo>
                  <a:lnTo>
                    <a:pt x="1836" y="1032"/>
                  </a:lnTo>
                  <a:lnTo>
                    <a:pt x="1836" y="1032"/>
                  </a:lnTo>
                  <a:lnTo>
                    <a:pt x="1836" y="1032"/>
                  </a:lnTo>
                  <a:lnTo>
                    <a:pt x="1842" y="1038"/>
                  </a:lnTo>
                  <a:lnTo>
                    <a:pt x="1842" y="1038"/>
                  </a:lnTo>
                  <a:lnTo>
                    <a:pt x="1842" y="1038"/>
                  </a:lnTo>
                  <a:lnTo>
                    <a:pt x="1842" y="1044"/>
                  </a:lnTo>
                  <a:lnTo>
                    <a:pt x="1842" y="1044"/>
                  </a:lnTo>
                  <a:lnTo>
                    <a:pt x="1848" y="1044"/>
                  </a:lnTo>
                  <a:lnTo>
                    <a:pt x="1848" y="1050"/>
                  </a:lnTo>
                  <a:lnTo>
                    <a:pt x="1848" y="1050"/>
                  </a:lnTo>
                  <a:lnTo>
                    <a:pt x="1848" y="1050"/>
                  </a:lnTo>
                  <a:lnTo>
                    <a:pt x="1848" y="1056"/>
                  </a:lnTo>
                  <a:lnTo>
                    <a:pt x="1848" y="1056"/>
                  </a:lnTo>
                  <a:lnTo>
                    <a:pt x="1854" y="1056"/>
                  </a:lnTo>
                  <a:lnTo>
                    <a:pt x="1854" y="1062"/>
                  </a:lnTo>
                  <a:lnTo>
                    <a:pt x="1854" y="1062"/>
                  </a:lnTo>
                  <a:lnTo>
                    <a:pt x="1854" y="1062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60" y="1068"/>
                  </a:lnTo>
                  <a:lnTo>
                    <a:pt x="1860" y="1074"/>
                  </a:lnTo>
                  <a:lnTo>
                    <a:pt x="1860" y="1074"/>
                  </a:lnTo>
                  <a:lnTo>
                    <a:pt x="1860" y="1074"/>
                  </a:lnTo>
                  <a:lnTo>
                    <a:pt x="1860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72" y="1074"/>
                  </a:lnTo>
                  <a:lnTo>
                    <a:pt x="1872" y="1074"/>
                  </a:lnTo>
                  <a:lnTo>
                    <a:pt x="1872" y="1068"/>
                  </a:lnTo>
                  <a:lnTo>
                    <a:pt x="1872" y="1068"/>
                  </a:lnTo>
                  <a:lnTo>
                    <a:pt x="1872" y="1062"/>
                  </a:lnTo>
                  <a:lnTo>
                    <a:pt x="1872" y="1056"/>
                  </a:lnTo>
                  <a:lnTo>
                    <a:pt x="1878" y="1056"/>
                  </a:lnTo>
                  <a:lnTo>
                    <a:pt x="1878" y="1050"/>
                  </a:lnTo>
                  <a:lnTo>
                    <a:pt x="1878" y="1038"/>
                  </a:lnTo>
                  <a:lnTo>
                    <a:pt x="1878" y="1038"/>
                  </a:lnTo>
                  <a:lnTo>
                    <a:pt x="1884" y="1032"/>
                  </a:lnTo>
                  <a:lnTo>
                    <a:pt x="1884" y="1026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14"/>
                  </a:lnTo>
                  <a:lnTo>
                    <a:pt x="1884" y="1008"/>
                  </a:lnTo>
                  <a:lnTo>
                    <a:pt x="1890" y="1008"/>
                  </a:lnTo>
                  <a:lnTo>
                    <a:pt x="1890" y="1002"/>
                  </a:lnTo>
                  <a:lnTo>
                    <a:pt x="1890" y="996"/>
                  </a:lnTo>
                  <a:lnTo>
                    <a:pt x="1890" y="990"/>
                  </a:lnTo>
                  <a:lnTo>
                    <a:pt x="1890" y="990"/>
                  </a:lnTo>
                  <a:lnTo>
                    <a:pt x="1890" y="984"/>
                  </a:lnTo>
                  <a:lnTo>
                    <a:pt x="1896" y="978"/>
                  </a:lnTo>
                  <a:lnTo>
                    <a:pt x="1896" y="972"/>
                  </a:lnTo>
                  <a:lnTo>
                    <a:pt x="1896" y="972"/>
                  </a:lnTo>
                  <a:lnTo>
                    <a:pt x="1896" y="966"/>
                  </a:lnTo>
                  <a:lnTo>
                    <a:pt x="1896" y="960"/>
                  </a:lnTo>
                  <a:lnTo>
                    <a:pt x="1896" y="960"/>
                  </a:lnTo>
                  <a:lnTo>
                    <a:pt x="1902" y="954"/>
                  </a:lnTo>
                  <a:lnTo>
                    <a:pt x="1902" y="948"/>
                  </a:lnTo>
                  <a:lnTo>
                    <a:pt x="1902" y="942"/>
                  </a:lnTo>
                  <a:lnTo>
                    <a:pt x="1902" y="942"/>
                  </a:lnTo>
                  <a:lnTo>
                    <a:pt x="1902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42"/>
                  </a:lnTo>
                  <a:lnTo>
                    <a:pt x="1926" y="942"/>
                  </a:lnTo>
                  <a:lnTo>
                    <a:pt x="1926" y="948"/>
                  </a:lnTo>
                  <a:lnTo>
                    <a:pt x="1932" y="954"/>
                  </a:lnTo>
                  <a:lnTo>
                    <a:pt x="1932" y="954"/>
                  </a:lnTo>
                  <a:lnTo>
                    <a:pt x="1932" y="960"/>
                  </a:lnTo>
                  <a:lnTo>
                    <a:pt x="1932" y="966"/>
                  </a:lnTo>
                  <a:lnTo>
                    <a:pt x="1932" y="972"/>
                  </a:lnTo>
                  <a:lnTo>
                    <a:pt x="1938" y="978"/>
                  </a:lnTo>
                  <a:lnTo>
                    <a:pt x="1938" y="978"/>
                  </a:lnTo>
                  <a:lnTo>
                    <a:pt x="1938" y="984"/>
                  </a:lnTo>
                  <a:lnTo>
                    <a:pt x="1938" y="990"/>
                  </a:lnTo>
                  <a:lnTo>
                    <a:pt x="1938" y="996"/>
                  </a:lnTo>
                  <a:lnTo>
                    <a:pt x="1938" y="996"/>
                  </a:lnTo>
                  <a:lnTo>
                    <a:pt x="1944" y="1002"/>
                  </a:lnTo>
                  <a:lnTo>
                    <a:pt x="1944" y="1008"/>
                  </a:lnTo>
                  <a:lnTo>
                    <a:pt x="1944" y="1008"/>
                  </a:lnTo>
                  <a:lnTo>
                    <a:pt x="1944" y="1014"/>
                  </a:lnTo>
                  <a:lnTo>
                    <a:pt x="1944" y="1020"/>
                  </a:lnTo>
                  <a:lnTo>
                    <a:pt x="1950" y="1026"/>
                  </a:lnTo>
                  <a:lnTo>
                    <a:pt x="1950" y="1026"/>
                  </a:lnTo>
                  <a:lnTo>
                    <a:pt x="1950" y="1032"/>
                  </a:lnTo>
                  <a:lnTo>
                    <a:pt x="1950" y="1038"/>
                  </a:lnTo>
                  <a:lnTo>
                    <a:pt x="1950" y="1044"/>
                  </a:lnTo>
                  <a:lnTo>
                    <a:pt x="1950" y="1044"/>
                  </a:lnTo>
                  <a:lnTo>
                    <a:pt x="1956" y="1050"/>
                  </a:lnTo>
                  <a:lnTo>
                    <a:pt x="1956" y="1056"/>
                  </a:lnTo>
                  <a:lnTo>
                    <a:pt x="1956" y="1062"/>
                  </a:lnTo>
                  <a:lnTo>
                    <a:pt x="1956" y="1062"/>
                  </a:lnTo>
                  <a:lnTo>
                    <a:pt x="1956" y="1068"/>
                  </a:lnTo>
                  <a:lnTo>
                    <a:pt x="1956" y="1074"/>
                  </a:lnTo>
                  <a:lnTo>
                    <a:pt x="1962" y="1080"/>
                  </a:lnTo>
                  <a:lnTo>
                    <a:pt x="1962" y="1080"/>
                  </a:lnTo>
                  <a:lnTo>
                    <a:pt x="1962" y="1080"/>
                  </a:lnTo>
                  <a:lnTo>
                    <a:pt x="1962" y="1086"/>
                  </a:lnTo>
                  <a:lnTo>
                    <a:pt x="1962" y="1086"/>
                  </a:lnTo>
                  <a:lnTo>
                    <a:pt x="1968" y="1086"/>
                  </a:lnTo>
                  <a:lnTo>
                    <a:pt x="1968" y="1086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74" y="1074"/>
                  </a:lnTo>
                  <a:lnTo>
                    <a:pt x="1974" y="1074"/>
                  </a:lnTo>
                  <a:lnTo>
                    <a:pt x="1974" y="1068"/>
                  </a:lnTo>
                  <a:lnTo>
                    <a:pt x="1974" y="1068"/>
                  </a:lnTo>
                  <a:lnTo>
                    <a:pt x="1974" y="1068"/>
                  </a:lnTo>
                  <a:lnTo>
                    <a:pt x="1974" y="1062"/>
                  </a:lnTo>
                  <a:lnTo>
                    <a:pt x="1980" y="1062"/>
                  </a:lnTo>
                  <a:lnTo>
                    <a:pt x="1980" y="1062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6" y="1050"/>
                  </a:lnTo>
                  <a:lnTo>
                    <a:pt x="1986" y="1050"/>
                  </a:lnTo>
                  <a:lnTo>
                    <a:pt x="1986" y="1050"/>
                  </a:lnTo>
                  <a:lnTo>
                    <a:pt x="1986" y="1044"/>
                  </a:lnTo>
                  <a:lnTo>
                    <a:pt x="1986" y="1044"/>
                  </a:lnTo>
                  <a:lnTo>
                    <a:pt x="1986" y="1044"/>
                  </a:lnTo>
                  <a:lnTo>
                    <a:pt x="1992" y="1038"/>
                  </a:lnTo>
                  <a:lnTo>
                    <a:pt x="1992" y="1038"/>
                  </a:lnTo>
                  <a:lnTo>
                    <a:pt x="1992" y="1038"/>
                  </a:lnTo>
                  <a:lnTo>
                    <a:pt x="1992" y="1032"/>
                  </a:lnTo>
                  <a:lnTo>
                    <a:pt x="1992" y="1032"/>
                  </a:lnTo>
                  <a:lnTo>
                    <a:pt x="1992" y="1032"/>
                  </a:lnTo>
                  <a:lnTo>
                    <a:pt x="1998" y="1026"/>
                  </a:lnTo>
                  <a:lnTo>
                    <a:pt x="1998" y="1026"/>
                  </a:lnTo>
                  <a:lnTo>
                    <a:pt x="1998" y="1026"/>
                  </a:lnTo>
                  <a:lnTo>
                    <a:pt x="1998" y="1020"/>
                  </a:lnTo>
                  <a:lnTo>
                    <a:pt x="1998" y="1020"/>
                  </a:lnTo>
                  <a:lnTo>
                    <a:pt x="2004" y="1020"/>
                  </a:lnTo>
                  <a:lnTo>
                    <a:pt x="2004" y="1014"/>
                  </a:lnTo>
                  <a:lnTo>
                    <a:pt x="2004" y="1014"/>
                  </a:lnTo>
                  <a:lnTo>
                    <a:pt x="2004" y="1014"/>
                  </a:lnTo>
                  <a:lnTo>
                    <a:pt x="2004" y="1008"/>
                  </a:lnTo>
                  <a:lnTo>
                    <a:pt x="2004" y="1008"/>
                  </a:lnTo>
                  <a:lnTo>
                    <a:pt x="2010" y="1008"/>
                  </a:lnTo>
                  <a:lnTo>
                    <a:pt x="2010" y="1002"/>
                  </a:lnTo>
                  <a:lnTo>
                    <a:pt x="2010" y="1002"/>
                  </a:lnTo>
                  <a:lnTo>
                    <a:pt x="2010" y="996"/>
                  </a:lnTo>
                  <a:lnTo>
                    <a:pt x="2016" y="996"/>
                  </a:lnTo>
                  <a:lnTo>
                    <a:pt x="2016" y="990"/>
                  </a:lnTo>
                  <a:lnTo>
                    <a:pt x="2016" y="990"/>
                  </a:lnTo>
                  <a:lnTo>
                    <a:pt x="2016" y="990"/>
                  </a:lnTo>
                  <a:lnTo>
                    <a:pt x="2016" y="984"/>
                  </a:lnTo>
                  <a:lnTo>
                    <a:pt x="2016" y="984"/>
                  </a:lnTo>
                  <a:lnTo>
                    <a:pt x="2022" y="984"/>
                  </a:lnTo>
                  <a:lnTo>
                    <a:pt x="2022" y="978"/>
                  </a:lnTo>
                  <a:lnTo>
                    <a:pt x="2022" y="978"/>
                  </a:lnTo>
                  <a:lnTo>
                    <a:pt x="2022" y="978"/>
                  </a:lnTo>
                  <a:lnTo>
                    <a:pt x="2022" y="972"/>
                  </a:lnTo>
                  <a:lnTo>
                    <a:pt x="2022" y="972"/>
                  </a:lnTo>
                  <a:lnTo>
                    <a:pt x="2028" y="972"/>
                  </a:lnTo>
                  <a:lnTo>
                    <a:pt x="2028" y="966"/>
                  </a:lnTo>
                  <a:lnTo>
                    <a:pt x="2028" y="966"/>
                  </a:lnTo>
                  <a:lnTo>
                    <a:pt x="2028" y="966"/>
                  </a:lnTo>
                  <a:lnTo>
                    <a:pt x="2028" y="960"/>
                  </a:lnTo>
                  <a:lnTo>
                    <a:pt x="2034" y="960"/>
                  </a:lnTo>
                  <a:lnTo>
                    <a:pt x="2034" y="960"/>
                  </a:lnTo>
                  <a:lnTo>
                    <a:pt x="2034" y="954"/>
                  </a:lnTo>
                  <a:lnTo>
                    <a:pt x="2034" y="954"/>
                  </a:lnTo>
                  <a:lnTo>
                    <a:pt x="2034" y="954"/>
                  </a:lnTo>
                  <a:lnTo>
                    <a:pt x="2034" y="948"/>
                  </a:lnTo>
                  <a:lnTo>
                    <a:pt x="2040" y="948"/>
                  </a:lnTo>
                  <a:lnTo>
                    <a:pt x="2040" y="948"/>
                  </a:lnTo>
                  <a:lnTo>
                    <a:pt x="2040" y="942"/>
                  </a:lnTo>
                  <a:lnTo>
                    <a:pt x="2040" y="942"/>
                  </a:lnTo>
                  <a:lnTo>
                    <a:pt x="2040" y="942"/>
                  </a:lnTo>
                  <a:lnTo>
                    <a:pt x="2046" y="936"/>
                  </a:lnTo>
                  <a:lnTo>
                    <a:pt x="2046" y="936"/>
                  </a:lnTo>
                  <a:lnTo>
                    <a:pt x="2046" y="936"/>
                  </a:lnTo>
                  <a:lnTo>
                    <a:pt x="2046" y="930"/>
                  </a:lnTo>
                  <a:lnTo>
                    <a:pt x="2046" y="930"/>
                  </a:lnTo>
                  <a:lnTo>
                    <a:pt x="2046" y="930"/>
                  </a:lnTo>
                  <a:lnTo>
                    <a:pt x="2052" y="924"/>
                  </a:lnTo>
                  <a:lnTo>
                    <a:pt x="2052" y="924"/>
                  </a:lnTo>
                  <a:lnTo>
                    <a:pt x="2052" y="924"/>
                  </a:lnTo>
                  <a:lnTo>
                    <a:pt x="2052" y="918"/>
                  </a:lnTo>
                  <a:lnTo>
                    <a:pt x="2052" y="918"/>
                  </a:lnTo>
                  <a:lnTo>
                    <a:pt x="2052" y="918"/>
                  </a:lnTo>
                  <a:lnTo>
                    <a:pt x="2058" y="912"/>
                  </a:lnTo>
                  <a:lnTo>
                    <a:pt x="2058" y="912"/>
                  </a:lnTo>
                  <a:lnTo>
                    <a:pt x="2058" y="906"/>
                  </a:lnTo>
                  <a:lnTo>
                    <a:pt x="2058" y="906"/>
                  </a:lnTo>
                  <a:lnTo>
                    <a:pt x="2058" y="906"/>
                  </a:lnTo>
                  <a:lnTo>
                    <a:pt x="2064" y="900"/>
                  </a:lnTo>
                  <a:lnTo>
                    <a:pt x="2064" y="900"/>
                  </a:lnTo>
                  <a:lnTo>
                    <a:pt x="2064" y="900"/>
                  </a:lnTo>
                  <a:lnTo>
                    <a:pt x="2064" y="894"/>
                  </a:lnTo>
                  <a:lnTo>
                    <a:pt x="2064" y="894"/>
                  </a:lnTo>
                  <a:lnTo>
                    <a:pt x="2064" y="894"/>
                  </a:lnTo>
                  <a:lnTo>
                    <a:pt x="2070" y="888"/>
                  </a:lnTo>
                  <a:lnTo>
                    <a:pt x="2070" y="888"/>
                  </a:lnTo>
                  <a:lnTo>
                    <a:pt x="2070" y="888"/>
                  </a:lnTo>
                  <a:lnTo>
                    <a:pt x="2070" y="882"/>
                  </a:lnTo>
                  <a:lnTo>
                    <a:pt x="2070" y="882"/>
                  </a:lnTo>
                  <a:lnTo>
                    <a:pt x="2070" y="882"/>
                  </a:lnTo>
                  <a:lnTo>
                    <a:pt x="2076" y="876"/>
                  </a:lnTo>
                  <a:lnTo>
                    <a:pt x="2076" y="876"/>
                  </a:lnTo>
                  <a:lnTo>
                    <a:pt x="2076" y="876"/>
                  </a:lnTo>
                  <a:lnTo>
                    <a:pt x="2076" y="870"/>
                  </a:lnTo>
                  <a:lnTo>
                    <a:pt x="2076" y="870"/>
                  </a:lnTo>
                  <a:lnTo>
                    <a:pt x="2082" y="870"/>
                  </a:lnTo>
                  <a:lnTo>
                    <a:pt x="2082" y="864"/>
                  </a:lnTo>
                  <a:lnTo>
                    <a:pt x="2082" y="864"/>
                  </a:lnTo>
                  <a:lnTo>
                    <a:pt x="2082" y="864"/>
                  </a:lnTo>
                  <a:lnTo>
                    <a:pt x="2082" y="858"/>
                  </a:lnTo>
                  <a:lnTo>
                    <a:pt x="2082" y="858"/>
                  </a:lnTo>
                  <a:lnTo>
                    <a:pt x="2088" y="858"/>
                  </a:lnTo>
                  <a:lnTo>
                    <a:pt x="2088" y="852"/>
                  </a:lnTo>
                  <a:lnTo>
                    <a:pt x="2088" y="852"/>
                  </a:lnTo>
                  <a:lnTo>
                    <a:pt x="2088" y="852"/>
                  </a:lnTo>
                  <a:lnTo>
                    <a:pt x="2088" y="846"/>
                  </a:lnTo>
                  <a:lnTo>
                    <a:pt x="2094" y="846"/>
                  </a:lnTo>
                  <a:lnTo>
                    <a:pt x="2094" y="846"/>
                  </a:lnTo>
                  <a:lnTo>
                    <a:pt x="2094" y="840"/>
                  </a:lnTo>
                  <a:lnTo>
                    <a:pt x="2094" y="840"/>
                  </a:lnTo>
                  <a:lnTo>
                    <a:pt x="2094" y="840"/>
                  </a:lnTo>
                  <a:lnTo>
                    <a:pt x="2094" y="834"/>
                  </a:lnTo>
                  <a:lnTo>
                    <a:pt x="2100" y="834"/>
                  </a:lnTo>
                  <a:lnTo>
                    <a:pt x="2100" y="828"/>
                  </a:lnTo>
                  <a:lnTo>
                    <a:pt x="2100" y="828"/>
                  </a:lnTo>
                  <a:lnTo>
                    <a:pt x="2100" y="828"/>
                  </a:lnTo>
                  <a:lnTo>
                    <a:pt x="2100" y="822"/>
                  </a:lnTo>
                  <a:lnTo>
                    <a:pt x="2100" y="822"/>
                  </a:lnTo>
                  <a:lnTo>
                    <a:pt x="2106" y="822"/>
                  </a:lnTo>
                  <a:lnTo>
                    <a:pt x="2106" y="816"/>
                  </a:lnTo>
                  <a:lnTo>
                    <a:pt x="2106" y="816"/>
                  </a:lnTo>
                  <a:lnTo>
                    <a:pt x="2106" y="816"/>
                  </a:lnTo>
                  <a:lnTo>
                    <a:pt x="2106" y="810"/>
                  </a:lnTo>
                  <a:lnTo>
                    <a:pt x="2112" y="810"/>
                  </a:lnTo>
                  <a:lnTo>
                    <a:pt x="2112" y="810"/>
                  </a:lnTo>
                  <a:lnTo>
                    <a:pt x="2112" y="804"/>
                  </a:lnTo>
                  <a:lnTo>
                    <a:pt x="2112" y="804"/>
                  </a:lnTo>
                  <a:lnTo>
                    <a:pt x="2112" y="804"/>
                  </a:lnTo>
                  <a:lnTo>
                    <a:pt x="2112" y="798"/>
                  </a:lnTo>
                  <a:lnTo>
                    <a:pt x="2118" y="798"/>
                  </a:lnTo>
                  <a:lnTo>
                    <a:pt x="2118" y="798"/>
                  </a:lnTo>
                  <a:lnTo>
                    <a:pt x="2118" y="792"/>
                  </a:lnTo>
                  <a:lnTo>
                    <a:pt x="2118" y="792"/>
                  </a:lnTo>
                  <a:lnTo>
                    <a:pt x="2118" y="792"/>
                  </a:lnTo>
                  <a:lnTo>
                    <a:pt x="2124" y="786"/>
                  </a:lnTo>
                  <a:lnTo>
                    <a:pt x="2124" y="786"/>
                  </a:lnTo>
                  <a:lnTo>
                    <a:pt x="2124" y="786"/>
                  </a:lnTo>
                  <a:lnTo>
                    <a:pt x="2124" y="780"/>
                  </a:lnTo>
                  <a:lnTo>
                    <a:pt x="2124" y="780"/>
                  </a:lnTo>
                  <a:lnTo>
                    <a:pt x="2124" y="780"/>
                  </a:lnTo>
                  <a:lnTo>
                    <a:pt x="2130" y="774"/>
                  </a:lnTo>
                  <a:lnTo>
                    <a:pt x="2130" y="774"/>
                  </a:lnTo>
                  <a:lnTo>
                    <a:pt x="2130" y="774"/>
                  </a:lnTo>
                  <a:lnTo>
                    <a:pt x="2130" y="768"/>
                  </a:lnTo>
                  <a:lnTo>
                    <a:pt x="2130" y="768"/>
                  </a:lnTo>
                  <a:lnTo>
                    <a:pt x="2130" y="768"/>
                  </a:lnTo>
                  <a:lnTo>
                    <a:pt x="2136" y="762"/>
                  </a:lnTo>
                  <a:lnTo>
                    <a:pt x="2136" y="762"/>
                  </a:lnTo>
                  <a:lnTo>
                    <a:pt x="2136" y="762"/>
                  </a:lnTo>
                  <a:lnTo>
                    <a:pt x="2136" y="756"/>
                  </a:lnTo>
                  <a:lnTo>
                    <a:pt x="2136" y="756"/>
                  </a:lnTo>
                  <a:lnTo>
                    <a:pt x="2142" y="750"/>
                  </a:lnTo>
                  <a:lnTo>
                    <a:pt x="2142" y="750"/>
                  </a:lnTo>
                  <a:lnTo>
                    <a:pt x="2142" y="750"/>
                  </a:lnTo>
                  <a:lnTo>
                    <a:pt x="2142" y="744"/>
                  </a:lnTo>
                  <a:lnTo>
                    <a:pt x="2142" y="744"/>
                  </a:lnTo>
                  <a:lnTo>
                    <a:pt x="2142" y="744"/>
                  </a:lnTo>
                  <a:lnTo>
                    <a:pt x="2148" y="744"/>
                  </a:lnTo>
                  <a:lnTo>
                    <a:pt x="2148" y="738"/>
                  </a:lnTo>
                  <a:lnTo>
                    <a:pt x="2148" y="738"/>
                  </a:lnTo>
                  <a:lnTo>
                    <a:pt x="2148" y="732"/>
                  </a:lnTo>
                  <a:lnTo>
                    <a:pt x="2148" y="732"/>
                  </a:lnTo>
                  <a:lnTo>
                    <a:pt x="2154" y="726"/>
                  </a:lnTo>
                  <a:lnTo>
                    <a:pt x="2154" y="726"/>
                  </a:lnTo>
                  <a:lnTo>
                    <a:pt x="2154" y="720"/>
                  </a:lnTo>
                  <a:lnTo>
                    <a:pt x="2154" y="720"/>
                  </a:lnTo>
                  <a:lnTo>
                    <a:pt x="2154" y="714"/>
                  </a:lnTo>
                  <a:lnTo>
                    <a:pt x="2154" y="708"/>
                  </a:lnTo>
                  <a:lnTo>
                    <a:pt x="2154" y="708"/>
                  </a:lnTo>
                  <a:lnTo>
                    <a:pt x="2160" y="702"/>
                  </a:lnTo>
                  <a:lnTo>
                    <a:pt x="2160" y="696"/>
                  </a:lnTo>
                  <a:lnTo>
                    <a:pt x="2160" y="690"/>
                  </a:lnTo>
                  <a:lnTo>
                    <a:pt x="2160" y="690"/>
                  </a:lnTo>
                  <a:lnTo>
                    <a:pt x="2160" y="684"/>
                  </a:lnTo>
                  <a:lnTo>
                    <a:pt x="2166" y="678"/>
                  </a:lnTo>
                  <a:lnTo>
                    <a:pt x="2166" y="672"/>
                  </a:lnTo>
                  <a:lnTo>
                    <a:pt x="2166" y="672"/>
                  </a:lnTo>
                  <a:lnTo>
                    <a:pt x="2166" y="666"/>
                  </a:lnTo>
                  <a:lnTo>
                    <a:pt x="2166" y="660"/>
                  </a:lnTo>
                  <a:lnTo>
                    <a:pt x="2166" y="660"/>
                  </a:lnTo>
                  <a:lnTo>
                    <a:pt x="2172" y="654"/>
                  </a:lnTo>
                  <a:lnTo>
                    <a:pt x="2172" y="648"/>
                  </a:lnTo>
                  <a:lnTo>
                    <a:pt x="2172" y="648"/>
                  </a:lnTo>
                  <a:lnTo>
                    <a:pt x="2172" y="642"/>
                  </a:lnTo>
                  <a:lnTo>
                    <a:pt x="2172" y="636"/>
                  </a:lnTo>
                  <a:lnTo>
                    <a:pt x="2178" y="630"/>
                  </a:lnTo>
                  <a:lnTo>
                    <a:pt x="2178" y="630"/>
                  </a:lnTo>
                  <a:lnTo>
                    <a:pt x="2178" y="624"/>
                  </a:lnTo>
                  <a:lnTo>
                    <a:pt x="2178" y="618"/>
                  </a:lnTo>
                  <a:lnTo>
                    <a:pt x="2178" y="618"/>
                  </a:lnTo>
                  <a:lnTo>
                    <a:pt x="2178" y="612"/>
                  </a:lnTo>
                  <a:lnTo>
                    <a:pt x="2184" y="606"/>
                  </a:lnTo>
                  <a:lnTo>
                    <a:pt x="2184" y="600"/>
                  </a:lnTo>
                  <a:lnTo>
                    <a:pt x="2184" y="600"/>
                  </a:lnTo>
                  <a:lnTo>
                    <a:pt x="2184" y="594"/>
                  </a:lnTo>
                  <a:lnTo>
                    <a:pt x="2184" y="588"/>
                  </a:lnTo>
                  <a:lnTo>
                    <a:pt x="2184" y="588"/>
                  </a:lnTo>
                  <a:lnTo>
                    <a:pt x="2190" y="582"/>
                  </a:lnTo>
                  <a:lnTo>
                    <a:pt x="2190" y="576"/>
                  </a:lnTo>
                  <a:lnTo>
                    <a:pt x="2190" y="570"/>
                  </a:lnTo>
                  <a:lnTo>
                    <a:pt x="2190" y="564"/>
                  </a:lnTo>
                  <a:lnTo>
                    <a:pt x="2190" y="564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196" y="552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202" y="540"/>
                  </a:lnTo>
                  <a:lnTo>
                    <a:pt x="2202" y="534"/>
                  </a:lnTo>
                  <a:lnTo>
                    <a:pt x="2202" y="534"/>
                  </a:lnTo>
                  <a:lnTo>
                    <a:pt x="2202" y="528"/>
                  </a:lnTo>
                  <a:lnTo>
                    <a:pt x="2202" y="528"/>
                  </a:lnTo>
                  <a:lnTo>
                    <a:pt x="2202" y="522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08" y="510"/>
                  </a:lnTo>
                  <a:lnTo>
                    <a:pt x="2208" y="504"/>
                  </a:lnTo>
                  <a:lnTo>
                    <a:pt x="2208" y="504"/>
                  </a:lnTo>
                  <a:lnTo>
                    <a:pt x="2208" y="498"/>
                  </a:lnTo>
                  <a:lnTo>
                    <a:pt x="2214" y="492"/>
                  </a:lnTo>
                  <a:lnTo>
                    <a:pt x="2214" y="492"/>
                  </a:lnTo>
                  <a:lnTo>
                    <a:pt x="2214" y="486"/>
                  </a:lnTo>
                  <a:lnTo>
                    <a:pt x="2214" y="480"/>
                  </a:lnTo>
                  <a:lnTo>
                    <a:pt x="2214" y="474"/>
                  </a:lnTo>
                  <a:lnTo>
                    <a:pt x="2220" y="474"/>
                  </a:lnTo>
                  <a:lnTo>
                    <a:pt x="2220" y="468"/>
                  </a:lnTo>
                  <a:lnTo>
                    <a:pt x="2220" y="462"/>
                  </a:lnTo>
                  <a:lnTo>
                    <a:pt x="2220" y="462"/>
                  </a:lnTo>
                  <a:lnTo>
                    <a:pt x="2220" y="456"/>
                  </a:lnTo>
                  <a:lnTo>
                    <a:pt x="2220" y="450"/>
                  </a:lnTo>
                  <a:lnTo>
                    <a:pt x="2226" y="450"/>
                  </a:lnTo>
                  <a:lnTo>
                    <a:pt x="2226" y="444"/>
                  </a:lnTo>
                  <a:lnTo>
                    <a:pt x="2226" y="438"/>
                  </a:lnTo>
                  <a:lnTo>
                    <a:pt x="2226" y="438"/>
                  </a:lnTo>
                  <a:lnTo>
                    <a:pt x="2226" y="432"/>
                  </a:lnTo>
                  <a:lnTo>
                    <a:pt x="2226" y="426"/>
                  </a:lnTo>
                  <a:lnTo>
                    <a:pt x="2232" y="420"/>
                  </a:lnTo>
                  <a:lnTo>
                    <a:pt x="2232" y="414"/>
                  </a:lnTo>
                  <a:lnTo>
                    <a:pt x="2232" y="408"/>
                  </a:lnTo>
                  <a:lnTo>
                    <a:pt x="2232" y="408"/>
                  </a:lnTo>
                  <a:lnTo>
                    <a:pt x="2232" y="402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0"/>
                  </a:lnTo>
                  <a:lnTo>
                    <a:pt x="2238" y="384"/>
                  </a:lnTo>
                  <a:lnTo>
                    <a:pt x="2238" y="384"/>
                  </a:lnTo>
                  <a:lnTo>
                    <a:pt x="2238" y="378"/>
                  </a:lnTo>
                  <a:lnTo>
                    <a:pt x="2244" y="372"/>
                  </a:lnTo>
                  <a:lnTo>
                    <a:pt x="2244" y="372"/>
                  </a:lnTo>
                  <a:lnTo>
                    <a:pt x="2244" y="366"/>
                  </a:lnTo>
                  <a:lnTo>
                    <a:pt x="2244" y="360"/>
                  </a:lnTo>
                  <a:lnTo>
                    <a:pt x="2244" y="360"/>
                  </a:lnTo>
                  <a:lnTo>
                    <a:pt x="2250" y="354"/>
                  </a:lnTo>
                  <a:lnTo>
                    <a:pt x="2250" y="354"/>
                  </a:lnTo>
                  <a:lnTo>
                    <a:pt x="2250" y="348"/>
                  </a:lnTo>
                  <a:lnTo>
                    <a:pt x="2250" y="348"/>
                  </a:lnTo>
                  <a:lnTo>
                    <a:pt x="2250" y="348"/>
                  </a:lnTo>
                  <a:lnTo>
                    <a:pt x="2250" y="342"/>
                  </a:lnTo>
                  <a:lnTo>
                    <a:pt x="2256" y="342"/>
                  </a:lnTo>
                  <a:lnTo>
                    <a:pt x="2256" y="336"/>
                  </a:lnTo>
                  <a:lnTo>
                    <a:pt x="2256" y="336"/>
                  </a:lnTo>
                  <a:lnTo>
                    <a:pt x="2256" y="336"/>
                  </a:lnTo>
                  <a:lnTo>
                    <a:pt x="2256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24"/>
                  </a:lnTo>
                  <a:lnTo>
                    <a:pt x="2262" y="324"/>
                  </a:lnTo>
                  <a:lnTo>
                    <a:pt x="2262" y="324"/>
                  </a:lnTo>
                  <a:lnTo>
                    <a:pt x="2262" y="318"/>
                  </a:lnTo>
                  <a:lnTo>
                    <a:pt x="2268" y="318"/>
                  </a:lnTo>
                  <a:lnTo>
                    <a:pt x="2268" y="318"/>
                  </a:lnTo>
                  <a:lnTo>
                    <a:pt x="2268" y="312"/>
                  </a:lnTo>
                  <a:lnTo>
                    <a:pt x="2268" y="312"/>
                  </a:lnTo>
                  <a:lnTo>
                    <a:pt x="2268" y="312"/>
                  </a:lnTo>
                  <a:lnTo>
                    <a:pt x="2268" y="306"/>
                  </a:lnTo>
                  <a:lnTo>
                    <a:pt x="2274" y="306"/>
                  </a:lnTo>
                  <a:lnTo>
                    <a:pt x="2274" y="306"/>
                  </a:lnTo>
                  <a:lnTo>
                    <a:pt x="2274" y="300"/>
                  </a:lnTo>
                  <a:lnTo>
                    <a:pt x="2274" y="300"/>
                  </a:lnTo>
                  <a:lnTo>
                    <a:pt x="2274" y="300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0" y="282"/>
                  </a:lnTo>
                  <a:lnTo>
                    <a:pt x="2286" y="282"/>
                  </a:lnTo>
                  <a:lnTo>
                    <a:pt x="2286" y="282"/>
                  </a:lnTo>
                  <a:lnTo>
                    <a:pt x="2286" y="276"/>
                  </a:lnTo>
                  <a:lnTo>
                    <a:pt x="2286" y="276"/>
                  </a:lnTo>
                  <a:lnTo>
                    <a:pt x="2286" y="276"/>
                  </a:lnTo>
                  <a:lnTo>
                    <a:pt x="2292" y="270"/>
                  </a:lnTo>
                  <a:lnTo>
                    <a:pt x="2292" y="270"/>
                  </a:lnTo>
                  <a:lnTo>
                    <a:pt x="2292" y="270"/>
                  </a:lnTo>
                  <a:lnTo>
                    <a:pt x="2292" y="264"/>
                  </a:lnTo>
                  <a:lnTo>
                    <a:pt x="2292" y="264"/>
                  </a:lnTo>
                  <a:lnTo>
                    <a:pt x="2292" y="264"/>
                  </a:lnTo>
                  <a:lnTo>
                    <a:pt x="2298" y="258"/>
                  </a:lnTo>
                  <a:lnTo>
                    <a:pt x="2298" y="258"/>
                  </a:lnTo>
                  <a:lnTo>
                    <a:pt x="2298" y="258"/>
                  </a:lnTo>
                  <a:lnTo>
                    <a:pt x="2298" y="252"/>
                  </a:lnTo>
                  <a:lnTo>
                    <a:pt x="2298" y="252"/>
                  </a:lnTo>
                  <a:lnTo>
                    <a:pt x="2298" y="252"/>
                  </a:lnTo>
                  <a:lnTo>
                    <a:pt x="2304" y="246"/>
                  </a:lnTo>
                  <a:lnTo>
                    <a:pt x="2304" y="246"/>
                  </a:lnTo>
                  <a:lnTo>
                    <a:pt x="2304" y="246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10" y="240"/>
                  </a:lnTo>
                  <a:lnTo>
                    <a:pt x="2310" y="234"/>
                  </a:lnTo>
                  <a:lnTo>
                    <a:pt x="2310" y="234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16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04"/>
                  </a:lnTo>
                  <a:lnTo>
                    <a:pt x="2322" y="204"/>
                  </a:lnTo>
                  <a:lnTo>
                    <a:pt x="2328" y="204"/>
                  </a:lnTo>
                  <a:lnTo>
                    <a:pt x="2328" y="198"/>
                  </a:lnTo>
                  <a:lnTo>
                    <a:pt x="2328" y="198"/>
                  </a:lnTo>
                  <a:lnTo>
                    <a:pt x="2328" y="198"/>
                  </a:lnTo>
                  <a:lnTo>
                    <a:pt x="2328" y="192"/>
                  </a:lnTo>
                  <a:lnTo>
                    <a:pt x="2328" y="192"/>
                  </a:lnTo>
                  <a:lnTo>
                    <a:pt x="2334" y="192"/>
                  </a:lnTo>
                  <a:lnTo>
                    <a:pt x="2334" y="186"/>
                  </a:lnTo>
                  <a:lnTo>
                    <a:pt x="2334" y="186"/>
                  </a:lnTo>
                  <a:lnTo>
                    <a:pt x="2334" y="186"/>
                  </a:lnTo>
                  <a:lnTo>
                    <a:pt x="2334" y="180"/>
                  </a:lnTo>
                  <a:lnTo>
                    <a:pt x="2340" y="180"/>
                  </a:lnTo>
                  <a:lnTo>
                    <a:pt x="2340" y="180"/>
                  </a:lnTo>
                  <a:lnTo>
                    <a:pt x="2340" y="174"/>
                  </a:lnTo>
                  <a:lnTo>
                    <a:pt x="2340" y="174"/>
                  </a:lnTo>
                  <a:lnTo>
                    <a:pt x="2340" y="168"/>
                  </a:lnTo>
                  <a:lnTo>
                    <a:pt x="2340" y="168"/>
                  </a:lnTo>
                  <a:lnTo>
                    <a:pt x="2346" y="168"/>
                  </a:lnTo>
                  <a:lnTo>
                    <a:pt x="2346" y="162"/>
                  </a:lnTo>
                  <a:lnTo>
                    <a:pt x="2346" y="162"/>
                  </a:lnTo>
                  <a:lnTo>
                    <a:pt x="2346" y="162"/>
                  </a:lnTo>
                  <a:lnTo>
                    <a:pt x="2346" y="156"/>
                  </a:lnTo>
                  <a:lnTo>
                    <a:pt x="2352" y="156"/>
                  </a:lnTo>
                  <a:lnTo>
                    <a:pt x="2352" y="156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44"/>
                  </a:lnTo>
                  <a:lnTo>
                    <a:pt x="2358" y="144"/>
                  </a:lnTo>
                  <a:lnTo>
                    <a:pt x="2358" y="144"/>
                  </a:lnTo>
                  <a:lnTo>
                    <a:pt x="2358" y="138"/>
                  </a:lnTo>
                  <a:lnTo>
                    <a:pt x="2358" y="138"/>
                  </a:lnTo>
                  <a:lnTo>
                    <a:pt x="2358" y="138"/>
                  </a:lnTo>
                  <a:lnTo>
                    <a:pt x="2358" y="132"/>
                  </a:lnTo>
                  <a:lnTo>
                    <a:pt x="2364" y="132"/>
                  </a:lnTo>
                  <a:lnTo>
                    <a:pt x="2364" y="132"/>
                  </a:lnTo>
                  <a:lnTo>
                    <a:pt x="2364" y="126"/>
                  </a:lnTo>
                  <a:lnTo>
                    <a:pt x="2364" y="126"/>
                  </a:lnTo>
                  <a:lnTo>
                    <a:pt x="2364" y="126"/>
                  </a:lnTo>
                  <a:lnTo>
                    <a:pt x="2370" y="120"/>
                  </a:lnTo>
                  <a:lnTo>
                    <a:pt x="2370" y="120"/>
                  </a:lnTo>
                  <a:lnTo>
                    <a:pt x="2370" y="120"/>
                  </a:lnTo>
                  <a:lnTo>
                    <a:pt x="2370" y="114"/>
                  </a:lnTo>
                  <a:lnTo>
                    <a:pt x="2370" y="114"/>
                  </a:lnTo>
                  <a:lnTo>
                    <a:pt x="2370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84"/>
                  </a:lnTo>
                  <a:lnTo>
                    <a:pt x="2388" y="84"/>
                  </a:lnTo>
                  <a:lnTo>
                    <a:pt x="2388" y="84"/>
                  </a:lnTo>
                  <a:lnTo>
                    <a:pt x="2388" y="78"/>
                  </a:lnTo>
                  <a:lnTo>
                    <a:pt x="2388" y="78"/>
                  </a:lnTo>
                  <a:lnTo>
                    <a:pt x="2388" y="78"/>
                  </a:lnTo>
                  <a:lnTo>
                    <a:pt x="2394" y="72"/>
                  </a:lnTo>
                  <a:lnTo>
                    <a:pt x="2394" y="72"/>
                  </a:lnTo>
                  <a:lnTo>
                    <a:pt x="2394" y="72"/>
                  </a:lnTo>
                  <a:lnTo>
                    <a:pt x="2394" y="66"/>
                  </a:lnTo>
                  <a:lnTo>
                    <a:pt x="2394" y="66"/>
                  </a:lnTo>
                  <a:lnTo>
                    <a:pt x="2400" y="66"/>
                  </a:lnTo>
                  <a:lnTo>
                    <a:pt x="2400" y="60"/>
                  </a:lnTo>
                  <a:lnTo>
                    <a:pt x="2400" y="60"/>
                  </a:lnTo>
                  <a:lnTo>
                    <a:pt x="2400" y="60"/>
                  </a:lnTo>
                  <a:lnTo>
                    <a:pt x="2400" y="54"/>
                  </a:lnTo>
                  <a:lnTo>
                    <a:pt x="2400" y="54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2"/>
                  </a:lnTo>
                  <a:lnTo>
                    <a:pt x="2406" y="42"/>
                  </a:lnTo>
                  <a:lnTo>
                    <a:pt x="2406" y="42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18"/>
                  </a:lnTo>
                  <a:lnTo>
                    <a:pt x="2418" y="18"/>
                  </a:lnTo>
                  <a:lnTo>
                    <a:pt x="2424" y="18"/>
                  </a:lnTo>
                  <a:lnTo>
                    <a:pt x="2424" y="12"/>
                  </a:lnTo>
                  <a:lnTo>
                    <a:pt x="2424" y="12"/>
                  </a:lnTo>
                  <a:lnTo>
                    <a:pt x="2424" y="12"/>
                  </a:lnTo>
                  <a:lnTo>
                    <a:pt x="2424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6"/>
                  </a:lnTo>
                  <a:lnTo>
                    <a:pt x="2442" y="12"/>
                  </a:lnTo>
                  <a:lnTo>
                    <a:pt x="2442" y="18"/>
                  </a:lnTo>
                  <a:lnTo>
                    <a:pt x="2442" y="18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30"/>
                  </a:lnTo>
                  <a:lnTo>
                    <a:pt x="2448" y="36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8"/>
                  </a:lnTo>
                  <a:lnTo>
                    <a:pt x="2448" y="60"/>
                  </a:lnTo>
                  <a:lnTo>
                    <a:pt x="2454" y="60"/>
                  </a:lnTo>
                  <a:lnTo>
                    <a:pt x="2454" y="66"/>
                  </a:lnTo>
                  <a:lnTo>
                    <a:pt x="2454" y="72"/>
                  </a:lnTo>
                  <a:lnTo>
                    <a:pt x="2454" y="78"/>
                  </a:lnTo>
                  <a:lnTo>
                    <a:pt x="2454" y="78"/>
                  </a:lnTo>
                  <a:lnTo>
                    <a:pt x="2454" y="84"/>
                  </a:lnTo>
                  <a:lnTo>
                    <a:pt x="2460" y="90"/>
                  </a:lnTo>
                  <a:lnTo>
                    <a:pt x="2460" y="90"/>
                  </a:lnTo>
                  <a:lnTo>
                    <a:pt x="2460" y="96"/>
                  </a:lnTo>
                  <a:lnTo>
                    <a:pt x="2460" y="102"/>
                  </a:lnTo>
                  <a:lnTo>
                    <a:pt x="2460" y="108"/>
                  </a:lnTo>
                  <a:lnTo>
                    <a:pt x="2460" y="108"/>
                  </a:lnTo>
                  <a:lnTo>
                    <a:pt x="2466" y="114"/>
                  </a:lnTo>
                  <a:lnTo>
                    <a:pt x="2466" y="120"/>
                  </a:lnTo>
                  <a:lnTo>
                    <a:pt x="2466" y="120"/>
                  </a:lnTo>
                  <a:lnTo>
                    <a:pt x="2466" y="126"/>
                  </a:lnTo>
                  <a:lnTo>
                    <a:pt x="2466" y="132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44"/>
                  </a:lnTo>
                  <a:lnTo>
                    <a:pt x="2472" y="144"/>
                  </a:lnTo>
                  <a:lnTo>
                    <a:pt x="2472" y="144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44"/>
                  </a:lnTo>
                  <a:lnTo>
                    <a:pt x="2496" y="144"/>
                  </a:lnTo>
                  <a:lnTo>
                    <a:pt x="2496" y="138"/>
                  </a:lnTo>
                  <a:lnTo>
                    <a:pt x="2496" y="138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26"/>
                  </a:lnTo>
                  <a:lnTo>
                    <a:pt x="2496" y="120"/>
                  </a:lnTo>
                  <a:lnTo>
                    <a:pt x="2502" y="114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2"/>
                  </a:lnTo>
                  <a:lnTo>
                    <a:pt x="2502" y="96"/>
                  </a:lnTo>
                  <a:lnTo>
                    <a:pt x="2508" y="90"/>
                  </a:lnTo>
                  <a:lnTo>
                    <a:pt x="2508" y="90"/>
                  </a:lnTo>
                  <a:lnTo>
                    <a:pt x="2508" y="84"/>
                  </a:lnTo>
                  <a:lnTo>
                    <a:pt x="2508" y="78"/>
                  </a:lnTo>
                  <a:lnTo>
                    <a:pt x="2508" y="72"/>
                  </a:lnTo>
                  <a:lnTo>
                    <a:pt x="2514" y="72"/>
                  </a:lnTo>
                  <a:lnTo>
                    <a:pt x="2514" y="66"/>
                  </a:lnTo>
                  <a:lnTo>
                    <a:pt x="2514" y="60"/>
                  </a:lnTo>
                  <a:lnTo>
                    <a:pt x="2514" y="60"/>
                  </a:lnTo>
                  <a:lnTo>
                    <a:pt x="2514" y="54"/>
                  </a:lnTo>
                  <a:lnTo>
                    <a:pt x="2514" y="48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36"/>
                  </a:lnTo>
                  <a:lnTo>
                    <a:pt x="2520" y="30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6" y="18"/>
                  </a:lnTo>
                  <a:lnTo>
                    <a:pt x="2526" y="12"/>
                  </a:lnTo>
                  <a:lnTo>
                    <a:pt x="2526" y="6"/>
                  </a:lnTo>
                  <a:lnTo>
                    <a:pt x="2526" y="6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6"/>
                  </a:lnTo>
                  <a:lnTo>
                    <a:pt x="2538" y="6"/>
                  </a:lnTo>
                  <a:lnTo>
                    <a:pt x="2538" y="6"/>
                  </a:lnTo>
                  <a:lnTo>
                    <a:pt x="2538" y="12"/>
                  </a:lnTo>
                  <a:lnTo>
                    <a:pt x="2538" y="12"/>
                  </a:lnTo>
                  <a:lnTo>
                    <a:pt x="2544" y="12"/>
                  </a:lnTo>
                  <a:lnTo>
                    <a:pt x="2544" y="18"/>
                  </a:lnTo>
                  <a:lnTo>
                    <a:pt x="2544" y="18"/>
                  </a:lnTo>
                  <a:lnTo>
                    <a:pt x="2544" y="18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50" y="24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6"/>
                  </a:lnTo>
                  <a:lnTo>
                    <a:pt x="2556" y="36"/>
                  </a:lnTo>
                  <a:lnTo>
                    <a:pt x="2556" y="36"/>
                  </a:lnTo>
                  <a:lnTo>
                    <a:pt x="2556" y="42"/>
                  </a:lnTo>
                  <a:lnTo>
                    <a:pt x="2556" y="42"/>
                  </a:lnTo>
                  <a:lnTo>
                    <a:pt x="2556" y="42"/>
                  </a:lnTo>
                  <a:lnTo>
                    <a:pt x="2556" y="48"/>
                  </a:lnTo>
                  <a:lnTo>
                    <a:pt x="2562" y="48"/>
                  </a:lnTo>
                  <a:lnTo>
                    <a:pt x="2562" y="48"/>
                  </a:lnTo>
                  <a:lnTo>
                    <a:pt x="2562" y="54"/>
                  </a:lnTo>
                  <a:lnTo>
                    <a:pt x="2562" y="54"/>
                  </a:lnTo>
                  <a:lnTo>
                    <a:pt x="2562" y="54"/>
                  </a:lnTo>
                  <a:lnTo>
                    <a:pt x="2568" y="60"/>
                  </a:lnTo>
                  <a:lnTo>
                    <a:pt x="2568" y="60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72"/>
                  </a:lnTo>
                  <a:lnTo>
                    <a:pt x="2574" y="72"/>
                  </a:lnTo>
                  <a:lnTo>
                    <a:pt x="2574" y="72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84"/>
                  </a:lnTo>
                  <a:lnTo>
                    <a:pt x="2580" y="84"/>
                  </a:lnTo>
                  <a:lnTo>
                    <a:pt x="2580" y="84"/>
                  </a:lnTo>
                  <a:lnTo>
                    <a:pt x="2580" y="90"/>
                  </a:lnTo>
                  <a:lnTo>
                    <a:pt x="2580" y="90"/>
                  </a:lnTo>
                  <a:lnTo>
                    <a:pt x="2580" y="90"/>
                  </a:lnTo>
                  <a:lnTo>
                    <a:pt x="2586" y="96"/>
                  </a:lnTo>
                  <a:lnTo>
                    <a:pt x="2586" y="96"/>
                  </a:lnTo>
                  <a:lnTo>
                    <a:pt x="2586" y="96"/>
                  </a:lnTo>
                  <a:lnTo>
                    <a:pt x="2586" y="102"/>
                  </a:lnTo>
                  <a:lnTo>
                    <a:pt x="2586" y="102"/>
                  </a:lnTo>
                  <a:lnTo>
                    <a:pt x="2586" y="102"/>
                  </a:lnTo>
                  <a:lnTo>
                    <a:pt x="2592" y="108"/>
                  </a:lnTo>
                  <a:lnTo>
                    <a:pt x="2592" y="108"/>
                  </a:lnTo>
                  <a:lnTo>
                    <a:pt x="2592" y="108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8" y="114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6"/>
                  </a:lnTo>
                  <a:lnTo>
                    <a:pt x="2598" y="126"/>
                  </a:lnTo>
                  <a:lnTo>
                    <a:pt x="2598" y="126"/>
                  </a:lnTo>
                  <a:lnTo>
                    <a:pt x="2604" y="132"/>
                  </a:lnTo>
                  <a:lnTo>
                    <a:pt x="2604" y="132"/>
                  </a:lnTo>
                  <a:lnTo>
                    <a:pt x="2604" y="132"/>
                  </a:lnTo>
                  <a:lnTo>
                    <a:pt x="2604" y="138"/>
                  </a:lnTo>
                  <a:lnTo>
                    <a:pt x="2604" y="138"/>
                  </a:lnTo>
                  <a:lnTo>
                    <a:pt x="2604" y="138"/>
                  </a:lnTo>
                  <a:lnTo>
                    <a:pt x="2610" y="144"/>
                  </a:lnTo>
                  <a:lnTo>
                    <a:pt x="2610" y="144"/>
                  </a:lnTo>
                  <a:lnTo>
                    <a:pt x="2610" y="144"/>
                  </a:lnTo>
                  <a:lnTo>
                    <a:pt x="2610" y="150"/>
                  </a:lnTo>
                  <a:lnTo>
                    <a:pt x="2610" y="150"/>
                  </a:lnTo>
                  <a:lnTo>
                    <a:pt x="2616" y="150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62"/>
                  </a:lnTo>
                  <a:lnTo>
                    <a:pt x="2616" y="162"/>
                  </a:lnTo>
                  <a:lnTo>
                    <a:pt x="2622" y="162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74"/>
                  </a:lnTo>
                  <a:lnTo>
                    <a:pt x="2628" y="174"/>
                  </a:lnTo>
                  <a:lnTo>
                    <a:pt x="2628" y="180"/>
                  </a:lnTo>
                  <a:lnTo>
                    <a:pt x="2628" y="180"/>
                  </a:lnTo>
                  <a:lnTo>
                    <a:pt x="2628" y="186"/>
                  </a:lnTo>
                  <a:lnTo>
                    <a:pt x="2628" y="186"/>
                  </a:lnTo>
                  <a:lnTo>
                    <a:pt x="2634" y="186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204"/>
                  </a:lnTo>
                  <a:lnTo>
                    <a:pt x="2640" y="204"/>
                  </a:lnTo>
                  <a:lnTo>
                    <a:pt x="2640" y="204"/>
                  </a:lnTo>
                  <a:lnTo>
                    <a:pt x="2640" y="210"/>
                  </a:lnTo>
                  <a:lnTo>
                    <a:pt x="2646" y="210"/>
                  </a:lnTo>
                  <a:lnTo>
                    <a:pt x="2646" y="210"/>
                  </a:lnTo>
                  <a:lnTo>
                    <a:pt x="2646" y="216"/>
                  </a:lnTo>
                  <a:lnTo>
                    <a:pt x="2646" y="216"/>
                  </a:lnTo>
                  <a:lnTo>
                    <a:pt x="2646" y="216"/>
                  </a:lnTo>
                  <a:lnTo>
                    <a:pt x="2646" y="222"/>
                  </a:lnTo>
                  <a:lnTo>
                    <a:pt x="2652" y="222"/>
                  </a:lnTo>
                  <a:lnTo>
                    <a:pt x="2652" y="222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8" y="234"/>
                  </a:lnTo>
                  <a:lnTo>
                    <a:pt x="2658" y="234"/>
                  </a:lnTo>
                  <a:lnTo>
                    <a:pt x="2658" y="240"/>
                  </a:lnTo>
                  <a:lnTo>
                    <a:pt x="2658" y="240"/>
                  </a:lnTo>
                  <a:lnTo>
                    <a:pt x="2658" y="240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64" y="258"/>
                  </a:lnTo>
                  <a:lnTo>
                    <a:pt x="2670" y="258"/>
                  </a:lnTo>
                  <a:lnTo>
                    <a:pt x="2670" y="258"/>
                  </a:lnTo>
                  <a:lnTo>
                    <a:pt x="2670" y="264"/>
                  </a:lnTo>
                  <a:lnTo>
                    <a:pt x="2670" y="264"/>
                  </a:lnTo>
                  <a:lnTo>
                    <a:pt x="2670" y="264"/>
                  </a:lnTo>
                  <a:lnTo>
                    <a:pt x="2676" y="270"/>
                  </a:lnTo>
                  <a:lnTo>
                    <a:pt x="2676" y="270"/>
                  </a:lnTo>
                  <a:lnTo>
                    <a:pt x="2676" y="270"/>
                  </a:lnTo>
                  <a:lnTo>
                    <a:pt x="2676" y="276"/>
                  </a:lnTo>
                  <a:lnTo>
                    <a:pt x="2676" y="276"/>
                  </a:lnTo>
                  <a:lnTo>
                    <a:pt x="2676" y="276"/>
                  </a:lnTo>
                  <a:lnTo>
                    <a:pt x="2682" y="282"/>
                  </a:lnTo>
                  <a:lnTo>
                    <a:pt x="2682" y="282"/>
                  </a:lnTo>
                  <a:lnTo>
                    <a:pt x="2682" y="282"/>
                  </a:lnTo>
                  <a:lnTo>
                    <a:pt x="2682" y="288"/>
                  </a:lnTo>
                  <a:lnTo>
                    <a:pt x="2682" y="288"/>
                  </a:lnTo>
                  <a:lnTo>
                    <a:pt x="2688" y="288"/>
                  </a:lnTo>
                  <a:lnTo>
                    <a:pt x="2688" y="294"/>
                  </a:lnTo>
                  <a:lnTo>
                    <a:pt x="2688" y="294"/>
                  </a:lnTo>
                  <a:lnTo>
                    <a:pt x="2688" y="300"/>
                  </a:lnTo>
                  <a:lnTo>
                    <a:pt x="2688" y="300"/>
                  </a:lnTo>
                  <a:lnTo>
                    <a:pt x="2688" y="300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24"/>
                  </a:lnTo>
                  <a:lnTo>
                    <a:pt x="2700" y="324"/>
                  </a:lnTo>
                  <a:lnTo>
                    <a:pt x="2706" y="324"/>
                  </a:lnTo>
                  <a:lnTo>
                    <a:pt x="2706" y="330"/>
                  </a:lnTo>
                  <a:lnTo>
                    <a:pt x="2706" y="330"/>
                  </a:lnTo>
                  <a:lnTo>
                    <a:pt x="2706" y="330"/>
                  </a:lnTo>
                  <a:lnTo>
                    <a:pt x="2706" y="336"/>
                  </a:lnTo>
                  <a:lnTo>
                    <a:pt x="2706" y="336"/>
                  </a:lnTo>
                  <a:lnTo>
                    <a:pt x="2712" y="336"/>
                  </a:lnTo>
                  <a:lnTo>
                    <a:pt x="2712" y="342"/>
                  </a:lnTo>
                  <a:lnTo>
                    <a:pt x="2712" y="342"/>
                  </a:lnTo>
                  <a:lnTo>
                    <a:pt x="2712" y="342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8" y="354"/>
                  </a:lnTo>
                  <a:lnTo>
                    <a:pt x="2718" y="354"/>
                  </a:lnTo>
                  <a:lnTo>
                    <a:pt x="2718" y="354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24" y="360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30" y="372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90"/>
                  </a:lnTo>
                  <a:lnTo>
                    <a:pt x="2736" y="390"/>
                  </a:lnTo>
                  <a:lnTo>
                    <a:pt x="2736" y="390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8" y="402"/>
                  </a:lnTo>
                  <a:lnTo>
                    <a:pt x="2748" y="408"/>
                  </a:lnTo>
                  <a:lnTo>
                    <a:pt x="2748" y="408"/>
                  </a:lnTo>
                  <a:lnTo>
                    <a:pt x="2748" y="408"/>
                  </a:lnTo>
                  <a:lnTo>
                    <a:pt x="2748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20"/>
                  </a:lnTo>
                  <a:lnTo>
                    <a:pt x="2754" y="420"/>
                  </a:lnTo>
                  <a:lnTo>
                    <a:pt x="2754" y="420"/>
                  </a:lnTo>
                  <a:lnTo>
                    <a:pt x="2760" y="420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32"/>
                  </a:lnTo>
                  <a:lnTo>
                    <a:pt x="2766" y="432"/>
                  </a:lnTo>
                  <a:lnTo>
                    <a:pt x="2766" y="432"/>
                  </a:lnTo>
                  <a:lnTo>
                    <a:pt x="2766" y="432"/>
                  </a:lnTo>
                  <a:lnTo>
                    <a:pt x="2766" y="438"/>
                  </a:lnTo>
                  <a:lnTo>
                    <a:pt x="2766" y="438"/>
                  </a:lnTo>
                  <a:lnTo>
                    <a:pt x="2772" y="438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50"/>
                  </a:lnTo>
                  <a:lnTo>
                    <a:pt x="2778" y="450"/>
                  </a:lnTo>
                  <a:lnTo>
                    <a:pt x="2778" y="450"/>
                  </a:lnTo>
                  <a:lnTo>
                    <a:pt x="2778" y="450"/>
                  </a:lnTo>
                  <a:lnTo>
                    <a:pt x="2778" y="456"/>
                  </a:lnTo>
                  <a:lnTo>
                    <a:pt x="2778" y="456"/>
                  </a:lnTo>
                  <a:lnTo>
                    <a:pt x="2784" y="456"/>
                  </a:lnTo>
                  <a:lnTo>
                    <a:pt x="2784" y="456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90" y="462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8" y="510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6" y="522"/>
                  </a:lnTo>
                  <a:lnTo>
                    <a:pt x="2856" y="522"/>
                  </a:lnTo>
                  <a:lnTo>
                    <a:pt x="2856" y="528"/>
                  </a:lnTo>
                  <a:lnTo>
                    <a:pt x="2856" y="528"/>
                  </a:lnTo>
                  <a:lnTo>
                    <a:pt x="2856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8" y="528"/>
                  </a:lnTo>
                  <a:lnTo>
                    <a:pt x="2868" y="528"/>
                  </a:lnTo>
                  <a:lnTo>
                    <a:pt x="2868" y="528"/>
                  </a:lnTo>
                  <a:lnTo>
                    <a:pt x="2868" y="534"/>
                  </a:lnTo>
                  <a:lnTo>
                    <a:pt x="2868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8" y="54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0">
              <a:extLst>
                <a:ext uri="{FF2B5EF4-FFF2-40B4-BE49-F238E27FC236}">
                  <a16:creationId xmlns:a16="http://schemas.microsoft.com/office/drawing/2014/main" id="{8BDA7087-C5E8-D862-CA4E-FB6851842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238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SP_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61">
              <a:extLst>
                <a:ext uri="{FF2B5EF4-FFF2-40B4-BE49-F238E27FC236}">
                  <a16:creationId xmlns:a16="http://schemas.microsoft.com/office/drawing/2014/main" id="{5879B735-BB21-870A-43CC-B7F83A0A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2">
              <a:extLst>
                <a:ext uri="{FF2B5EF4-FFF2-40B4-BE49-F238E27FC236}">
                  <a16:creationId xmlns:a16="http://schemas.microsoft.com/office/drawing/2014/main" id="{E0BF88A2-E6F7-07B9-95D2-1258059A2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2340"/>
              <a:ext cx="7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3">
              <a:extLst>
                <a:ext uri="{FF2B5EF4-FFF2-40B4-BE49-F238E27FC236}">
                  <a16:creationId xmlns:a16="http://schemas.microsoft.com/office/drawing/2014/main" id="{80598F5C-E18B-11A8-1CE3-1C5DF14F9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4">
              <a:extLst>
                <a:ext uri="{FF2B5EF4-FFF2-40B4-BE49-F238E27FC236}">
                  <a16:creationId xmlns:a16="http://schemas.microsoft.com/office/drawing/2014/main" id="{1587DD0B-DBBA-E2D0-4C69-001607387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65">
              <a:extLst>
                <a:ext uri="{FF2B5EF4-FFF2-40B4-BE49-F238E27FC236}">
                  <a16:creationId xmlns:a16="http://schemas.microsoft.com/office/drawing/2014/main" id="{BF55E7F9-698B-13D3-C1F9-C8C55D12A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6">
              <a:extLst>
                <a:ext uri="{FF2B5EF4-FFF2-40B4-BE49-F238E27FC236}">
                  <a16:creationId xmlns:a16="http://schemas.microsoft.com/office/drawing/2014/main" id="{14A996CE-2C33-9B67-A9BF-3D3263E7F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67">
              <a:extLst>
                <a:ext uri="{FF2B5EF4-FFF2-40B4-BE49-F238E27FC236}">
                  <a16:creationId xmlns:a16="http://schemas.microsoft.com/office/drawing/2014/main" id="{044EA9E9-5A5C-D025-D061-99EFB44BA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68">
              <a:extLst>
                <a:ext uri="{FF2B5EF4-FFF2-40B4-BE49-F238E27FC236}">
                  <a16:creationId xmlns:a16="http://schemas.microsoft.com/office/drawing/2014/main" id="{D2F88ABF-F67F-0CF5-6C5C-15A8E73E0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69">
              <a:extLst>
                <a:ext uri="{FF2B5EF4-FFF2-40B4-BE49-F238E27FC236}">
                  <a16:creationId xmlns:a16="http://schemas.microsoft.com/office/drawing/2014/main" id="{3C649375-445C-8405-1E33-578D86D28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0">
              <a:extLst>
                <a:ext uri="{FF2B5EF4-FFF2-40B4-BE49-F238E27FC236}">
                  <a16:creationId xmlns:a16="http://schemas.microsoft.com/office/drawing/2014/main" id="{EA450F7F-F8BD-56C8-A226-58680F591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1">
              <a:extLst>
                <a:ext uri="{FF2B5EF4-FFF2-40B4-BE49-F238E27FC236}">
                  <a16:creationId xmlns:a16="http://schemas.microsoft.com/office/drawing/2014/main" id="{FCCC29F4-32E6-8621-AA75-B9001BA6B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2">
              <a:extLst>
                <a:ext uri="{FF2B5EF4-FFF2-40B4-BE49-F238E27FC236}">
                  <a16:creationId xmlns:a16="http://schemas.microsoft.com/office/drawing/2014/main" id="{B7AD2263-FB69-FD51-D04C-8DEAE234B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3">
              <a:extLst>
                <a:ext uri="{FF2B5EF4-FFF2-40B4-BE49-F238E27FC236}">
                  <a16:creationId xmlns:a16="http://schemas.microsoft.com/office/drawing/2014/main" id="{7C392B5C-92AE-376A-9F51-B3480657B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4">
              <a:extLst>
                <a:ext uri="{FF2B5EF4-FFF2-40B4-BE49-F238E27FC236}">
                  <a16:creationId xmlns:a16="http://schemas.microsoft.com/office/drawing/2014/main" id="{4A6D483A-482B-F428-A89A-458C57C1C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75">
              <a:extLst>
                <a:ext uri="{FF2B5EF4-FFF2-40B4-BE49-F238E27FC236}">
                  <a16:creationId xmlns:a16="http://schemas.microsoft.com/office/drawing/2014/main" id="{94504E98-80BB-C037-F123-3BB51C334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6">
              <a:extLst>
                <a:ext uri="{FF2B5EF4-FFF2-40B4-BE49-F238E27FC236}">
                  <a16:creationId xmlns:a16="http://schemas.microsoft.com/office/drawing/2014/main" id="{201941A2-5424-ECF4-5614-483763F52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77">
              <a:extLst>
                <a:ext uri="{FF2B5EF4-FFF2-40B4-BE49-F238E27FC236}">
                  <a16:creationId xmlns:a16="http://schemas.microsoft.com/office/drawing/2014/main" id="{F12FB243-D5E7-458B-234B-632AB21BD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78">
              <a:extLst>
                <a:ext uri="{FF2B5EF4-FFF2-40B4-BE49-F238E27FC236}">
                  <a16:creationId xmlns:a16="http://schemas.microsoft.com/office/drawing/2014/main" id="{FE936F27-6C8C-488B-6DA8-5D3F508EE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79">
              <a:extLst>
                <a:ext uri="{FF2B5EF4-FFF2-40B4-BE49-F238E27FC236}">
                  <a16:creationId xmlns:a16="http://schemas.microsoft.com/office/drawing/2014/main" id="{E43C52E3-59A3-5EE2-B1EB-DE1E895D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0">
              <a:extLst>
                <a:ext uri="{FF2B5EF4-FFF2-40B4-BE49-F238E27FC236}">
                  <a16:creationId xmlns:a16="http://schemas.microsoft.com/office/drawing/2014/main" id="{B0F87D91-F314-CD7C-DA67-D94E2EDC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1">
              <a:extLst>
                <a:ext uri="{FF2B5EF4-FFF2-40B4-BE49-F238E27FC236}">
                  <a16:creationId xmlns:a16="http://schemas.microsoft.com/office/drawing/2014/main" id="{F6CA1E59-5981-6D4B-C096-2732C21CF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2352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2">
              <a:extLst>
                <a:ext uri="{FF2B5EF4-FFF2-40B4-BE49-F238E27FC236}">
                  <a16:creationId xmlns:a16="http://schemas.microsoft.com/office/drawing/2014/main" id="{FB1B479F-BB5C-3046-03FA-C657C1948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83">
              <a:extLst>
                <a:ext uri="{FF2B5EF4-FFF2-40B4-BE49-F238E27FC236}">
                  <a16:creationId xmlns:a16="http://schemas.microsoft.com/office/drawing/2014/main" id="{0028E9B2-EBA8-719D-7DC7-F0654E317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4">
              <a:extLst>
                <a:ext uri="{FF2B5EF4-FFF2-40B4-BE49-F238E27FC236}">
                  <a16:creationId xmlns:a16="http://schemas.microsoft.com/office/drawing/2014/main" id="{E7559E2A-2428-40CD-5DB2-43189A495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85">
              <a:extLst>
                <a:ext uri="{FF2B5EF4-FFF2-40B4-BE49-F238E27FC236}">
                  <a16:creationId xmlns:a16="http://schemas.microsoft.com/office/drawing/2014/main" id="{E89D0DB6-E0EF-701D-50D5-CBB0D9C0B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6">
              <a:extLst>
                <a:ext uri="{FF2B5EF4-FFF2-40B4-BE49-F238E27FC236}">
                  <a16:creationId xmlns:a16="http://schemas.microsoft.com/office/drawing/2014/main" id="{58B4B595-4EFF-613F-E438-18A151A3B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87">
              <a:extLst>
                <a:ext uri="{FF2B5EF4-FFF2-40B4-BE49-F238E27FC236}">
                  <a16:creationId xmlns:a16="http://schemas.microsoft.com/office/drawing/2014/main" id="{2D7C2A80-7915-8044-F7DB-3598BA29B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88">
              <a:extLst>
                <a:ext uri="{FF2B5EF4-FFF2-40B4-BE49-F238E27FC236}">
                  <a16:creationId xmlns:a16="http://schemas.microsoft.com/office/drawing/2014/main" id="{042E0754-B6BC-5668-9883-3280FC493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89">
              <a:extLst>
                <a:ext uri="{FF2B5EF4-FFF2-40B4-BE49-F238E27FC236}">
                  <a16:creationId xmlns:a16="http://schemas.microsoft.com/office/drawing/2014/main" id="{083D7422-A88C-5C20-5C3E-4F0A3FC2D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0">
              <a:extLst>
                <a:ext uri="{FF2B5EF4-FFF2-40B4-BE49-F238E27FC236}">
                  <a16:creationId xmlns:a16="http://schemas.microsoft.com/office/drawing/2014/main" id="{B13C179F-1884-AF00-63D9-9182407F3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1">
              <a:extLst>
                <a:ext uri="{FF2B5EF4-FFF2-40B4-BE49-F238E27FC236}">
                  <a16:creationId xmlns:a16="http://schemas.microsoft.com/office/drawing/2014/main" id="{5D6556DB-9AA9-5837-7912-E8F4C8933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2">
              <a:extLst>
                <a:ext uri="{FF2B5EF4-FFF2-40B4-BE49-F238E27FC236}">
                  <a16:creationId xmlns:a16="http://schemas.microsoft.com/office/drawing/2014/main" id="{FB6B5171-17B1-BE17-9E22-D2847A166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93">
              <a:extLst>
                <a:ext uri="{FF2B5EF4-FFF2-40B4-BE49-F238E27FC236}">
                  <a16:creationId xmlns:a16="http://schemas.microsoft.com/office/drawing/2014/main" id="{8A02ABBD-6647-1349-A43C-5CD88E7F3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94">
              <a:extLst>
                <a:ext uri="{FF2B5EF4-FFF2-40B4-BE49-F238E27FC236}">
                  <a16:creationId xmlns:a16="http://schemas.microsoft.com/office/drawing/2014/main" id="{B3B0BE2A-A8C4-B689-A09B-C296B63C8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95">
              <a:extLst>
                <a:ext uri="{FF2B5EF4-FFF2-40B4-BE49-F238E27FC236}">
                  <a16:creationId xmlns:a16="http://schemas.microsoft.com/office/drawing/2014/main" id="{23F5F763-63FB-C08C-57A8-7432FF163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96">
              <a:extLst>
                <a:ext uri="{FF2B5EF4-FFF2-40B4-BE49-F238E27FC236}">
                  <a16:creationId xmlns:a16="http://schemas.microsoft.com/office/drawing/2014/main" id="{6599663D-7DF5-1453-CDB7-367CC1C1E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7">
              <a:extLst>
                <a:ext uri="{FF2B5EF4-FFF2-40B4-BE49-F238E27FC236}">
                  <a16:creationId xmlns:a16="http://schemas.microsoft.com/office/drawing/2014/main" id="{89CB79CC-DB87-C2DB-7E56-BE5AB0F0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98">
              <a:extLst>
                <a:ext uri="{FF2B5EF4-FFF2-40B4-BE49-F238E27FC236}">
                  <a16:creationId xmlns:a16="http://schemas.microsoft.com/office/drawing/2014/main" id="{AC3C90AA-DA0A-AEC7-A1FA-416F24BFD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99">
              <a:extLst>
                <a:ext uri="{FF2B5EF4-FFF2-40B4-BE49-F238E27FC236}">
                  <a16:creationId xmlns:a16="http://schemas.microsoft.com/office/drawing/2014/main" id="{461C4BD3-CEDD-750E-1C0D-83F14C81B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0">
              <a:extLst>
                <a:ext uri="{FF2B5EF4-FFF2-40B4-BE49-F238E27FC236}">
                  <a16:creationId xmlns:a16="http://schemas.microsoft.com/office/drawing/2014/main" id="{B45B7089-CAED-CE48-A7A7-806B98A1F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1">
              <a:extLst>
                <a:ext uri="{FF2B5EF4-FFF2-40B4-BE49-F238E27FC236}">
                  <a16:creationId xmlns:a16="http://schemas.microsoft.com/office/drawing/2014/main" id="{242DC515-72EB-A6E9-35BE-3A12B4063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2">
              <a:extLst>
                <a:ext uri="{FF2B5EF4-FFF2-40B4-BE49-F238E27FC236}">
                  <a16:creationId xmlns:a16="http://schemas.microsoft.com/office/drawing/2014/main" id="{3A067BD6-9089-71DA-64C8-BCC473C1D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03">
              <a:extLst>
                <a:ext uri="{FF2B5EF4-FFF2-40B4-BE49-F238E27FC236}">
                  <a16:creationId xmlns:a16="http://schemas.microsoft.com/office/drawing/2014/main" id="{C3C4FC5D-8837-455A-AC2C-BE76B4F5D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4">
              <a:extLst>
                <a:ext uri="{FF2B5EF4-FFF2-40B4-BE49-F238E27FC236}">
                  <a16:creationId xmlns:a16="http://schemas.microsoft.com/office/drawing/2014/main" id="{9E3F981F-C93D-C3B9-0CB9-6AEBC17EC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05">
              <a:extLst>
                <a:ext uri="{FF2B5EF4-FFF2-40B4-BE49-F238E27FC236}">
                  <a16:creationId xmlns:a16="http://schemas.microsoft.com/office/drawing/2014/main" id="{87F03B0E-69AC-934D-4BF2-3CBC8C668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06">
              <a:extLst>
                <a:ext uri="{FF2B5EF4-FFF2-40B4-BE49-F238E27FC236}">
                  <a16:creationId xmlns:a16="http://schemas.microsoft.com/office/drawing/2014/main" id="{FAFDC220-D545-6935-7DBB-A3317649A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07">
              <a:extLst>
                <a:ext uri="{FF2B5EF4-FFF2-40B4-BE49-F238E27FC236}">
                  <a16:creationId xmlns:a16="http://schemas.microsoft.com/office/drawing/2014/main" id="{645EA31B-6860-3A54-2A53-53A4B0667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08">
              <a:extLst>
                <a:ext uri="{FF2B5EF4-FFF2-40B4-BE49-F238E27FC236}">
                  <a16:creationId xmlns:a16="http://schemas.microsoft.com/office/drawing/2014/main" id="{137E748F-54CF-8B2E-CC2F-F66CD14A3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09">
              <a:extLst>
                <a:ext uri="{FF2B5EF4-FFF2-40B4-BE49-F238E27FC236}">
                  <a16:creationId xmlns:a16="http://schemas.microsoft.com/office/drawing/2014/main" id="{16F933C3-A8FC-7510-BB61-50BC2412F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0">
              <a:extLst>
                <a:ext uri="{FF2B5EF4-FFF2-40B4-BE49-F238E27FC236}">
                  <a16:creationId xmlns:a16="http://schemas.microsoft.com/office/drawing/2014/main" id="{E340E7F6-80F0-E84A-8D97-6B50DBA6F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11">
              <a:extLst>
                <a:ext uri="{FF2B5EF4-FFF2-40B4-BE49-F238E27FC236}">
                  <a16:creationId xmlns:a16="http://schemas.microsoft.com/office/drawing/2014/main" id="{732E04FB-E649-8C38-68BD-152584F1C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12">
              <a:extLst>
                <a:ext uri="{FF2B5EF4-FFF2-40B4-BE49-F238E27FC236}">
                  <a16:creationId xmlns:a16="http://schemas.microsoft.com/office/drawing/2014/main" id="{C61796E7-7747-2777-A7BB-B5FF3604B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13">
              <a:extLst>
                <a:ext uri="{FF2B5EF4-FFF2-40B4-BE49-F238E27FC236}">
                  <a16:creationId xmlns:a16="http://schemas.microsoft.com/office/drawing/2014/main" id="{81E46428-F03F-0668-EE17-76A177EE2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14">
              <a:extLst>
                <a:ext uri="{FF2B5EF4-FFF2-40B4-BE49-F238E27FC236}">
                  <a16:creationId xmlns:a16="http://schemas.microsoft.com/office/drawing/2014/main" id="{83A36990-8301-AC31-5C50-E7E3752C9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15">
              <a:extLst>
                <a:ext uri="{FF2B5EF4-FFF2-40B4-BE49-F238E27FC236}">
                  <a16:creationId xmlns:a16="http://schemas.microsoft.com/office/drawing/2014/main" id="{F5B9F058-CDDF-6576-A4E9-33E581217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352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16">
              <a:extLst>
                <a:ext uri="{FF2B5EF4-FFF2-40B4-BE49-F238E27FC236}">
                  <a16:creationId xmlns:a16="http://schemas.microsoft.com/office/drawing/2014/main" id="{DCB3B2DF-6F67-DB63-6F3D-7B0164AEC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17">
              <a:extLst>
                <a:ext uri="{FF2B5EF4-FFF2-40B4-BE49-F238E27FC236}">
                  <a16:creationId xmlns:a16="http://schemas.microsoft.com/office/drawing/2014/main" id="{A587816B-DABA-AF8E-333D-8ADABF0D7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18">
              <a:extLst>
                <a:ext uri="{FF2B5EF4-FFF2-40B4-BE49-F238E27FC236}">
                  <a16:creationId xmlns:a16="http://schemas.microsoft.com/office/drawing/2014/main" id="{7D97BAB3-95F7-D8EF-757C-1C9972A59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19">
              <a:extLst>
                <a:ext uri="{FF2B5EF4-FFF2-40B4-BE49-F238E27FC236}">
                  <a16:creationId xmlns:a16="http://schemas.microsoft.com/office/drawing/2014/main" id="{FF370B2C-4C7F-021D-114A-FC1335803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352"/>
              <a:ext cx="30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0">
              <a:extLst>
                <a:ext uri="{FF2B5EF4-FFF2-40B4-BE49-F238E27FC236}">
                  <a16:creationId xmlns:a16="http://schemas.microsoft.com/office/drawing/2014/main" id="{BBC75F7F-FF2F-0CAE-2E78-09E50CB12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2352"/>
              <a:ext cx="24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21">
              <a:extLst>
                <a:ext uri="{FF2B5EF4-FFF2-40B4-BE49-F238E27FC236}">
                  <a16:creationId xmlns:a16="http://schemas.microsoft.com/office/drawing/2014/main" id="{FDFC82AA-2741-9CBA-812D-668F09ABB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2352"/>
              <a:ext cx="18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2">
              <a:extLst>
                <a:ext uri="{FF2B5EF4-FFF2-40B4-BE49-F238E27FC236}">
                  <a16:creationId xmlns:a16="http://schemas.microsoft.com/office/drawing/2014/main" id="{CAC9E05A-7AA0-3686-7197-6598B4243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2328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23">
              <a:extLst>
                <a:ext uri="{FF2B5EF4-FFF2-40B4-BE49-F238E27FC236}">
                  <a16:creationId xmlns:a16="http://schemas.microsoft.com/office/drawing/2014/main" id="{AAC2E57A-D64B-DE2D-9C61-807C8F83C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2328"/>
              <a:ext cx="3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24">
              <a:extLst>
                <a:ext uri="{FF2B5EF4-FFF2-40B4-BE49-F238E27FC236}">
                  <a16:creationId xmlns:a16="http://schemas.microsoft.com/office/drawing/2014/main" id="{9AAD8C4B-4CC0-3945-2045-D83072E9C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25">
              <a:extLst>
                <a:ext uri="{FF2B5EF4-FFF2-40B4-BE49-F238E27FC236}">
                  <a16:creationId xmlns:a16="http://schemas.microsoft.com/office/drawing/2014/main" id="{70AE093E-2DC3-F3F6-7FC8-0E4B103B8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26">
              <a:extLst>
                <a:ext uri="{FF2B5EF4-FFF2-40B4-BE49-F238E27FC236}">
                  <a16:creationId xmlns:a16="http://schemas.microsoft.com/office/drawing/2014/main" id="{A78211E0-E4C5-2EB4-4F86-6210B0B6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127">
              <a:extLst>
                <a:ext uri="{FF2B5EF4-FFF2-40B4-BE49-F238E27FC236}">
                  <a16:creationId xmlns:a16="http://schemas.microsoft.com/office/drawing/2014/main" id="{CE59E48D-E738-B8BF-706F-930A29459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28">
              <a:extLst>
                <a:ext uri="{FF2B5EF4-FFF2-40B4-BE49-F238E27FC236}">
                  <a16:creationId xmlns:a16="http://schemas.microsoft.com/office/drawing/2014/main" id="{15923967-F4AB-99B8-3040-26EE44BA2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129">
              <a:extLst>
                <a:ext uri="{FF2B5EF4-FFF2-40B4-BE49-F238E27FC236}">
                  <a16:creationId xmlns:a16="http://schemas.microsoft.com/office/drawing/2014/main" id="{34C33F6D-C104-C49C-A755-0D6564A8D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0">
              <a:extLst>
                <a:ext uri="{FF2B5EF4-FFF2-40B4-BE49-F238E27FC236}">
                  <a16:creationId xmlns:a16="http://schemas.microsoft.com/office/drawing/2014/main" id="{72AA5009-6442-B7A7-881A-0A273D041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131">
              <a:extLst>
                <a:ext uri="{FF2B5EF4-FFF2-40B4-BE49-F238E27FC236}">
                  <a16:creationId xmlns:a16="http://schemas.microsoft.com/office/drawing/2014/main" id="{4C0F94A8-49CB-1A31-70FD-C186F8213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2">
              <a:extLst>
                <a:ext uri="{FF2B5EF4-FFF2-40B4-BE49-F238E27FC236}">
                  <a16:creationId xmlns:a16="http://schemas.microsoft.com/office/drawing/2014/main" id="{1BF27836-9CB4-BB83-E9AD-3997DAB02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33">
              <a:extLst>
                <a:ext uri="{FF2B5EF4-FFF2-40B4-BE49-F238E27FC236}">
                  <a16:creationId xmlns:a16="http://schemas.microsoft.com/office/drawing/2014/main" id="{7BA72F13-AD24-8549-64D0-ACB70DB68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6" y="2352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4">
              <a:extLst>
                <a:ext uri="{FF2B5EF4-FFF2-40B4-BE49-F238E27FC236}">
                  <a16:creationId xmlns:a16="http://schemas.microsoft.com/office/drawing/2014/main" id="{AFC5E3E1-5D8B-ED2D-E88C-C3499F3D8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35">
              <a:extLst>
                <a:ext uri="{FF2B5EF4-FFF2-40B4-BE49-F238E27FC236}">
                  <a16:creationId xmlns:a16="http://schemas.microsoft.com/office/drawing/2014/main" id="{6A244BB5-B233-4F86-E4E9-9C3FD7C34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36">
              <a:extLst>
                <a:ext uri="{FF2B5EF4-FFF2-40B4-BE49-F238E27FC236}">
                  <a16:creationId xmlns:a16="http://schemas.microsoft.com/office/drawing/2014/main" id="{7CB30153-C0B9-8791-6C69-24381C64C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" y="2352"/>
              <a:ext cx="18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137">
              <a:extLst>
                <a:ext uri="{FF2B5EF4-FFF2-40B4-BE49-F238E27FC236}">
                  <a16:creationId xmlns:a16="http://schemas.microsoft.com/office/drawing/2014/main" id="{F469A697-689B-50CC-CD7C-8C607251E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38">
              <a:extLst>
                <a:ext uri="{FF2B5EF4-FFF2-40B4-BE49-F238E27FC236}">
                  <a16:creationId xmlns:a16="http://schemas.microsoft.com/office/drawing/2014/main" id="{F043A386-3A84-09D2-CC06-023A62AAE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39">
              <a:extLst>
                <a:ext uri="{FF2B5EF4-FFF2-40B4-BE49-F238E27FC236}">
                  <a16:creationId xmlns:a16="http://schemas.microsoft.com/office/drawing/2014/main" id="{6CFFE410-5FAF-61F1-C48C-049A5C016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6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5" name="TextBox 154">
            <a:extLst>
              <a:ext uri="{FF2B5EF4-FFF2-40B4-BE49-F238E27FC236}">
                <a16:creationId xmlns:a16="http://schemas.microsoft.com/office/drawing/2014/main" id="{F8305E96-DEE2-1233-E082-BD6E9155BC7B}"/>
              </a:ext>
            </a:extLst>
          </p:cNvPr>
          <p:cNvSpPr txBox="1"/>
          <p:nvPr/>
        </p:nvSpPr>
        <p:spPr>
          <a:xfrm>
            <a:off x="2809843" y="4045290"/>
            <a:ext cx="6978374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1" dirty="0"/>
              <a:t>N 	Name 	S[cm] 	L[cm] 	B[</a:t>
            </a:r>
            <a:r>
              <a:rPr lang="en-US" sz="1200" b="1" dirty="0" err="1"/>
              <a:t>kG</a:t>
            </a:r>
            <a:r>
              <a:rPr lang="en-US" sz="1200" b="1" dirty="0"/>
              <a:t>] 	G[</a:t>
            </a:r>
            <a:r>
              <a:rPr lang="en-US" sz="1200" b="1" dirty="0" err="1"/>
              <a:t>kG</a:t>
            </a:r>
            <a:r>
              <a:rPr lang="en-US" sz="1200" b="1" dirty="0"/>
              <a:t>/cm] 	</a:t>
            </a:r>
            <a:r>
              <a:rPr lang="en-US" sz="1200" b="1" dirty="0" err="1"/>
              <a:t>BendAng</a:t>
            </a:r>
            <a:r>
              <a:rPr lang="en-US" sz="1200" b="1" dirty="0"/>
              <a:t>[deg]</a:t>
            </a:r>
          </a:p>
          <a:p>
            <a:endParaRPr lang="en-US" sz="1200" b="1" dirty="0"/>
          </a:p>
          <a:p>
            <a:r>
              <a:rPr lang="en-US" sz="1200" dirty="0"/>
              <a:t>4 	MLA2C02 	309.989 	230      </a:t>
            </a:r>
          </a:p>
          <a:p>
            <a:r>
              <a:rPr lang="en-US" sz="1200" dirty="0"/>
              <a:t>45 	MBE2C01 	4654.59 	100 	</a:t>
            </a:r>
            <a:r>
              <a:rPr lang="en-US" sz="1200" dirty="0">
                <a:highlight>
                  <a:srgbClr val="FFFF00"/>
                </a:highlight>
              </a:rPr>
              <a:t>16.4734</a:t>
            </a:r>
            <a:r>
              <a:rPr lang="en-US" sz="1200" dirty="0"/>
              <a:t> 	0.0668709 	1.28616</a:t>
            </a:r>
          </a:p>
          <a:p>
            <a:r>
              <a:rPr lang="en-US" sz="1200" dirty="0"/>
              <a:t>49 	MBE2C03 	4804.59 	100 	</a:t>
            </a:r>
            <a:r>
              <a:rPr lang="en-US" sz="1200" dirty="0">
                <a:highlight>
                  <a:srgbClr val="FFFF00"/>
                </a:highlight>
              </a:rPr>
              <a:t>16.4734</a:t>
            </a:r>
            <a:r>
              <a:rPr lang="en-US" sz="1200" dirty="0"/>
              <a:t> 	0.0668709 	1.28616</a:t>
            </a:r>
          </a:p>
          <a:p>
            <a:r>
              <a:rPr lang="en-US" sz="1200" dirty="0"/>
              <a:t>53 	MBE2C05 	4954.59 	100 	</a:t>
            </a:r>
            <a:r>
              <a:rPr lang="en-US" sz="1200" dirty="0">
                <a:highlight>
                  <a:srgbClr val="FFFF00"/>
                </a:highlight>
              </a:rPr>
              <a:t>16.4734</a:t>
            </a:r>
            <a:r>
              <a:rPr lang="en-US" sz="1200" dirty="0"/>
              <a:t> 	0.0668709 	1.28616</a:t>
            </a:r>
          </a:p>
          <a:p>
            <a:r>
              <a:rPr lang="en-US" sz="1200" dirty="0"/>
              <a:t>57 	MBE2C07 	5104.59 	100 	</a:t>
            </a:r>
            <a:r>
              <a:rPr lang="en-US" sz="1200" dirty="0">
                <a:highlight>
                  <a:srgbClr val="FFFF00"/>
                </a:highlight>
              </a:rPr>
              <a:t>16.4734</a:t>
            </a:r>
            <a:r>
              <a:rPr lang="en-US" sz="1200" dirty="0"/>
              <a:t> 	0.0668709 	1.28616</a:t>
            </a:r>
          </a:p>
          <a:p>
            <a:r>
              <a:rPr lang="en-US" sz="1200" dirty="0"/>
              <a:t>109 	MBE2C09 	8382.59 	100 	</a:t>
            </a:r>
            <a:r>
              <a:rPr lang="en-US" sz="1200" dirty="0">
                <a:highlight>
                  <a:srgbClr val="FFFF00"/>
                </a:highlight>
              </a:rPr>
              <a:t>-16.4734</a:t>
            </a:r>
            <a:r>
              <a:rPr lang="en-US" sz="1200" dirty="0"/>
              <a:t> 	0.0668709 	-1.28616</a:t>
            </a:r>
          </a:p>
          <a:p>
            <a:r>
              <a:rPr lang="en-US" sz="1200" dirty="0"/>
              <a:t>113 	MBE2C11 	8532.59 	100 	</a:t>
            </a:r>
            <a:r>
              <a:rPr lang="en-US" sz="1200" dirty="0">
                <a:highlight>
                  <a:srgbClr val="FFFF00"/>
                </a:highlight>
              </a:rPr>
              <a:t>-16.4734 </a:t>
            </a:r>
            <a:r>
              <a:rPr lang="en-US" sz="1200" dirty="0"/>
              <a:t>	0.0668709 	-1.28616</a:t>
            </a:r>
          </a:p>
          <a:p>
            <a:r>
              <a:rPr lang="en-US" sz="1200" dirty="0"/>
              <a:t>117 	MBE2C13 	8682.59 	100 	</a:t>
            </a:r>
            <a:r>
              <a:rPr lang="en-US" sz="1200" dirty="0">
                <a:highlight>
                  <a:srgbClr val="FFFF00"/>
                </a:highlight>
              </a:rPr>
              <a:t>-16.4734 </a:t>
            </a:r>
            <a:r>
              <a:rPr lang="en-US" sz="1200" dirty="0"/>
              <a:t>	0.0668709 	-1.28616</a:t>
            </a:r>
          </a:p>
          <a:p>
            <a:r>
              <a:rPr lang="en-US" sz="1200" dirty="0"/>
              <a:t>121 	MBE2C15 	8832.59 	100 	</a:t>
            </a:r>
            <a:r>
              <a:rPr lang="en-US" sz="1200" dirty="0">
                <a:highlight>
                  <a:srgbClr val="FFFF00"/>
                </a:highlight>
              </a:rPr>
              <a:t>-16.4734 </a:t>
            </a:r>
            <a:r>
              <a:rPr lang="en-US" sz="1200" dirty="0"/>
              <a:t>	0.0668709 	-1.28616</a:t>
            </a:r>
          </a:p>
        </p:txBody>
      </p:sp>
      <p:sp>
        <p:nvSpPr>
          <p:cNvPr id="156" name="Rectangle 3">
            <a:extLst>
              <a:ext uri="{FF2B5EF4-FFF2-40B4-BE49-F238E27FC236}">
                <a16:creationId xmlns:a16="http://schemas.microsoft.com/office/drawing/2014/main" id="{A85D866D-6B19-E2F2-4B00-32E7F3F5EED2}"/>
              </a:ext>
            </a:extLst>
          </p:cNvPr>
          <p:cNvSpPr txBox="1">
            <a:spLocks noChangeArrowheads="1"/>
          </p:cNvSpPr>
          <p:nvPr/>
        </p:nvSpPr>
        <p:spPr>
          <a:xfrm>
            <a:off x="10515568" y="754037"/>
            <a:ext cx="1647545" cy="38946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600" dirty="0">
                <a:solidFill>
                  <a:srgbClr val="7030A0"/>
                </a:solidFill>
                <a:latin typeface="Arial"/>
                <a:cs typeface="Arial"/>
              </a:rPr>
              <a:t>Jay Benesch</a:t>
            </a:r>
          </a:p>
        </p:txBody>
      </p:sp>
      <p:sp>
        <p:nvSpPr>
          <p:cNvPr id="157" name="TextBox 156">
            <a:extLst>
              <a:ext uri="{FF2B5EF4-FFF2-40B4-BE49-F238E27FC236}">
                <a16:creationId xmlns:a16="http://schemas.microsoft.com/office/drawing/2014/main" id="{D64E5F92-C0D6-A1FE-3D92-589251DD4659}"/>
              </a:ext>
            </a:extLst>
          </p:cNvPr>
          <p:cNvSpPr txBox="1"/>
          <p:nvPr/>
        </p:nvSpPr>
        <p:spPr>
          <a:xfrm>
            <a:off x="1949452" y="1043840"/>
            <a:ext cx="1165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rca 2004</a:t>
            </a:r>
          </a:p>
        </p:txBody>
      </p:sp>
      <p:sp>
        <p:nvSpPr>
          <p:cNvPr id="149" name="TextBox 326">
            <a:extLst>
              <a:ext uri="{FF2B5EF4-FFF2-40B4-BE49-F238E27FC236}">
                <a16:creationId xmlns:a16="http://schemas.microsoft.com/office/drawing/2014/main" id="{99718602-DA44-4B57-B5A1-523591146A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077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all B Optics at 22 GeV</a:t>
            </a:r>
          </a:p>
        </p:txBody>
      </p:sp>
      <p:sp>
        <p:nvSpPr>
          <p:cNvPr id="150" name="Footer Placeholder 3">
            <a:extLst>
              <a:ext uri="{FF2B5EF4-FFF2-40B4-BE49-F238E27FC236}">
                <a16:creationId xmlns:a16="http://schemas.microsoft.com/office/drawing/2014/main" id="{43991233-5D81-40B9-BB1D-FB39EB98B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98123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077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all B Optics at 22 GeV</a:t>
            </a:r>
          </a:p>
        </p:txBody>
      </p:sp>
      <p:grpSp>
        <p:nvGrpSpPr>
          <p:cNvPr id="6" name="Group 4">
            <a:extLst>
              <a:ext uri="{FF2B5EF4-FFF2-40B4-BE49-F238E27FC236}">
                <a16:creationId xmlns:a16="http://schemas.microsoft.com/office/drawing/2014/main" id="{BC369B26-A20A-A78B-A6A3-E7894C93A5C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666843" y="786843"/>
            <a:ext cx="8791575" cy="2800350"/>
            <a:chOff x="1116" y="612"/>
            <a:chExt cx="5538" cy="1764"/>
          </a:xfrm>
        </p:grpSpPr>
        <p:sp>
          <p:nvSpPr>
            <p:cNvPr id="7" name="AutoShape 3">
              <a:extLst>
                <a:ext uri="{FF2B5EF4-FFF2-40B4-BE49-F238E27FC236}">
                  <a16:creationId xmlns:a16="http://schemas.microsoft.com/office/drawing/2014/main" id="{E28D6D4E-E5FB-12DC-872F-76038EDBF0CE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116" y="612"/>
              <a:ext cx="5502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5">
              <a:extLst>
                <a:ext uri="{FF2B5EF4-FFF2-40B4-BE49-F238E27FC236}">
                  <a16:creationId xmlns:a16="http://schemas.microsoft.com/office/drawing/2014/main" id="{AD3E9402-3E1B-2831-0ED1-2A222D3AE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6" y="612"/>
              <a:ext cx="5502" cy="17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6">
              <a:extLst>
                <a:ext uri="{FF2B5EF4-FFF2-40B4-BE49-F238E27FC236}">
                  <a16:creationId xmlns:a16="http://schemas.microsoft.com/office/drawing/2014/main" id="{AECC5EEB-0900-CC48-BD84-24A5288DA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756"/>
              <a:ext cx="5358" cy="1470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7">
              <a:extLst>
                <a:ext uri="{FF2B5EF4-FFF2-40B4-BE49-F238E27FC236}">
                  <a16:creationId xmlns:a16="http://schemas.microsoft.com/office/drawing/2014/main" id="{5556425F-1162-AB97-0FC4-A466C909B0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94" y="2238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62.89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8">
              <a:extLst>
                <a:ext uri="{FF2B5EF4-FFF2-40B4-BE49-F238E27FC236}">
                  <a16:creationId xmlns:a16="http://schemas.microsoft.com/office/drawing/2014/main" id="{2C29F24D-CB86-19C9-370E-C577E23A7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8" y="2238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0">
              <a:extLst>
                <a:ext uri="{FF2B5EF4-FFF2-40B4-BE49-F238E27FC236}">
                  <a16:creationId xmlns:a16="http://schemas.microsoft.com/office/drawing/2014/main" id="{E7325BE5-11F5-BED2-AE22-DC03428075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6" y="690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1">
              <a:extLst>
                <a:ext uri="{FF2B5EF4-FFF2-40B4-BE49-F238E27FC236}">
                  <a16:creationId xmlns:a16="http://schemas.microsoft.com/office/drawing/2014/main" id="{173CF776-BF59-7D10-E5E1-B0000050C4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86" y="732"/>
              <a:ext cx="16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50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2">
              <a:extLst>
                <a:ext uri="{FF2B5EF4-FFF2-40B4-BE49-F238E27FC236}">
                  <a16:creationId xmlns:a16="http://schemas.microsoft.com/office/drawing/2014/main" id="{461723BB-244B-C090-A4EB-0445B9D8B3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128" y="214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3">
              <a:extLst>
                <a:ext uri="{FF2B5EF4-FFF2-40B4-BE49-F238E27FC236}">
                  <a16:creationId xmlns:a16="http://schemas.microsoft.com/office/drawing/2014/main" id="{82670CD3-424D-E907-417E-3CB467E58E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564" y="70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4">
              <a:extLst>
                <a:ext uri="{FF2B5EF4-FFF2-40B4-BE49-F238E27FC236}">
                  <a16:creationId xmlns:a16="http://schemas.microsoft.com/office/drawing/2014/main" id="{37C827AA-0E09-4016-B34E-E5DC8523B7C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552" y="2130"/>
              <a:ext cx="102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5">
              <a:extLst>
                <a:ext uri="{FF2B5EF4-FFF2-40B4-BE49-F238E27FC236}">
                  <a16:creationId xmlns:a16="http://schemas.microsoft.com/office/drawing/2014/main" id="{4827922C-6325-A7C9-E112-C762F34D72E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894" y="1367"/>
              <a:ext cx="54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BETA_X&amp;Y[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16">
              <a:extLst>
                <a:ext uri="{FF2B5EF4-FFF2-40B4-BE49-F238E27FC236}">
                  <a16:creationId xmlns:a16="http://schemas.microsoft.com/office/drawing/2014/main" id="{EA41ADF2-366F-F413-05DE-A10DFC78C5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348" y="1386"/>
              <a:ext cx="51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SP_X&amp;Y[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63EAC225-14E6-48DF-DC93-FB9B612563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9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0158C5A6-AB99-DEDF-1808-E0DC114E4C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90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01F29908-A99D-F1FE-C1F8-9C770B13D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0">
              <a:extLst>
                <a:ext uri="{FF2B5EF4-FFF2-40B4-BE49-F238E27FC236}">
                  <a16:creationId xmlns:a16="http://schemas.microsoft.com/office/drawing/2014/main" id="{5D2A6C1D-CA87-BAEF-54C6-BBBC123585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2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1">
              <a:extLst>
                <a:ext uri="{FF2B5EF4-FFF2-40B4-BE49-F238E27FC236}">
                  <a16:creationId xmlns:a16="http://schemas.microsoft.com/office/drawing/2014/main" id="{6801C7D4-8297-8EE3-C011-8853AB8B20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05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2">
              <a:extLst>
                <a:ext uri="{FF2B5EF4-FFF2-40B4-BE49-F238E27FC236}">
                  <a16:creationId xmlns:a16="http://schemas.microsoft.com/office/drawing/2014/main" id="{13792E26-15C8-A0CD-843F-31BED0C5E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05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3">
              <a:extLst>
                <a:ext uri="{FF2B5EF4-FFF2-40B4-BE49-F238E27FC236}">
                  <a16:creationId xmlns:a16="http://schemas.microsoft.com/office/drawing/2014/main" id="{D8346BC2-34F9-34EE-F184-D55155CDD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56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4">
              <a:extLst>
                <a:ext uri="{FF2B5EF4-FFF2-40B4-BE49-F238E27FC236}">
                  <a16:creationId xmlns:a16="http://schemas.microsoft.com/office/drawing/2014/main" id="{4A1FA887-375C-356B-10C5-9EB612161F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5">
              <a:extLst>
                <a:ext uri="{FF2B5EF4-FFF2-40B4-BE49-F238E27FC236}">
                  <a16:creationId xmlns:a16="http://schemas.microsoft.com/office/drawing/2014/main" id="{B7F34EC4-AF37-7E07-886D-35121055BF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1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6">
              <a:extLst>
                <a:ext uri="{FF2B5EF4-FFF2-40B4-BE49-F238E27FC236}">
                  <a16:creationId xmlns:a16="http://schemas.microsoft.com/office/drawing/2014/main" id="{2E71ECFF-6571-33FB-3A1D-C9C21BA981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1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7">
              <a:extLst>
                <a:ext uri="{FF2B5EF4-FFF2-40B4-BE49-F238E27FC236}">
                  <a16:creationId xmlns:a16="http://schemas.microsoft.com/office/drawing/2014/main" id="{0389A6F8-7A11-CE68-93E7-A0592CFFA5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90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8">
              <a:extLst>
                <a:ext uri="{FF2B5EF4-FFF2-40B4-BE49-F238E27FC236}">
                  <a16:creationId xmlns:a16="http://schemas.microsoft.com/office/drawing/2014/main" id="{01F9A342-4D6A-49E4-A5CE-EBDDF4823E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90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29">
              <a:extLst>
                <a:ext uri="{FF2B5EF4-FFF2-40B4-BE49-F238E27FC236}">
                  <a16:creationId xmlns:a16="http://schemas.microsoft.com/office/drawing/2014/main" id="{8041942C-332A-384F-BC00-DECFC3650C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34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0">
              <a:extLst>
                <a:ext uri="{FF2B5EF4-FFF2-40B4-BE49-F238E27FC236}">
                  <a16:creationId xmlns:a16="http://schemas.microsoft.com/office/drawing/2014/main" id="{A1FD3FB2-2621-CD75-060B-AC1C28D6B0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34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1">
              <a:extLst>
                <a:ext uri="{FF2B5EF4-FFF2-40B4-BE49-F238E27FC236}">
                  <a16:creationId xmlns:a16="http://schemas.microsoft.com/office/drawing/2014/main" id="{5BD3DA3B-1884-BF28-2702-FEC4D39D15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0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2">
              <a:extLst>
                <a:ext uri="{FF2B5EF4-FFF2-40B4-BE49-F238E27FC236}">
                  <a16:creationId xmlns:a16="http://schemas.microsoft.com/office/drawing/2014/main" id="{7534F528-129A-FE84-6E22-417A13C97A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30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FE06A748-3097-9E1C-6219-BAA209F698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4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5B963471-81F8-5C21-70B4-8479799B6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49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5">
              <a:extLst>
                <a:ext uri="{FF2B5EF4-FFF2-40B4-BE49-F238E27FC236}">
                  <a16:creationId xmlns:a16="http://schemas.microsoft.com/office/drawing/2014/main" id="{E638ECD5-0E30-023C-7A23-394E7ADBF0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4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6">
              <a:extLst>
                <a:ext uri="{FF2B5EF4-FFF2-40B4-BE49-F238E27FC236}">
                  <a16:creationId xmlns:a16="http://schemas.microsoft.com/office/drawing/2014/main" id="{79F075C6-072F-92A7-B6AE-FDF55E8C48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4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7">
              <a:extLst>
                <a:ext uri="{FF2B5EF4-FFF2-40B4-BE49-F238E27FC236}">
                  <a16:creationId xmlns:a16="http://schemas.microsoft.com/office/drawing/2014/main" id="{9ECE2052-E4D1-BE6C-4CC4-4693660F8D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6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8">
              <a:extLst>
                <a:ext uri="{FF2B5EF4-FFF2-40B4-BE49-F238E27FC236}">
                  <a16:creationId xmlns:a16="http://schemas.microsoft.com/office/drawing/2014/main" id="{275AECB3-7664-8D4A-3160-B755DC7D2E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63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39">
              <a:extLst>
                <a:ext uri="{FF2B5EF4-FFF2-40B4-BE49-F238E27FC236}">
                  <a16:creationId xmlns:a16="http://schemas.microsoft.com/office/drawing/2014/main" id="{58DBDC6A-0BEB-94C8-CB4B-54D71E0FA3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8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0">
              <a:extLst>
                <a:ext uri="{FF2B5EF4-FFF2-40B4-BE49-F238E27FC236}">
                  <a16:creationId xmlns:a16="http://schemas.microsoft.com/office/drawing/2014/main" id="{0B898273-3D18-0AA8-5CDC-ED3090F550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8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B799A5ED-6B49-7366-5BEB-783BFDC7A1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7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FB278070-8695-341F-12A0-C311A8C63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78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3">
              <a:extLst>
                <a:ext uri="{FF2B5EF4-FFF2-40B4-BE49-F238E27FC236}">
                  <a16:creationId xmlns:a16="http://schemas.microsoft.com/office/drawing/2014/main" id="{B943B7F5-E7F6-A141-9DAB-04647B4D38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38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4">
              <a:extLst>
                <a:ext uri="{FF2B5EF4-FFF2-40B4-BE49-F238E27FC236}">
                  <a16:creationId xmlns:a16="http://schemas.microsoft.com/office/drawing/2014/main" id="{AA96F257-C7D9-B58E-F6C0-49CAB303F4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8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5">
              <a:extLst>
                <a:ext uri="{FF2B5EF4-FFF2-40B4-BE49-F238E27FC236}">
                  <a16:creationId xmlns:a16="http://schemas.microsoft.com/office/drawing/2014/main" id="{F94B6C15-F0B7-637C-3D16-AABA7AB9F0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19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6">
              <a:extLst>
                <a:ext uri="{FF2B5EF4-FFF2-40B4-BE49-F238E27FC236}">
                  <a16:creationId xmlns:a16="http://schemas.microsoft.com/office/drawing/2014/main" id="{755BED53-847A-38CC-4007-BE77144B89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193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7">
              <a:extLst>
                <a:ext uri="{FF2B5EF4-FFF2-40B4-BE49-F238E27FC236}">
                  <a16:creationId xmlns:a16="http://schemas.microsoft.com/office/drawing/2014/main" id="{D5457E63-F01D-FAE3-EEAD-6D2F82A15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72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8">
              <a:extLst>
                <a:ext uri="{FF2B5EF4-FFF2-40B4-BE49-F238E27FC236}">
                  <a16:creationId xmlns:a16="http://schemas.microsoft.com/office/drawing/2014/main" id="{51724842-28B5-5F43-8C5E-F3DA17D9A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72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49">
              <a:extLst>
                <a:ext uri="{FF2B5EF4-FFF2-40B4-BE49-F238E27FC236}">
                  <a16:creationId xmlns:a16="http://schemas.microsoft.com/office/drawing/2014/main" id="{DF1F29B5-D910-B4D0-9EFD-56F912A75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0" y="20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0">
              <a:extLst>
                <a:ext uri="{FF2B5EF4-FFF2-40B4-BE49-F238E27FC236}">
                  <a16:creationId xmlns:a16="http://schemas.microsoft.com/office/drawing/2014/main" id="{1C4B977C-3569-96BF-4513-73815209BB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8" y="208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1">
              <a:extLst>
                <a:ext uri="{FF2B5EF4-FFF2-40B4-BE49-F238E27FC236}">
                  <a16:creationId xmlns:a16="http://schemas.microsoft.com/office/drawing/2014/main" id="{9A09DC32-E3C4-1192-76FC-D7E7D081B5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006" y="219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2">
              <a:extLst>
                <a:ext uri="{FF2B5EF4-FFF2-40B4-BE49-F238E27FC236}">
                  <a16:creationId xmlns:a16="http://schemas.microsoft.com/office/drawing/2014/main" id="{703B25B0-CBF9-6645-0319-493C766878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06" y="756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3">
              <a:extLst>
                <a:ext uri="{FF2B5EF4-FFF2-40B4-BE49-F238E27FC236}">
                  <a16:creationId xmlns:a16="http://schemas.microsoft.com/office/drawing/2014/main" id="{65DB8099-5947-90B6-A397-005057976C3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020"/>
              <a:ext cx="5358" cy="1200"/>
            </a:xfrm>
            <a:custGeom>
              <a:avLst/>
              <a:gdLst>
                <a:gd name="T0" fmla="*/ 78 w 5358"/>
                <a:gd name="T1" fmla="*/ 1146 h 1200"/>
                <a:gd name="T2" fmla="*/ 168 w 5358"/>
                <a:gd name="T3" fmla="*/ 1140 h 1200"/>
                <a:gd name="T4" fmla="*/ 252 w 5358"/>
                <a:gd name="T5" fmla="*/ 1134 h 1200"/>
                <a:gd name="T6" fmla="*/ 336 w 5358"/>
                <a:gd name="T7" fmla="*/ 1128 h 1200"/>
                <a:gd name="T8" fmla="*/ 420 w 5358"/>
                <a:gd name="T9" fmla="*/ 1122 h 1200"/>
                <a:gd name="T10" fmla="*/ 504 w 5358"/>
                <a:gd name="T11" fmla="*/ 1110 h 1200"/>
                <a:gd name="T12" fmla="*/ 588 w 5358"/>
                <a:gd name="T13" fmla="*/ 1098 h 1200"/>
                <a:gd name="T14" fmla="*/ 672 w 5358"/>
                <a:gd name="T15" fmla="*/ 1086 h 1200"/>
                <a:gd name="T16" fmla="*/ 756 w 5358"/>
                <a:gd name="T17" fmla="*/ 1080 h 1200"/>
                <a:gd name="T18" fmla="*/ 840 w 5358"/>
                <a:gd name="T19" fmla="*/ 1080 h 1200"/>
                <a:gd name="T20" fmla="*/ 930 w 5358"/>
                <a:gd name="T21" fmla="*/ 1092 h 1200"/>
                <a:gd name="T22" fmla="*/ 1014 w 5358"/>
                <a:gd name="T23" fmla="*/ 1098 h 1200"/>
                <a:gd name="T24" fmla="*/ 1098 w 5358"/>
                <a:gd name="T25" fmla="*/ 1074 h 1200"/>
                <a:gd name="T26" fmla="*/ 1182 w 5358"/>
                <a:gd name="T27" fmla="*/ 1050 h 1200"/>
                <a:gd name="T28" fmla="*/ 1266 w 5358"/>
                <a:gd name="T29" fmla="*/ 1026 h 1200"/>
                <a:gd name="T30" fmla="*/ 1350 w 5358"/>
                <a:gd name="T31" fmla="*/ 1002 h 1200"/>
                <a:gd name="T32" fmla="*/ 1434 w 5358"/>
                <a:gd name="T33" fmla="*/ 972 h 1200"/>
                <a:gd name="T34" fmla="*/ 1518 w 5358"/>
                <a:gd name="T35" fmla="*/ 1014 h 1200"/>
                <a:gd name="T36" fmla="*/ 1608 w 5358"/>
                <a:gd name="T37" fmla="*/ 1050 h 1200"/>
                <a:gd name="T38" fmla="*/ 1692 w 5358"/>
                <a:gd name="T39" fmla="*/ 1068 h 1200"/>
                <a:gd name="T40" fmla="*/ 1776 w 5358"/>
                <a:gd name="T41" fmla="*/ 1086 h 1200"/>
                <a:gd name="T42" fmla="*/ 1860 w 5358"/>
                <a:gd name="T43" fmla="*/ 1098 h 1200"/>
                <a:gd name="T44" fmla="*/ 1944 w 5358"/>
                <a:gd name="T45" fmla="*/ 1098 h 1200"/>
                <a:gd name="T46" fmla="*/ 2028 w 5358"/>
                <a:gd name="T47" fmla="*/ 1200 h 1200"/>
                <a:gd name="T48" fmla="*/ 2112 w 5358"/>
                <a:gd name="T49" fmla="*/ 1122 h 1200"/>
                <a:gd name="T50" fmla="*/ 2196 w 5358"/>
                <a:gd name="T51" fmla="*/ 708 h 1200"/>
                <a:gd name="T52" fmla="*/ 2280 w 5358"/>
                <a:gd name="T53" fmla="*/ 1110 h 1200"/>
                <a:gd name="T54" fmla="*/ 2370 w 5358"/>
                <a:gd name="T55" fmla="*/ 1200 h 1200"/>
                <a:gd name="T56" fmla="*/ 2454 w 5358"/>
                <a:gd name="T57" fmla="*/ 1140 h 1200"/>
                <a:gd name="T58" fmla="*/ 2538 w 5358"/>
                <a:gd name="T59" fmla="*/ 1122 h 1200"/>
                <a:gd name="T60" fmla="*/ 2622 w 5358"/>
                <a:gd name="T61" fmla="*/ 1092 h 1200"/>
                <a:gd name="T62" fmla="*/ 2706 w 5358"/>
                <a:gd name="T63" fmla="*/ 1056 h 1200"/>
                <a:gd name="T64" fmla="*/ 2790 w 5358"/>
                <a:gd name="T65" fmla="*/ 1008 h 1200"/>
                <a:gd name="T66" fmla="*/ 2874 w 5358"/>
                <a:gd name="T67" fmla="*/ 936 h 1200"/>
                <a:gd name="T68" fmla="*/ 2958 w 5358"/>
                <a:gd name="T69" fmla="*/ 792 h 1200"/>
                <a:gd name="T70" fmla="*/ 3042 w 5358"/>
                <a:gd name="T71" fmla="*/ 96 h 1200"/>
                <a:gd name="T72" fmla="*/ 3132 w 5358"/>
                <a:gd name="T73" fmla="*/ 90 h 1200"/>
                <a:gd name="T74" fmla="*/ 3216 w 5358"/>
                <a:gd name="T75" fmla="*/ 204 h 1200"/>
                <a:gd name="T76" fmla="*/ 3300 w 5358"/>
                <a:gd name="T77" fmla="*/ 312 h 1200"/>
                <a:gd name="T78" fmla="*/ 3384 w 5358"/>
                <a:gd name="T79" fmla="*/ 414 h 1200"/>
                <a:gd name="T80" fmla="*/ 3468 w 5358"/>
                <a:gd name="T81" fmla="*/ 510 h 1200"/>
                <a:gd name="T82" fmla="*/ 3552 w 5358"/>
                <a:gd name="T83" fmla="*/ 600 h 1200"/>
                <a:gd name="T84" fmla="*/ 3636 w 5358"/>
                <a:gd name="T85" fmla="*/ 678 h 1200"/>
                <a:gd name="T86" fmla="*/ 3720 w 5358"/>
                <a:gd name="T87" fmla="*/ 756 h 1200"/>
                <a:gd name="T88" fmla="*/ 3804 w 5358"/>
                <a:gd name="T89" fmla="*/ 828 h 1200"/>
                <a:gd name="T90" fmla="*/ 3894 w 5358"/>
                <a:gd name="T91" fmla="*/ 888 h 1200"/>
                <a:gd name="T92" fmla="*/ 3978 w 5358"/>
                <a:gd name="T93" fmla="*/ 948 h 1200"/>
                <a:gd name="T94" fmla="*/ 4062 w 5358"/>
                <a:gd name="T95" fmla="*/ 996 h 1200"/>
                <a:gd name="T96" fmla="*/ 4146 w 5358"/>
                <a:gd name="T97" fmla="*/ 1044 h 1200"/>
                <a:gd name="T98" fmla="*/ 4230 w 5358"/>
                <a:gd name="T99" fmla="*/ 1080 h 1200"/>
                <a:gd name="T100" fmla="*/ 4314 w 5358"/>
                <a:gd name="T101" fmla="*/ 1116 h 1200"/>
                <a:gd name="T102" fmla="*/ 4398 w 5358"/>
                <a:gd name="T103" fmla="*/ 1140 h 1200"/>
                <a:gd name="T104" fmla="*/ 4482 w 5358"/>
                <a:gd name="T105" fmla="*/ 1164 h 1200"/>
                <a:gd name="T106" fmla="*/ 4572 w 5358"/>
                <a:gd name="T107" fmla="*/ 1176 h 1200"/>
                <a:gd name="T108" fmla="*/ 4656 w 5358"/>
                <a:gd name="T109" fmla="*/ 1182 h 1200"/>
                <a:gd name="T110" fmla="*/ 4740 w 5358"/>
                <a:gd name="T111" fmla="*/ 1182 h 1200"/>
                <a:gd name="T112" fmla="*/ 4824 w 5358"/>
                <a:gd name="T113" fmla="*/ 1182 h 1200"/>
                <a:gd name="T114" fmla="*/ 4908 w 5358"/>
                <a:gd name="T115" fmla="*/ 1170 h 1200"/>
                <a:gd name="T116" fmla="*/ 4992 w 5358"/>
                <a:gd name="T117" fmla="*/ 1152 h 1200"/>
                <a:gd name="T118" fmla="*/ 5076 w 5358"/>
                <a:gd name="T119" fmla="*/ 1128 h 1200"/>
                <a:gd name="T120" fmla="*/ 5160 w 5358"/>
                <a:gd name="T121" fmla="*/ 1098 h 1200"/>
                <a:gd name="T122" fmla="*/ 5244 w 5358"/>
                <a:gd name="T123" fmla="*/ 1062 h 1200"/>
                <a:gd name="T124" fmla="*/ 5328 w 5358"/>
                <a:gd name="T125" fmla="*/ 102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200">
                  <a:moveTo>
                    <a:pt x="0" y="1146"/>
                  </a:moveTo>
                  <a:lnTo>
                    <a:pt x="0" y="1146"/>
                  </a:lnTo>
                  <a:lnTo>
                    <a:pt x="0" y="1146"/>
                  </a:lnTo>
                  <a:lnTo>
                    <a:pt x="0" y="1146"/>
                  </a:lnTo>
                  <a:lnTo>
                    <a:pt x="0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6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2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18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24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0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36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2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48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54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0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66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2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78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84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6"/>
                  </a:lnTo>
                  <a:lnTo>
                    <a:pt x="90" y="1140"/>
                  </a:lnTo>
                  <a:lnTo>
                    <a:pt x="90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96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2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08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14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0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26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2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38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44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0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56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2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68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74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0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86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2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198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04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0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16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2" y="1140"/>
                  </a:lnTo>
                  <a:lnTo>
                    <a:pt x="228" y="1140"/>
                  </a:lnTo>
                  <a:lnTo>
                    <a:pt x="228" y="1140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28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34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0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46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2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58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64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0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76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2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88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294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0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06" y="1134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2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18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24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0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36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2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48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54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0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66" y="1128"/>
                  </a:lnTo>
                  <a:lnTo>
                    <a:pt x="372" y="1128"/>
                  </a:lnTo>
                  <a:lnTo>
                    <a:pt x="372" y="1128"/>
                  </a:lnTo>
                  <a:lnTo>
                    <a:pt x="372" y="1128"/>
                  </a:lnTo>
                  <a:lnTo>
                    <a:pt x="372" y="1122"/>
                  </a:lnTo>
                  <a:lnTo>
                    <a:pt x="372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78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84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0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396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2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08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14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0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22"/>
                  </a:lnTo>
                  <a:lnTo>
                    <a:pt x="426" y="1116"/>
                  </a:lnTo>
                  <a:lnTo>
                    <a:pt x="426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2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38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44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0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56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2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68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74" y="1116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0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86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2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498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04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0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16" y="1110"/>
                  </a:lnTo>
                  <a:lnTo>
                    <a:pt x="522" y="1110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2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28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34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0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46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2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58" y="1104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64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0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76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2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88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594" y="1098"/>
                  </a:lnTo>
                  <a:lnTo>
                    <a:pt x="600" y="1098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0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06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2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18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24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0" y="1092"/>
                  </a:lnTo>
                  <a:lnTo>
                    <a:pt x="636" y="1092"/>
                  </a:lnTo>
                  <a:lnTo>
                    <a:pt x="636" y="1092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0"/>
                  </a:lnTo>
                  <a:lnTo>
                    <a:pt x="714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0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26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2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38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44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0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56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2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68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74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0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86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2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798" y="1080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04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0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16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2" y="1074"/>
                  </a:lnTo>
                  <a:lnTo>
                    <a:pt x="828" y="1074"/>
                  </a:lnTo>
                  <a:lnTo>
                    <a:pt x="828" y="1074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28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34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0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46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2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0"/>
                  </a:lnTo>
                  <a:lnTo>
                    <a:pt x="858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94" y="1086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894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0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06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2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18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24" y="1092"/>
                  </a:lnTo>
                  <a:lnTo>
                    <a:pt x="930" y="1092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0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36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2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48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54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0" y="1098"/>
                  </a:lnTo>
                  <a:lnTo>
                    <a:pt x="966" y="1098"/>
                  </a:lnTo>
                  <a:lnTo>
                    <a:pt x="966" y="1098"/>
                  </a:lnTo>
                  <a:lnTo>
                    <a:pt x="966" y="1104"/>
                  </a:lnTo>
                  <a:lnTo>
                    <a:pt x="966" y="1104"/>
                  </a:lnTo>
                  <a:lnTo>
                    <a:pt x="966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2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78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84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0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996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2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08" y="1104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14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0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26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8"/>
                  </a:lnTo>
                  <a:lnTo>
                    <a:pt x="1032" y="1092"/>
                  </a:lnTo>
                  <a:lnTo>
                    <a:pt x="1032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38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44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0" y="1092"/>
                  </a:lnTo>
                  <a:lnTo>
                    <a:pt x="1056" y="1092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0"/>
                  </a:lnTo>
                  <a:lnTo>
                    <a:pt x="1074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0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86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80"/>
                  </a:lnTo>
                  <a:lnTo>
                    <a:pt x="1092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098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04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0" y="1074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16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2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28" y="1068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34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0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46" y="1062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2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58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6"/>
                  </a:lnTo>
                  <a:lnTo>
                    <a:pt x="1164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0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76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2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50"/>
                  </a:lnTo>
                  <a:lnTo>
                    <a:pt x="1188" y="1044"/>
                  </a:lnTo>
                  <a:lnTo>
                    <a:pt x="1188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194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0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06" y="1044"/>
                  </a:lnTo>
                  <a:lnTo>
                    <a:pt x="1212" y="1044"/>
                  </a:lnTo>
                  <a:lnTo>
                    <a:pt x="1212" y="1044"/>
                  </a:lnTo>
                  <a:lnTo>
                    <a:pt x="1212" y="1038"/>
                  </a:lnTo>
                  <a:lnTo>
                    <a:pt x="1212" y="1038"/>
                  </a:lnTo>
                  <a:lnTo>
                    <a:pt x="1212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18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24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0" y="1038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36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2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48" y="1032"/>
                  </a:lnTo>
                  <a:lnTo>
                    <a:pt x="1254" y="1032"/>
                  </a:lnTo>
                  <a:lnTo>
                    <a:pt x="1254" y="1032"/>
                  </a:lnTo>
                  <a:lnTo>
                    <a:pt x="1254" y="1032"/>
                  </a:lnTo>
                  <a:lnTo>
                    <a:pt x="1254" y="1026"/>
                  </a:lnTo>
                  <a:lnTo>
                    <a:pt x="1254" y="1026"/>
                  </a:lnTo>
                  <a:lnTo>
                    <a:pt x="1254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0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66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2" y="1026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78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84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0" y="1020"/>
                  </a:lnTo>
                  <a:lnTo>
                    <a:pt x="1296" y="1020"/>
                  </a:lnTo>
                  <a:lnTo>
                    <a:pt x="1296" y="1020"/>
                  </a:lnTo>
                  <a:lnTo>
                    <a:pt x="1296" y="1020"/>
                  </a:lnTo>
                  <a:lnTo>
                    <a:pt x="1296" y="1014"/>
                  </a:lnTo>
                  <a:lnTo>
                    <a:pt x="1296" y="1014"/>
                  </a:lnTo>
                  <a:lnTo>
                    <a:pt x="1296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2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08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14"/>
                  </a:lnTo>
                  <a:lnTo>
                    <a:pt x="1314" y="1008"/>
                  </a:lnTo>
                  <a:lnTo>
                    <a:pt x="1314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0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26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2" y="1008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38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44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0" y="1002"/>
                  </a:lnTo>
                  <a:lnTo>
                    <a:pt x="1356" y="1002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56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2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68" y="996"/>
                  </a:lnTo>
                  <a:lnTo>
                    <a:pt x="1374" y="996"/>
                  </a:lnTo>
                  <a:lnTo>
                    <a:pt x="1374" y="996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74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0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86" y="990"/>
                  </a:lnTo>
                  <a:lnTo>
                    <a:pt x="1392" y="990"/>
                  </a:lnTo>
                  <a:lnTo>
                    <a:pt x="1392" y="990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2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398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04" y="984"/>
                  </a:lnTo>
                  <a:lnTo>
                    <a:pt x="1410" y="984"/>
                  </a:lnTo>
                  <a:lnTo>
                    <a:pt x="1410" y="984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0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16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2" y="978"/>
                  </a:lnTo>
                  <a:lnTo>
                    <a:pt x="1428" y="978"/>
                  </a:lnTo>
                  <a:lnTo>
                    <a:pt x="1428" y="978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28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34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0" y="972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46" y="966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2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2"/>
                  </a:lnTo>
                  <a:lnTo>
                    <a:pt x="1458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70" y="978"/>
                  </a:lnTo>
                  <a:lnTo>
                    <a:pt x="1470" y="978"/>
                  </a:lnTo>
                  <a:lnTo>
                    <a:pt x="1470" y="978"/>
                  </a:lnTo>
                  <a:lnTo>
                    <a:pt x="1470" y="984"/>
                  </a:lnTo>
                  <a:lnTo>
                    <a:pt x="1470" y="984"/>
                  </a:lnTo>
                  <a:lnTo>
                    <a:pt x="1470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84"/>
                  </a:lnTo>
                  <a:lnTo>
                    <a:pt x="1476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2" y="990"/>
                  </a:lnTo>
                  <a:lnTo>
                    <a:pt x="1488" y="990"/>
                  </a:lnTo>
                  <a:lnTo>
                    <a:pt x="1488" y="990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88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494" y="996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0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2"/>
                  </a:lnTo>
                  <a:lnTo>
                    <a:pt x="1506" y="1008"/>
                  </a:lnTo>
                  <a:lnTo>
                    <a:pt x="1506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2" y="1008"/>
                  </a:lnTo>
                  <a:lnTo>
                    <a:pt x="1518" y="1008"/>
                  </a:lnTo>
                  <a:lnTo>
                    <a:pt x="1518" y="1008"/>
                  </a:lnTo>
                  <a:lnTo>
                    <a:pt x="1518" y="1008"/>
                  </a:lnTo>
                  <a:lnTo>
                    <a:pt x="1518" y="1014"/>
                  </a:lnTo>
                  <a:lnTo>
                    <a:pt x="1518" y="1014"/>
                  </a:lnTo>
                  <a:lnTo>
                    <a:pt x="1518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24" y="1014"/>
                  </a:lnTo>
                  <a:lnTo>
                    <a:pt x="1530" y="1014"/>
                  </a:lnTo>
                  <a:lnTo>
                    <a:pt x="1530" y="1014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0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36" y="1020"/>
                  </a:lnTo>
                  <a:lnTo>
                    <a:pt x="1542" y="1020"/>
                  </a:lnTo>
                  <a:lnTo>
                    <a:pt x="1542" y="1020"/>
                  </a:lnTo>
                  <a:lnTo>
                    <a:pt x="1542" y="1026"/>
                  </a:lnTo>
                  <a:lnTo>
                    <a:pt x="1542" y="1026"/>
                  </a:lnTo>
                  <a:lnTo>
                    <a:pt x="1542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48" y="1026"/>
                  </a:lnTo>
                  <a:lnTo>
                    <a:pt x="1554" y="1026"/>
                  </a:lnTo>
                  <a:lnTo>
                    <a:pt x="1554" y="1026"/>
                  </a:lnTo>
                  <a:lnTo>
                    <a:pt x="1554" y="1026"/>
                  </a:lnTo>
                  <a:lnTo>
                    <a:pt x="1554" y="1032"/>
                  </a:lnTo>
                  <a:lnTo>
                    <a:pt x="1554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0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2"/>
                  </a:lnTo>
                  <a:lnTo>
                    <a:pt x="1566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2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78" y="1038"/>
                  </a:lnTo>
                  <a:lnTo>
                    <a:pt x="1584" y="1038"/>
                  </a:lnTo>
                  <a:lnTo>
                    <a:pt x="1584" y="1038"/>
                  </a:lnTo>
                  <a:lnTo>
                    <a:pt x="1584" y="1038"/>
                  </a:lnTo>
                  <a:lnTo>
                    <a:pt x="1584" y="1044"/>
                  </a:lnTo>
                  <a:lnTo>
                    <a:pt x="1584" y="1044"/>
                  </a:lnTo>
                  <a:lnTo>
                    <a:pt x="1584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0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596" y="1044"/>
                  </a:lnTo>
                  <a:lnTo>
                    <a:pt x="1602" y="1044"/>
                  </a:lnTo>
                  <a:lnTo>
                    <a:pt x="1602" y="1044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2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08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14" y="1050"/>
                  </a:lnTo>
                  <a:lnTo>
                    <a:pt x="1620" y="1050"/>
                  </a:lnTo>
                  <a:lnTo>
                    <a:pt x="1620" y="1050"/>
                  </a:lnTo>
                  <a:lnTo>
                    <a:pt x="1620" y="1050"/>
                  </a:lnTo>
                  <a:lnTo>
                    <a:pt x="1620" y="1056"/>
                  </a:lnTo>
                  <a:lnTo>
                    <a:pt x="1620" y="1056"/>
                  </a:lnTo>
                  <a:lnTo>
                    <a:pt x="1620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26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2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38" y="1056"/>
                  </a:lnTo>
                  <a:lnTo>
                    <a:pt x="1644" y="1056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44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0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56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2" y="1062"/>
                  </a:lnTo>
                  <a:lnTo>
                    <a:pt x="1668" y="1062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68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74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0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86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2" y="1068"/>
                  </a:lnTo>
                  <a:lnTo>
                    <a:pt x="1698" y="1068"/>
                  </a:lnTo>
                  <a:lnTo>
                    <a:pt x="1698" y="1068"/>
                  </a:lnTo>
                  <a:lnTo>
                    <a:pt x="1698" y="1068"/>
                  </a:lnTo>
                  <a:lnTo>
                    <a:pt x="1698" y="1074"/>
                  </a:lnTo>
                  <a:lnTo>
                    <a:pt x="1698" y="1074"/>
                  </a:lnTo>
                  <a:lnTo>
                    <a:pt x="1698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04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0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16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2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28" y="1074"/>
                  </a:lnTo>
                  <a:lnTo>
                    <a:pt x="1734" y="1074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34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0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46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2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58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64" y="1080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0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76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2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88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794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0" y="1086"/>
                  </a:lnTo>
                  <a:lnTo>
                    <a:pt x="1806" y="1086"/>
                  </a:lnTo>
                  <a:lnTo>
                    <a:pt x="1806" y="1086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06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2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18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24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0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36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2" y="1092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48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54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0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8"/>
                  </a:lnTo>
                  <a:lnTo>
                    <a:pt x="1866" y="1092"/>
                  </a:lnTo>
                  <a:lnTo>
                    <a:pt x="1872" y="1092"/>
                  </a:lnTo>
                  <a:lnTo>
                    <a:pt x="1872" y="1086"/>
                  </a:lnTo>
                  <a:lnTo>
                    <a:pt x="1872" y="1086"/>
                  </a:lnTo>
                  <a:lnTo>
                    <a:pt x="1872" y="1086"/>
                  </a:lnTo>
                  <a:lnTo>
                    <a:pt x="1872" y="1080"/>
                  </a:lnTo>
                  <a:lnTo>
                    <a:pt x="1872" y="1080"/>
                  </a:lnTo>
                  <a:lnTo>
                    <a:pt x="1878" y="1080"/>
                  </a:lnTo>
                  <a:lnTo>
                    <a:pt x="1878" y="1074"/>
                  </a:lnTo>
                  <a:lnTo>
                    <a:pt x="1878" y="1068"/>
                  </a:lnTo>
                  <a:lnTo>
                    <a:pt x="1878" y="1068"/>
                  </a:lnTo>
                  <a:lnTo>
                    <a:pt x="1884" y="1062"/>
                  </a:lnTo>
                  <a:lnTo>
                    <a:pt x="1884" y="1062"/>
                  </a:lnTo>
                  <a:lnTo>
                    <a:pt x="1884" y="1062"/>
                  </a:lnTo>
                  <a:lnTo>
                    <a:pt x="1884" y="1056"/>
                  </a:lnTo>
                  <a:lnTo>
                    <a:pt x="1884" y="1056"/>
                  </a:lnTo>
                  <a:lnTo>
                    <a:pt x="1884" y="1050"/>
                  </a:lnTo>
                  <a:lnTo>
                    <a:pt x="1890" y="1050"/>
                  </a:lnTo>
                  <a:lnTo>
                    <a:pt x="1890" y="1044"/>
                  </a:lnTo>
                  <a:lnTo>
                    <a:pt x="1890" y="1044"/>
                  </a:lnTo>
                  <a:lnTo>
                    <a:pt x="1890" y="1038"/>
                  </a:lnTo>
                  <a:lnTo>
                    <a:pt x="1890" y="1038"/>
                  </a:lnTo>
                  <a:lnTo>
                    <a:pt x="1890" y="1032"/>
                  </a:lnTo>
                  <a:lnTo>
                    <a:pt x="1896" y="1032"/>
                  </a:lnTo>
                  <a:lnTo>
                    <a:pt x="1896" y="1026"/>
                  </a:lnTo>
                  <a:lnTo>
                    <a:pt x="1896" y="1026"/>
                  </a:lnTo>
                  <a:lnTo>
                    <a:pt x="1896" y="1020"/>
                  </a:lnTo>
                  <a:lnTo>
                    <a:pt x="1896" y="1014"/>
                  </a:lnTo>
                  <a:lnTo>
                    <a:pt x="1896" y="1014"/>
                  </a:lnTo>
                  <a:lnTo>
                    <a:pt x="1902" y="1014"/>
                  </a:lnTo>
                  <a:lnTo>
                    <a:pt x="1902" y="1008"/>
                  </a:lnTo>
                  <a:lnTo>
                    <a:pt x="1902" y="1002"/>
                  </a:lnTo>
                  <a:lnTo>
                    <a:pt x="1902" y="1002"/>
                  </a:lnTo>
                  <a:lnTo>
                    <a:pt x="1902" y="1002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996"/>
                  </a:lnTo>
                  <a:lnTo>
                    <a:pt x="1908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8"/>
                  </a:lnTo>
                  <a:lnTo>
                    <a:pt x="1914" y="1008"/>
                  </a:lnTo>
                  <a:lnTo>
                    <a:pt x="1920" y="1008"/>
                  </a:lnTo>
                  <a:lnTo>
                    <a:pt x="1920" y="1008"/>
                  </a:lnTo>
                  <a:lnTo>
                    <a:pt x="1920" y="1008"/>
                  </a:lnTo>
                  <a:lnTo>
                    <a:pt x="1920" y="1014"/>
                  </a:lnTo>
                  <a:lnTo>
                    <a:pt x="1920" y="1014"/>
                  </a:lnTo>
                  <a:lnTo>
                    <a:pt x="1926" y="1014"/>
                  </a:lnTo>
                  <a:lnTo>
                    <a:pt x="1926" y="1020"/>
                  </a:lnTo>
                  <a:lnTo>
                    <a:pt x="1926" y="1026"/>
                  </a:lnTo>
                  <a:lnTo>
                    <a:pt x="1926" y="1026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32" y="1038"/>
                  </a:lnTo>
                  <a:lnTo>
                    <a:pt x="1932" y="1044"/>
                  </a:lnTo>
                  <a:lnTo>
                    <a:pt x="1932" y="1044"/>
                  </a:lnTo>
                  <a:lnTo>
                    <a:pt x="1932" y="1056"/>
                  </a:lnTo>
                  <a:lnTo>
                    <a:pt x="1932" y="1062"/>
                  </a:lnTo>
                  <a:lnTo>
                    <a:pt x="1938" y="1062"/>
                  </a:lnTo>
                  <a:lnTo>
                    <a:pt x="1938" y="1068"/>
                  </a:lnTo>
                  <a:lnTo>
                    <a:pt x="1938" y="1074"/>
                  </a:lnTo>
                  <a:lnTo>
                    <a:pt x="1938" y="1080"/>
                  </a:lnTo>
                  <a:lnTo>
                    <a:pt x="1938" y="1080"/>
                  </a:lnTo>
                  <a:lnTo>
                    <a:pt x="1938" y="1086"/>
                  </a:lnTo>
                  <a:lnTo>
                    <a:pt x="1944" y="1092"/>
                  </a:lnTo>
                  <a:lnTo>
                    <a:pt x="1944" y="1092"/>
                  </a:lnTo>
                  <a:lnTo>
                    <a:pt x="1944" y="1098"/>
                  </a:lnTo>
                  <a:lnTo>
                    <a:pt x="1944" y="1104"/>
                  </a:lnTo>
                  <a:lnTo>
                    <a:pt x="1944" y="1104"/>
                  </a:lnTo>
                  <a:lnTo>
                    <a:pt x="1950" y="1110"/>
                  </a:lnTo>
                  <a:lnTo>
                    <a:pt x="1950" y="1116"/>
                  </a:lnTo>
                  <a:lnTo>
                    <a:pt x="1950" y="1116"/>
                  </a:lnTo>
                  <a:lnTo>
                    <a:pt x="1950" y="1122"/>
                  </a:lnTo>
                  <a:lnTo>
                    <a:pt x="1950" y="1122"/>
                  </a:lnTo>
                  <a:lnTo>
                    <a:pt x="1950" y="1128"/>
                  </a:lnTo>
                  <a:lnTo>
                    <a:pt x="1956" y="1128"/>
                  </a:lnTo>
                  <a:lnTo>
                    <a:pt x="1956" y="1134"/>
                  </a:lnTo>
                  <a:lnTo>
                    <a:pt x="1956" y="1134"/>
                  </a:lnTo>
                  <a:lnTo>
                    <a:pt x="1956" y="1140"/>
                  </a:lnTo>
                  <a:lnTo>
                    <a:pt x="1956" y="1146"/>
                  </a:lnTo>
                  <a:lnTo>
                    <a:pt x="1956" y="1146"/>
                  </a:lnTo>
                  <a:lnTo>
                    <a:pt x="1962" y="1146"/>
                  </a:lnTo>
                  <a:lnTo>
                    <a:pt x="1962" y="1152"/>
                  </a:lnTo>
                  <a:lnTo>
                    <a:pt x="1962" y="1152"/>
                  </a:lnTo>
                  <a:lnTo>
                    <a:pt x="1962" y="1158"/>
                  </a:lnTo>
                  <a:lnTo>
                    <a:pt x="1962" y="1158"/>
                  </a:lnTo>
                  <a:lnTo>
                    <a:pt x="1968" y="1158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68" y="1164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0"/>
                  </a:lnTo>
                  <a:lnTo>
                    <a:pt x="1974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76"/>
                  </a:lnTo>
                  <a:lnTo>
                    <a:pt x="1980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2"/>
                  </a:lnTo>
                  <a:lnTo>
                    <a:pt x="1986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2" y="1188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1998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194"/>
                  </a:lnTo>
                  <a:lnTo>
                    <a:pt x="2004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0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16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2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28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34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0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46" y="1200"/>
                  </a:lnTo>
                  <a:lnTo>
                    <a:pt x="2052" y="1200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2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58" y="1194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64" y="1188"/>
                  </a:lnTo>
                  <a:lnTo>
                    <a:pt x="2070" y="1188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0" y="1182"/>
                  </a:lnTo>
                  <a:lnTo>
                    <a:pt x="2076" y="1182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82" y="1176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2" y="1170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64"/>
                  </a:lnTo>
                  <a:lnTo>
                    <a:pt x="2088" y="1158"/>
                  </a:lnTo>
                  <a:lnTo>
                    <a:pt x="2094" y="1158"/>
                  </a:lnTo>
                  <a:lnTo>
                    <a:pt x="2094" y="1158"/>
                  </a:lnTo>
                  <a:lnTo>
                    <a:pt x="2094" y="1158"/>
                  </a:lnTo>
                  <a:lnTo>
                    <a:pt x="2094" y="1152"/>
                  </a:lnTo>
                  <a:lnTo>
                    <a:pt x="2094" y="1152"/>
                  </a:lnTo>
                  <a:lnTo>
                    <a:pt x="2094" y="1152"/>
                  </a:lnTo>
                  <a:lnTo>
                    <a:pt x="2100" y="1152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6"/>
                  </a:lnTo>
                  <a:lnTo>
                    <a:pt x="2100" y="1140"/>
                  </a:lnTo>
                  <a:lnTo>
                    <a:pt x="2106" y="1140"/>
                  </a:lnTo>
                  <a:lnTo>
                    <a:pt x="2106" y="1140"/>
                  </a:lnTo>
                  <a:lnTo>
                    <a:pt x="2106" y="1134"/>
                  </a:lnTo>
                  <a:lnTo>
                    <a:pt x="2106" y="1134"/>
                  </a:lnTo>
                  <a:lnTo>
                    <a:pt x="2106" y="1134"/>
                  </a:lnTo>
                  <a:lnTo>
                    <a:pt x="2112" y="1134"/>
                  </a:lnTo>
                  <a:lnTo>
                    <a:pt x="2112" y="1128"/>
                  </a:lnTo>
                  <a:lnTo>
                    <a:pt x="2112" y="1128"/>
                  </a:lnTo>
                  <a:lnTo>
                    <a:pt x="2112" y="1128"/>
                  </a:lnTo>
                  <a:lnTo>
                    <a:pt x="2112" y="1122"/>
                  </a:lnTo>
                  <a:lnTo>
                    <a:pt x="2112" y="1122"/>
                  </a:lnTo>
                  <a:lnTo>
                    <a:pt x="2118" y="1122"/>
                  </a:lnTo>
                  <a:lnTo>
                    <a:pt x="2118" y="1116"/>
                  </a:lnTo>
                  <a:lnTo>
                    <a:pt x="2118" y="1116"/>
                  </a:lnTo>
                  <a:lnTo>
                    <a:pt x="2118" y="1116"/>
                  </a:lnTo>
                  <a:lnTo>
                    <a:pt x="2118" y="1110"/>
                  </a:lnTo>
                  <a:lnTo>
                    <a:pt x="2124" y="1110"/>
                  </a:lnTo>
                  <a:lnTo>
                    <a:pt x="2124" y="1110"/>
                  </a:lnTo>
                  <a:lnTo>
                    <a:pt x="2124" y="1104"/>
                  </a:lnTo>
                  <a:lnTo>
                    <a:pt x="2124" y="1104"/>
                  </a:lnTo>
                  <a:lnTo>
                    <a:pt x="2124" y="1098"/>
                  </a:lnTo>
                  <a:lnTo>
                    <a:pt x="2124" y="1098"/>
                  </a:lnTo>
                  <a:lnTo>
                    <a:pt x="2130" y="1098"/>
                  </a:lnTo>
                  <a:lnTo>
                    <a:pt x="2130" y="1092"/>
                  </a:lnTo>
                  <a:lnTo>
                    <a:pt x="2130" y="1092"/>
                  </a:lnTo>
                  <a:lnTo>
                    <a:pt x="2130" y="1086"/>
                  </a:lnTo>
                  <a:lnTo>
                    <a:pt x="2130" y="1086"/>
                  </a:lnTo>
                  <a:lnTo>
                    <a:pt x="2130" y="1086"/>
                  </a:lnTo>
                  <a:lnTo>
                    <a:pt x="2136" y="1080"/>
                  </a:lnTo>
                  <a:lnTo>
                    <a:pt x="2136" y="1080"/>
                  </a:lnTo>
                  <a:lnTo>
                    <a:pt x="2136" y="1074"/>
                  </a:lnTo>
                  <a:lnTo>
                    <a:pt x="2136" y="1074"/>
                  </a:lnTo>
                  <a:lnTo>
                    <a:pt x="2136" y="1074"/>
                  </a:lnTo>
                  <a:lnTo>
                    <a:pt x="2142" y="1068"/>
                  </a:lnTo>
                  <a:lnTo>
                    <a:pt x="2142" y="1068"/>
                  </a:lnTo>
                  <a:lnTo>
                    <a:pt x="2142" y="1062"/>
                  </a:lnTo>
                  <a:lnTo>
                    <a:pt x="2142" y="1062"/>
                  </a:lnTo>
                  <a:lnTo>
                    <a:pt x="2142" y="1056"/>
                  </a:lnTo>
                  <a:lnTo>
                    <a:pt x="2142" y="1056"/>
                  </a:lnTo>
                  <a:lnTo>
                    <a:pt x="2148" y="1056"/>
                  </a:lnTo>
                  <a:lnTo>
                    <a:pt x="2148" y="1050"/>
                  </a:lnTo>
                  <a:lnTo>
                    <a:pt x="2148" y="1050"/>
                  </a:lnTo>
                  <a:lnTo>
                    <a:pt x="2148" y="1044"/>
                  </a:lnTo>
                  <a:lnTo>
                    <a:pt x="2148" y="1038"/>
                  </a:lnTo>
                  <a:lnTo>
                    <a:pt x="2154" y="1038"/>
                  </a:lnTo>
                  <a:lnTo>
                    <a:pt x="2154" y="1032"/>
                  </a:lnTo>
                  <a:lnTo>
                    <a:pt x="2154" y="1026"/>
                  </a:lnTo>
                  <a:lnTo>
                    <a:pt x="2154" y="1020"/>
                  </a:lnTo>
                  <a:lnTo>
                    <a:pt x="2154" y="1014"/>
                  </a:lnTo>
                  <a:lnTo>
                    <a:pt x="2154" y="1008"/>
                  </a:lnTo>
                  <a:lnTo>
                    <a:pt x="2154" y="1002"/>
                  </a:lnTo>
                  <a:lnTo>
                    <a:pt x="2160" y="990"/>
                  </a:lnTo>
                  <a:lnTo>
                    <a:pt x="2160" y="984"/>
                  </a:lnTo>
                  <a:lnTo>
                    <a:pt x="2160" y="972"/>
                  </a:lnTo>
                  <a:lnTo>
                    <a:pt x="2160" y="966"/>
                  </a:lnTo>
                  <a:lnTo>
                    <a:pt x="2160" y="960"/>
                  </a:lnTo>
                  <a:lnTo>
                    <a:pt x="2166" y="948"/>
                  </a:lnTo>
                  <a:lnTo>
                    <a:pt x="2166" y="942"/>
                  </a:lnTo>
                  <a:lnTo>
                    <a:pt x="2166" y="930"/>
                  </a:lnTo>
                  <a:lnTo>
                    <a:pt x="2166" y="924"/>
                  </a:lnTo>
                  <a:lnTo>
                    <a:pt x="2166" y="912"/>
                  </a:lnTo>
                  <a:lnTo>
                    <a:pt x="2166" y="906"/>
                  </a:lnTo>
                  <a:lnTo>
                    <a:pt x="2172" y="894"/>
                  </a:lnTo>
                  <a:lnTo>
                    <a:pt x="2172" y="888"/>
                  </a:lnTo>
                  <a:lnTo>
                    <a:pt x="2172" y="876"/>
                  </a:lnTo>
                  <a:lnTo>
                    <a:pt x="2172" y="870"/>
                  </a:lnTo>
                  <a:lnTo>
                    <a:pt x="2172" y="858"/>
                  </a:lnTo>
                  <a:lnTo>
                    <a:pt x="2178" y="846"/>
                  </a:lnTo>
                  <a:lnTo>
                    <a:pt x="2178" y="840"/>
                  </a:lnTo>
                  <a:lnTo>
                    <a:pt x="2178" y="828"/>
                  </a:lnTo>
                  <a:lnTo>
                    <a:pt x="2178" y="816"/>
                  </a:lnTo>
                  <a:lnTo>
                    <a:pt x="2178" y="810"/>
                  </a:lnTo>
                  <a:lnTo>
                    <a:pt x="2178" y="798"/>
                  </a:lnTo>
                  <a:lnTo>
                    <a:pt x="2184" y="786"/>
                  </a:lnTo>
                  <a:lnTo>
                    <a:pt x="2184" y="768"/>
                  </a:lnTo>
                  <a:lnTo>
                    <a:pt x="2184" y="762"/>
                  </a:lnTo>
                  <a:lnTo>
                    <a:pt x="2184" y="750"/>
                  </a:lnTo>
                  <a:lnTo>
                    <a:pt x="2184" y="744"/>
                  </a:lnTo>
                  <a:lnTo>
                    <a:pt x="2184" y="732"/>
                  </a:lnTo>
                  <a:lnTo>
                    <a:pt x="2190" y="726"/>
                  </a:lnTo>
                  <a:lnTo>
                    <a:pt x="2190" y="714"/>
                  </a:lnTo>
                  <a:lnTo>
                    <a:pt x="2190" y="708"/>
                  </a:lnTo>
                  <a:lnTo>
                    <a:pt x="2190" y="708"/>
                  </a:lnTo>
                  <a:lnTo>
                    <a:pt x="2190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196" y="708"/>
                  </a:lnTo>
                  <a:lnTo>
                    <a:pt x="2202" y="708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2" y="702"/>
                  </a:lnTo>
                  <a:lnTo>
                    <a:pt x="2208" y="708"/>
                  </a:lnTo>
                  <a:lnTo>
                    <a:pt x="2208" y="708"/>
                  </a:lnTo>
                  <a:lnTo>
                    <a:pt x="2208" y="714"/>
                  </a:lnTo>
                  <a:lnTo>
                    <a:pt x="2208" y="720"/>
                  </a:lnTo>
                  <a:lnTo>
                    <a:pt x="2208" y="726"/>
                  </a:lnTo>
                  <a:lnTo>
                    <a:pt x="2208" y="732"/>
                  </a:lnTo>
                  <a:lnTo>
                    <a:pt x="2214" y="738"/>
                  </a:lnTo>
                  <a:lnTo>
                    <a:pt x="2214" y="750"/>
                  </a:lnTo>
                  <a:lnTo>
                    <a:pt x="2214" y="756"/>
                  </a:lnTo>
                  <a:lnTo>
                    <a:pt x="2214" y="774"/>
                  </a:lnTo>
                  <a:lnTo>
                    <a:pt x="2214" y="780"/>
                  </a:lnTo>
                  <a:lnTo>
                    <a:pt x="2220" y="792"/>
                  </a:lnTo>
                  <a:lnTo>
                    <a:pt x="2220" y="804"/>
                  </a:lnTo>
                  <a:lnTo>
                    <a:pt x="2220" y="816"/>
                  </a:lnTo>
                  <a:lnTo>
                    <a:pt x="2220" y="822"/>
                  </a:lnTo>
                  <a:lnTo>
                    <a:pt x="2220" y="834"/>
                  </a:lnTo>
                  <a:lnTo>
                    <a:pt x="2220" y="846"/>
                  </a:lnTo>
                  <a:lnTo>
                    <a:pt x="2226" y="852"/>
                  </a:lnTo>
                  <a:lnTo>
                    <a:pt x="2226" y="864"/>
                  </a:lnTo>
                  <a:lnTo>
                    <a:pt x="2226" y="870"/>
                  </a:lnTo>
                  <a:lnTo>
                    <a:pt x="2226" y="882"/>
                  </a:lnTo>
                  <a:lnTo>
                    <a:pt x="2226" y="894"/>
                  </a:lnTo>
                  <a:lnTo>
                    <a:pt x="2226" y="900"/>
                  </a:lnTo>
                  <a:lnTo>
                    <a:pt x="2232" y="912"/>
                  </a:lnTo>
                  <a:lnTo>
                    <a:pt x="2232" y="924"/>
                  </a:lnTo>
                  <a:lnTo>
                    <a:pt x="2232" y="936"/>
                  </a:lnTo>
                  <a:lnTo>
                    <a:pt x="2232" y="942"/>
                  </a:lnTo>
                  <a:lnTo>
                    <a:pt x="2232" y="954"/>
                  </a:lnTo>
                  <a:lnTo>
                    <a:pt x="2238" y="960"/>
                  </a:lnTo>
                  <a:lnTo>
                    <a:pt x="2238" y="966"/>
                  </a:lnTo>
                  <a:lnTo>
                    <a:pt x="2238" y="978"/>
                  </a:lnTo>
                  <a:lnTo>
                    <a:pt x="2238" y="984"/>
                  </a:lnTo>
                  <a:lnTo>
                    <a:pt x="2238" y="990"/>
                  </a:lnTo>
                  <a:lnTo>
                    <a:pt x="2238" y="996"/>
                  </a:lnTo>
                  <a:lnTo>
                    <a:pt x="2244" y="1002"/>
                  </a:lnTo>
                  <a:lnTo>
                    <a:pt x="2244" y="1008"/>
                  </a:lnTo>
                  <a:lnTo>
                    <a:pt x="2244" y="1020"/>
                  </a:lnTo>
                  <a:lnTo>
                    <a:pt x="2244" y="1026"/>
                  </a:lnTo>
                  <a:lnTo>
                    <a:pt x="2244" y="1032"/>
                  </a:lnTo>
                  <a:lnTo>
                    <a:pt x="2250" y="1032"/>
                  </a:lnTo>
                  <a:lnTo>
                    <a:pt x="2250" y="1038"/>
                  </a:lnTo>
                  <a:lnTo>
                    <a:pt x="2250" y="1038"/>
                  </a:lnTo>
                  <a:lnTo>
                    <a:pt x="2250" y="1044"/>
                  </a:lnTo>
                  <a:lnTo>
                    <a:pt x="2250" y="1044"/>
                  </a:lnTo>
                  <a:lnTo>
                    <a:pt x="2250" y="1050"/>
                  </a:lnTo>
                  <a:lnTo>
                    <a:pt x="2256" y="1050"/>
                  </a:lnTo>
                  <a:lnTo>
                    <a:pt x="2256" y="1056"/>
                  </a:lnTo>
                  <a:lnTo>
                    <a:pt x="2256" y="1056"/>
                  </a:lnTo>
                  <a:lnTo>
                    <a:pt x="2256" y="1062"/>
                  </a:lnTo>
                  <a:lnTo>
                    <a:pt x="2256" y="1062"/>
                  </a:lnTo>
                  <a:lnTo>
                    <a:pt x="2262" y="1062"/>
                  </a:lnTo>
                  <a:lnTo>
                    <a:pt x="2262" y="1068"/>
                  </a:lnTo>
                  <a:lnTo>
                    <a:pt x="2262" y="1068"/>
                  </a:lnTo>
                  <a:lnTo>
                    <a:pt x="2262" y="1074"/>
                  </a:lnTo>
                  <a:lnTo>
                    <a:pt x="2262" y="1074"/>
                  </a:lnTo>
                  <a:lnTo>
                    <a:pt x="2262" y="1074"/>
                  </a:lnTo>
                  <a:lnTo>
                    <a:pt x="2268" y="1080"/>
                  </a:lnTo>
                  <a:lnTo>
                    <a:pt x="2268" y="1080"/>
                  </a:lnTo>
                  <a:lnTo>
                    <a:pt x="2268" y="1086"/>
                  </a:lnTo>
                  <a:lnTo>
                    <a:pt x="2268" y="1086"/>
                  </a:lnTo>
                  <a:lnTo>
                    <a:pt x="2268" y="1086"/>
                  </a:lnTo>
                  <a:lnTo>
                    <a:pt x="2268" y="1092"/>
                  </a:lnTo>
                  <a:lnTo>
                    <a:pt x="2274" y="1092"/>
                  </a:lnTo>
                  <a:lnTo>
                    <a:pt x="2274" y="1092"/>
                  </a:lnTo>
                  <a:lnTo>
                    <a:pt x="2274" y="1098"/>
                  </a:lnTo>
                  <a:lnTo>
                    <a:pt x="2274" y="1098"/>
                  </a:lnTo>
                  <a:lnTo>
                    <a:pt x="2274" y="1098"/>
                  </a:lnTo>
                  <a:lnTo>
                    <a:pt x="2280" y="1104"/>
                  </a:lnTo>
                  <a:lnTo>
                    <a:pt x="2280" y="1104"/>
                  </a:lnTo>
                  <a:lnTo>
                    <a:pt x="2280" y="1104"/>
                  </a:lnTo>
                  <a:lnTo>
                    <a:pt x="2280" y="1110"/>
                  </a:lnTo>
                  <a:lnTo>
                    <a:pt x="2280" y="1110"/>
                  </a:lnTo>
                  <a:lnTo>
                    <a:pt x="2280" y="1110"/>
                  </a:lnTo>
                  <a:lnTo>
                    <a:pt x="2286" y="1116"/>
                  </a:lnTo>
                  <a:lnTo>
                    <a:pt x="2286" y="1116"/>
                  </a:lnTo>
                  <a:lnTo>
                    <a:pt x="2286" y="1116"/>
                  </a:lnTo>
                  <a:lnTo>
                    <a:pt x="2286" y="1122"/>
                  </a:lnTo>
                  <a:lnTo>
                    <a:pt x="2286" y="1122"/>
                  </a:lnTo>
                  <a:lnTo>
                    <a:pt x="2292" y="1122"/>
                  </a:lnTo>
                  <a:lnTo>
                    <a:pt x="2292" y="1128"/>
                  </a:lnTo>
                  <a:lnTo>
                    <a:pt x="2292" y="1128"/>
                  </a:lnTo>
                  <a:lnTo>
                    <a:pt x="2292" y="1128"/>
                  </a:lnTo>
                  <a:lnTo>
                    <a:pt x="2292" y="1134"/>
                  </a:lnTo>
                  <a:lnTo>
                    <a:pt x="2292" y="1134"/>
                  </a:lnTo>
                  <a:lnTo>
                    <a:pt x="2298" y="1134"/>
                  </a:lnTo>
                  <a:lnTo>
                    <a:pt x="2298" y="1134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298" y="1140"/>
                  </a:lnTo>
                  <a:lnTo>
                    <a:pt x="2304" y="1146"/>
                  </a:lnTo>
                  <a:lnTo>
                    <a:pt x="2304" y="1146"/>
                  </a:lnTo>
                  <a:lnTo>
                    <a:pt x="2304" y="1146"/>
                  </a:lnTo>
                  <a:lnTo>
                    <a:pt x="2304" y="1152"/>
                  </a:lnTo>
                  <a:lnTo>
                    <a:pt x="2304" y="1152"/>
                  </a:lnTo>
                  <a:lnTo>
                    <a:pt x="2310" y="1152"/>
                  </a:lnTo>
                  <a:lnTo>
                    <a:pt x="2310" y="1152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0" y="1158"/>
                  </a:lnTo>
                  <a:lnTo>
                    <a:pt x="2316" y="1158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16" y="1164"/>
                  </a:lnTo>
                  <a:lnTo>
                    <a:pt x="2322" y="1164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2" y="1170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76"/>
                  </a:lnTo>
                  <a:lnTo>
                    <a:pt x="2328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34" y="1182"/>
                  </a:lnTo>
                  <a:lnTo>
                    <a:pt x="2340" y="1182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0" y="1188"/>
                  </a:lnTo>
                  <a:lnTo>
                    <a:pt x="2346" y="1188"/>
                  </a:lnTo>
                  <a:lnTo>
                    <a:pt x="2346" y="1188"/>
                  </a:lnTo>
                  <a:lnTo>
                    <a:pt x="2346" y="1188"/>
                  </a:lnTo>
                  <a:lnTo>
                    <a:pt x="2346" y="1194"/>
                  </a:lnTo>
                  <a:lnTo>
                    <a:pt x="2346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2" y="1194"/>
                  </a:lnTo>
                  <a:lnTo>
                    <a:pt x="2358" y="1194"/>
                  </a:lnTo>
                  <a:lnTo>
                    <a:pt x="2358" y="1194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58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64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0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76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2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88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394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0" y="1200"/>
                  </a:lnTo>
                  <a:lnTo>
                    <a:pt x="2406" y="1200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06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2" y="1194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18" y="1188"/>
                  </a:lnTo>
                  <a:lnTo>
                    <a:pt x="2424" y="1188"/>
                  </a:lnTo>
                  <a:lnTo>
                    <a:pt x="2424" y="1188"/>
                  </a:lnTo>
                  <a:lnTo>
                    <a:pt x="2424" y="1182"/>
                  </a:lnTo>
                  <a:lnTo>
                    <a:pt x="2424" y="1182"/>
                  </a:lnTo>
                  <a:lnTo>
                    <a:pt x="2424" y="1182"/>
                  </a:lnTo>
                  <a:lnTo>
                    <a:pt x="2430" y="1182"/>
                  </a:lnTo>
                  <a:lnTo>
                    <a:pt x="2430" y="1182"/>
                  </a:lnTo>
                  <a:lnTo>
                    <a:pt x="2430" y="1182"/>
                  </a:lnTo>
                  <a:lnTo>
                    <a:pt x="2430" y="1176"/>
                  </a:lnTo>
                  <a:lnTo>
                    <a:pt x="2430" y="1176"/>
                  </a:lnTo>
                  <a:lnTo>
                    <a:pt x="2430" y="1176"/>
                  </a:lnTo>
                  <a:lnTo>
                    <a:pt x="2436" y="1176"/>
                  </a:lnTo>
                  <a:lnTo>
                    <a:pt x="2436" y="1176"/>
                  </a:lnTo>
                  <a:lnTo>
                    <a:pt x="2436" y="1170"/>
                  </a:lnTo>
                  <a:lnTo>
                    <a:pt x="2436" y="1170"/>
                  </a:lnTo>
                  <a:lnTo>
                    <a:pt x="2436" y="1170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64"/>
                  </a:lnTo>
                  <a:lnTo>
                    <a:pt x="2442" y="1158"/>
                  </a:lnTo>
                  <a:lnTo>
                    <a:pt x="2442" y="1158"/>
                  </a:lnTo>
                  <a:lnTo>
                    <a:pt x="2448" y="1152"/>
                  </a:lnTo>
                  <a:lnTo>
                    <a:pt x="2448" y="1152"/>
                  </a:lnTo>
                  <a:lnTo>
                    <a:pt x="2448" y="1152"/>
                  </a:lnTo>
                  <a:lnTo>
                    <a:pt x="2448" y="1146"/>
                  </a:lnTo>
                  <a:lnTo>
                    <a:pt x="2448" y="1140"/>
                  </a:lnTo>
                  <a:lnTo>
                    <a:pt x="2454" y="1140"/>
                  </a:lnTo>
                  <a:lnTo>
                    <a:pt x="2454" y="1140"/>
                  </a:lnTo>
                  <a:lnTo>
                    <a:pt x="2454" y="1134"/>
                  </a:lnTo>
                  <a:lnTo>
                    <a:pt x="2454" y="1134"/>
                  </a:lnTo>
                  <a:lnTo>
                    <a:pt x="2454" y="1128"/>
                  </a:lnTo>
                  <a:lnTo>
                    <a:pt x="2454" y="1128"/>
                  </a:lnTo>
                  <a:lnTo>
                    <a:pt x="2460" y="1122"/>
                  </a:lnTo>
                  <a:lnTo>
                    <a:pt x="2460" y="1122"/>
                  </a:lnTo>
                  <a:lnTo>
                    <a:pt x="2460" y="1116"/>
                  </a:lnTo>
                  <a:lnTo>
                    <a:pt x="2460" y="1116"/>
                  </a:lnTo>
                  <a:lnTo>
                    <a:pt x="2460" y="1110"/>
                  </a:lnTo>
                  <a:lnTo>
                    <a:pt x="2460" y="1110"/>
                  </a:lnTo>
                  <a:lnTo>
                    <a:pt x="2466" y="1104"/>
                  </a:lnTo>
                  <a:lnTo>
                    <a:pt x="2466" y="1104"/>
                  </a:lnTo>
                  <a:lnTo>
                    <a:pt x="2466" y="1098"/>
                  </a:lnTo>
                  <a:lnTo>
                    <a:pt x="2466" y="1098"/>
                  </a:lnTo>
                  <a:lnTo>
                    <a:pt x="2466" y="1092"/>
                  </a:lnTo>
                  <a:lnTo>
                    <a:pt x="2472" y="1086"/>
                  </a:lnTo>
                  <a:lnTo>
                    <a:pt x="2472" y="1086"/>
                  </a:lnTo>
                  <a:lnTo>
                    <a:pt x="2472" y="1080"/>
                  </a:lnTo>
                  <a:lnTo>
                    <a:pt x="2472" y="1080"/>
                  </a:lnTo>
                  <a:lnTo>
                    <a:pt x="2472" y="1080"/>
                  </a:lnTo>
                  <a:lnTo>
                    <a:pt x="2472" y="1074"/>
                  </a:lnTo>
                  <a:lnTo>
                    <a:pt x="2478" y="1074"/>
                  </a:lnTo>
                  <a:lnTo>
                    <a:pt x="2478" y="1074"/>
                  </a:lnTo>
                  <a:lnTo>
                    <a:pt x="2478" y="1074"/>
                  </a:lnTo>
                  <a:lnTo>
                    <a:pt x="2478" y="1068"/>
                  </a:lnTo>
                  <a:lnTo>
                    <a:pt x="2478" y="1068"/>
                  </a:lnTo>
                  <a:lnTo>
                    <a:pt x="2478" y="1068"/>
                  </a:lnTo>
                  <a:lnTo>
                    <a:pt x="2484" y="1068"/>
                  </a:lnTo>
                  <a:lnTo>
                    <a:pt x="2484" y="1068"/>
                  </a:lnTo>
                  <a:lnTo>
                    <a:pt x="2484" y="1068"/>
                  </a:lnTo>
                  <a:lnTo>
                    <a:pt x="2484" y="1062"/>
                  </a:lnTo>
                  <a:lnTo>
                    <a:pt x="2484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0" y="1062"/>
                  </a:lnTo>
                  <a:lnTo>
                    <a:pt x="2496" y="1062"/>
                  </a:lnTo>
                  <a:lnTo>
                    <a:pt x="2496" y="1062"/>
                  </a:lnTo>
                  <a:lnTo>
                    <a:pt x="2496" y="1062"/>
                  </a:lnTo>
                  <a:lnTo>
                    <a:pt x="2496" y="1068"/>
                  </a:lnTo>
                  <a:lnTo>
                    <a:pt x="2496" y="1068"/>
                  </a:lnTo>
                  <a:lnTo>
                    <a:pt x="2496" y="1068"/>
                  </a:lnTo>
                  <a:lnTo>
                    <a:pt x="2496" y="1074"/>
                  </a:lnTo>
                  <a:lnTo>
                    <a:pt x="2502" y="1074"/>
                  </a:lnTo>
                  <a:lnTo>
                    <a:pt x="2502" y="1074"/>
                  </a:lnTo>
                  <a:lnTo>
                    <a:pt x="2502" y="1080"/>
                  </a:lnTo>
                  <a:lnTo>
                    <a:pt x="2502" y="1080"/>
                  </a:lnTo>
                  <a:lnTo>
                    <a:pt x="2502" y="1080"/>
                  </a:lnTo>
                  <a:lnTo>
                    <a:pt x="2508" y="1086"/>
                  </a:lnTo>
                  <a:lnTo>
                    <a:pt x="2508" y="1086"/>
                  </a:lnTo>
                  <a:lnTo>
                    <a:pt x="2508" y="1086"/>
                  </a:lnTo>
                  <a:lnTo>
                    <a:pt x="2508" y="1092"/>
                  </a:lnTo>
                  <a:lnTo>
                    <a:pt x="2508" y="1092"/>
                  </a:lnTo>
                  <a:lnTo>
                    <a:pt x="2514" y="1092"/>
                  </a:lnTo>
                  <a:lnTo>
                    <a:pt x="2514" y="1098"/>
                  </a:lnTo>
                  <a:lnTo>
                    <a:pt x="2514" y="1098"/>
                  </a:lnTo>
                  <a:lnTo>
                    <a:pt x="2514" y="1098"/>
                  </a:lnTo>
                  <a:lnTo>
                    <a:pt x="2514" y="1104"/>
                  </a:lnTo>
                  <a:lnTo>
                    <a:pt x="2514" y="1104"/>
                  </a:lnTo>
                  <a:lnTo>
                    <a:pt x="2520" y="1104"/>
                  </a:lnTo>
                  <a:lnTo>
                    <a:pt x="2520" y="1104"/>
                  </a:lnTo>
                  <a:lnTo>
                    <a:pt x="2520" y="1110"/>
                  </a:lnTo>
                  <a:lnTo>
                    <a:pt x="2520" y="1110"/>
                  </a:lnTo>
                  <a:lnTo>
                    <a:pt x="2520" y="1110"/>
                  </a:lnTo>
                  <a:lnTo>
                    <a:pt x="2520" y="1116"/>
                  </a:lnTo>
                  <a:lnTo>
                    <a:pt x="2526" y="1116"/>
                  </a:lnTo>
                  <a:lnTo>
                    <a:pt x="2526" y="1116"/>
                  </a:lnTo>
                  <a:lnTo>
                    <a:pt x="2526" y="1116"/>
                  </a:lnTo>
                  <a:lnTo>
                    <a:pt x="2526" y="1122"/>
                  </a:lnTo>
                  <a:lnTo>
                    <a:pt x="2526" y="1122"/>
                  </a:lnTo>
                  <a:lnTo>
                    <a:pt x="2526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2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38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44" y="1122"/>
                  </a:lnTo>
                  <a:lnTo>
                    <a:pt x="2550" y="1122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0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56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2" y="1116"/>
                  </a:lnTo>
                  <a:lnTo>
                    <a:pt x="2568" y="1116"/>
                  </a:lnTo>
                  <a:lnTo>
                    <a:pt x="2568" y="1116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68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74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0" y="1110"/>
                  </a:lnTo>
                  <a:lnTo>
                    <a:pt x="2586" y="1110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2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104"/>
                  </a:lnTo>
                  <a:lnTo>
                    <a:pt x="2598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04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0" y="1098"/>
                  </a:lnTo>
                  <a:lnTo>
                    <a:pt x="2616" y="1098"/>
                  </a:lnTo>
                  <a:lnTo>
                    <a:pt x="2616" y="1098"/>
                  </a:lnTo>
                  <a:lnTo>
                    <a:pt x="2616" y="1098"/>
                  </a:lnTo>
                  <a:lnTo>
                    <a:pt x="2616" y="1092"/>
                  </a:lnTo>
                  <a:lnTo>
                    <a:pt x="2616" y="1092"/>
                  </a:lnTo>
                  <a:lnTo>
                    <a:pt x="2616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2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28" y="1092"/>
                  </a:lnTo>
                  <a:lnTo>
                    <a:pt x="2634" y="1092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34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0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6"/>
                  </a:lnTo>
                  <a:lnTo>
                    <a:pt x="2646" y="1080"/>
                  </a:lnTo>
                  <a:lnTo>
                    <a:pt x="2646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64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0" y="1074"/>
                  </a:lnTo>
                  <a:lnTo>
                    <a:pt x="2676" y="1074"/>
                  </a:lnTo>
                  <a:lnTo>
                    <a:pt x="2676" y="1074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76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2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8"/>
                  </a:lnTo>
                  <a:lnTo>
                    <a:pt x="2688" y="1062"/>
                  </a:lnTo>
                  <a:lnTo>
                    <a:pt x="2688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694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0" y="1062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06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2" y="1056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18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24" y="1050"/>
                  </a:lnTo>
                  <a:lnTo>
                    <a:pt x="2730" y="1050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0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36" y="1044"/>
                  </a:lnTo>
                  <a:lnTo>
                    <a:pt x="2742" y="1044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2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54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32"/>
                  </a:lnTo>
                  <a:lnTo>
                    <a:pt x="2760" y="1026"/>
                  </a:lnTo>
                  <a:lnTo>
                    <a:pt x="2760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66" y="1026"/>
                  </a:lnTo>
                  <a:lnTo>
                    <a:pt x="2772" y="1026"/>
                  </a:lnTo>
                  <a:lnTo>
                    <a:pt x="2772" y="1026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2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78" y="1020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84" y="1014"/>
                  </a:lnTo>
                  <a:lnTo>
                    <a:pt x="2790" y="1014"/>
                  </a:lnTo>
                  <a:lnTo>
                    <a:pt x="2790" y="1014"/>
                  </a:lnTo>
                  <a:lnTo>
                    <a:pt x="2790" y="1008"/>
                  </a:lnTo>
                  <a:lnTo>
                    <a:pt x="2790" y="1008"/>
                  </a:lnTo>
                  <a:lnTo>
                    <a:pt x="2790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8"/>
                  </a:lnTo>
                  <a:lnTo>
                    <a:pt x="2796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2" y="1002"/>
                  </a:lnTo>
                  <a:lnTo>
                    <a:pt x="2808" y="1002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08" y="996"/>
                  </a:lnTo>
                  <a:lnTo>
                    <a:pt x="2814" y="996"/>
                  </a:lnTo>
                  <a:lnTo>
                    <a:pt x="2814" y="996"/>
                  </a:lnTo>
                  <a:lnTo>
                    <a:pt x="2814" y="996"/>
                  </a:lnTo>
                  <a:lnTo>
                    <a:pt x="2814" y="990"/>
                  </a:lnTo>
                  <a:lnTo>
                    <a:pt x="2814" y="990"/>
                  </a:lnTo>
                  <a:lnTo>
                    <a:pt x="2814" y="990"/>
                  </a:lnTo>
                  <a:lnTo>
                    <a:pt x="2820" y="990"/>
                  </a:lnTo>
                  <a:lnTo>
                    <a:pt x="2820" y="990"/>
                  </a:lnTo>
                  <a:lnTo>
                    <a:pt x="2820" y="990"/>
                  </a:lnTo>
                  <a:lnTo>
                    <a:pt x="2820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26" y="984"/>
                  </a:lnTo>
                  <a:lnTo>
                    <a:pt x="2832" y="984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2" y="978"/>
                  </a:lnTo>
                  <a:lnTo>
                    <a:pt x="2838" y="978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38" y="972"/>
                  </a:lnTo>
                  <a:lnTo>
                    <a:pt x="2844" y="972"/>
                  </a:lnTo>
                  <a:lnTo>
                    <a:pt x="2844" y="972"/>
                  </a:lnTo>
                  <a:lnTo>
                    <a:pt x="2844" y="972"/>
                  </a:lnTo>
                  <a:lnTo>
                    <a:pt x="2844" y="966"/>
                  </a:lnTo>
                  <a:lnTo>
                    <a:pt x="2844" y="966"/>
                  </a:lnTo>
                  <a:lnTo>
                    <a:pt x="2844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6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0" y="960"/>
                  </a:lnTo>
                  <a:lnTo>
                    <a:pt x="2856" y="960"/>
                  </a:lnTo>
                  <a:lnTo>
                    <a:pt x="2856" y="960"/>
                  </a:lnTo>
                  <a:lnTo>
                    <a:pt x="2856" y="960"/>
                  </a:lnTo>
                  <a:lnTo>
                    <a:pt x="2856" y="954"/>
                  </a:lnTo>
                  <a:lnTo>
                    <a:pt x="2856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54"/>
                  </a:lnTo>
                  <a:lnTo>
                    <a:pt x="2862" y="948"/>
                  </a:lnTo>
                  <a:lnTo>
                    <a:pt x="2862" y="948"/>
                  </a:lnTo>
                  <a:lnTo>
                    <a:pt x="2868" y="948"/>
                  </a:lnTo>
                  <a:lnTo>
                    <a:pt x="2868" y="948"/>
                  </a:lnTo>
                  <a:lnTo>
                    <a:pt x="2868" y="948"/>
                  </a:lnTo>
                  <a:lnTo>
                    <a:pt x="2868" y="942"/>
                  </a:lnTo>
                  <a:lnTo>
                    <a:pt x="2868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42"/>
                  </a:lnTo>
                  <a:lnTo>
                    <a:pt x="2874" y="936"/>
                  </a:lnTo>
                  <a:lnTo>
                    <a:pt x="2874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6"/>
                  </a:lnTo>
                  <a:lnTo>
                    <a:pt x="2880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30"/>
                  </a:lnTo>
                  <a:lnTo>
                    <a:pt x="2886" y="924"/>
                  </a:lnTo>
                  <a:lnTo>
                    <a:pt x="2886" y="924"/>
                  </a:lnTo>
                  <a:lnTo>
                    <a:pt x="2892" y="924"/>
                  </a:lnTo>
                  <a:lnTo>
                    <a:pt x="2892" y="924"/>
                  </a:lnTo>
                  <a:lnTo>
                    <a:pt x="2892" y="924"/>
                  </a:lnTo>
                  <a:lnTo>
                    <a:pt x="2892" y="918"/>
                  </a:lnTo>
                  <a:lnTo>
                    <a:pt x="2892" y="918"/>
                  </a:lnTo>
                  <a:lnTo>
                    <a:pt x="2892" y="918"/>
                  </a:lnTo>
                  <a:lnTo>
                    <a:pt x="2898" y="918"/>
                  </a:lnTo>
                  <a:lnTo>
                    <a:pt x="2898" y="918"/>
                  </a:lnTo>
                  <a:lnTo>
                    <a:pt x="2898" y="912"/>
                  </a:lnTo>
                  <a:lnTo>
                    <a:pt x="2898" y="912"/>
                  </a:lnTo>
                  <a:lnTo>
                    <a:pt x="2898" y="912"/>
                  </a:lnTo>
                  <a:lnTo>
                    <a:pt x="2904" y="912"/>
                  </a:lnTo>
                  <a:lnTo>
                    <a:pt x="2904" y="912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04" y="906"/>
                  </a:lnTo>
                  <a:lnTo>
                    <a:pt x="2910" y="906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0" y="900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94"/>
                  </a:lnTo>
                  <a:lnTo>
                    <a:pt x="2916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8"/>
                  </a:lnTo>
                  <a:lnTo>
                    <a:pt x="2922" y="882"/>
                  </a:lnTo>
                  <a:lnTo>
                    <a:pt x="2922" y="882"/>
                  </a:lnTo>
                  <a:lnTo>
                    <a:pt x="2928" y="882"/>
                  </a:lnTo>
                  <a:lnTo>
                    <a:pt x="2928" y="882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28" y="876"/>
                  </a:lnTo>
                  <a:lnTo>
                    <a:pt x="2934" y="876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34" y="870"/>
                  </a:lnTo>
                  <a:lnTo>
                    <a:pt x="2940" y="864"/>
                  </a:lnTo>
                  <a:lnTo>
                    <a:pt x="2940" y="864"/>
                  </a:lnTo>
                  <a:lnTo>
                    <a:pt x="2940" y="864"/>
                  </a:lnTo>
                  <a:lnTo>
                    <a:pt x="2940" y="858"/>
                  </a:lnTo>
                  <a:lnTo>
                    <a:pt x="2940" y="858"/>
                  </a:lnTo>
                  <a:lnTo>
                    <a:pt x="2946" y="852"/>
                  </a:lnTo>
                  <a:lnTo>
                    <a:pt x="2946" y="852"/>
                  </a:lnTo>
                  <a:lnTo>
                    <a:pt x="2946" y="846"/>
                  </a:lnTo>
                  <a:lnTo>
                    <a:pt x="2946" y="846"/>
                  </a:lnTo>
                  <a:lnTo>
                    <a:pt x="2946" y="840"/>
                  </a:lnTo>
                  <a:lnTo>
                    <a:pt x="2946" y="834"/>
                  </a:lnTo>
                  <a:lnTo>
                    <a:pt x="2952" y="828"/>
                  </a:lnTo>
                  <a:lnTo>
                    <a:pt x="2952" y="828"/>
                  </a:lnTo>
                  <a:lnTo>
                    <a:pt x="2952" y="822"/>
                  </a:lnTo>
                  <a:lnTo>
                    <a:pt x="2952" y="816"/>
                  </a:lnTo>
                  <a:lnTo>
                    <a:pt x="2952" y="816"/>
                  </a:lnTo>
                  <a:lnTo>
                    <a:pt x="2958" y="810"/>
                  </a:lnTo>
                  <a:lnTo>
                    <a:pt x="2958" y="810"/>
                  </a:lnTo>
                  <a:lnTo>
                    <a:pt x="2958" y="804"/>
                  </a:lnTo>
                  <a:lnTo>
                    <a:pt x="2958" y="798"/>
                  </a:lnTo>
                  <a:lnTo>
                    <a:pt x="2958" y="798"/>
                  </a:lnTo>
                  <a:lnTo>
                    <a:pt x="2958" y="792"/>
                  </a:lnTo>
                  <a:lnTo>
                    <a:pt x="2964" y="786"/>
                  </a:lnTo>
                  <a:lnTo>
                    <a:pt x="2964" y="786"/>
                  </a:lnTo>
                  <a:lnTo>
                    <a:pt x="2964" y="780"/>
                  </a:lnTo>
                  <a:lnTo>
                    <a:pt x="2964" y="780"/>
                  </a:lnTo>
                  <a:lnTo>
                    <a:pt x="2964" y="774"/>
                  </a:lnTo>
                  <a:lnTo>
                    <a:pt x="2964" y="768"/>
                  </a:lnTo>
                  <a:lnTo>
                    <a:pt x="2970" y="762"/>
                  </a:lnTo>
                  <a:lnTo>
                    <a:pt x="2970" y="762"/>
                  </a:lnTo>
                  <a:lnTo>
                    <a:pt x="2970" y="756"/>
                  </a:lnTo>
                  <a:lnTo>
                    <a:pt x="2970" y="750"/>
                  </a:lnTo>
                  <a:lnTo>
                    <a:pt x="2970" y="744"/>
                  </a:lnTo>
                  <a:lnTo>
                    <a:pt x="2976" y="744"/>
                  </a:lnTo>
                  <a:lnTo>
                    <a:pt x="2976" y="738"/>
                  </a:lnTo>
                  <a:lnTo>
                    <a:pt x="2976" y="738"/>
                  </a:lnTo>
                  <a:lnTo>
                    <a:pt x="2976" y="732"/>
                  </a:lnTo>
                  <a:lnTo>
                    <a:pt x="2976" y="726"/>
                  </a:lnTo>
                  <a:lnTo>
                    <a:pt x="2976" y="720"/>
                  </a:lnTo>
                  <a:lnTo>
                    <a:pt x="2982" y="714"/>
                  </a:lnTo>
                  <a:lnTo>
                    <a:pt x="2982" y="708"/>
                  </a:lnTo>
                  <a:lnTo>
                    <a:pt x="2982" y="696"/>
                  </a:lnTo>
                  <a:lnTo>
                    <a:pt x="2982" y="690"/>
                  </a:lnTo>
                  <a:lnTo>
                    <a:pt x="2982" y="684"/>
                  </a:lnTo>
                  <a:lnTo>
                    <a:pt x="2982" y="672"/>
                  </a:lnTo>
                  <a:lnTo>
                    <a:pt x="2988" y="666"/>
                  </a:lnTo>
                  <a:lnTo>
                    <a:pt x="2988" y="654"/>
                  </a:lnTo>
                  <a:lnTo>
                    <a:pt x="2988" y="636"/>
                  </a:lnTo>
                  <a:lnTo>
                    <a:pt x="2988" y="624"/>
                  </a:lnTo>
                  <a:lnTo>
                    <a:pt x="2988" y="618"/>
                  </a:lnTo>
                  <a:lnTo>
                    <a:pt x="2994" y="606"/>
                  </a:lnTo>
                  <a:lnTo>
                    <a:pt x="2994" y="594"/>
                  </a:lnTo>
                  <a:lnTo>
                    <a:pt x="2994" y="582"/>
                  </a:lnTo>
                  <a:lnTo>
                    <a:pt x="2994" y="570"/>
                  </a:lnTo>
                  <a:lnTo>
                    <a:pt x="2994" y="558"/>
                  </a:lnTo>
                  <a:lnTo>
                    <a:pt x="2994" y="546"/>
                  </a:lnTo>
                  <a:lnTo>
                    <a:pt x="3000" y="534"/>
                  </a:lnTo>
                  <a:lnTo>
                    <a:pt x="3000" y="522"/>
                  </a:lnTo>
                  <a:lnTo>
                    <a:pt x="3000" y="510"/>
                  </a:lnTo>
                  <a:lnTo>
                    <a:pt x="3000" y="498"/>
                  </a:lnTo>
                  <a:lnTo>
                    <a:pt x="3000" y="486"/>
                  </a:lnTo>
                  <a:lnTo>
                    <a:pt x="3000" y="474"/>
                  </a:lnTo>
                  <a:lnTo>
                    <a:pt x="3006" y="450"/>
                  </a:lnTo>
                  <a:lnTo>
                    <a:pt x="3006" y="438"/>
                  </a:lnTo>
                  <a:lnTo>
                    <a:pt x="3006" y="432"/>
                  </a:lnTo>
                  <a:lnTo>
                    <a:pt x="3006" y="414"/>
                  </a:lnTo>
                  <a:lnTo>
                    <a:pt x="3006" y="402"/>
                  </a:lnTo>
                  <a:lnTo>
                    <a:pt x="3012" y="390"/>
                  </a:lnTo>
                  <a:lnTo>
                    <a:pt x="3012" y="378"/>
                  </a:lnTo>
                  <a:lnTo>
                    <a:pt x="3012" y="360"/>
                  </a:lnTo>
                  <a:lnTo>
                    <a:pt x="3012" y="348"/>
                  </a:lnTo>
                  <a:lnTo>
                    <a:pt x="3012" y="336"/>
                  </a:lnTo>
                  <a:lnTo>
                    <a:pt x="3012" y="324"/>
                  </a:lnTo>
                  <a:lnTo>
                    <a:pt x="3018" y="300"/>
                  </a:lnTo>
                  <a:lnTo>
                    <a:pt x="3018" y="288"/>
                  </a:lnTo>
                  <a:lnTo>
                    <a:pt x="3018" y="276"/>
                  </a:lnTo>
                  <a:lnTo>
                    <a:pt x="3018" y="264"/>
                  </a:lnTo>
                  <a:lnTo>
                    <a:pt x="3018" y="258"/>
                  </a:lnTo>
                  <a:lnTo>
                    <a:pt x="3018" y="246"/>
                  </a:lnTo>
                  <a:lnTo>
                    <a:pt x="3024" y="234"/>
                  </a:lnTo>
                  <a:lnTo>
                    <a:pt x="3024" y="228"/>
                  </a:lnTo>
                  <a:lnTo>
                    <a:pt x="3024" y="222"/>
                  </a:lnTo>
                  <a:lnTo>
                    <a:pt x="3024" y="204"/>
                  </a:lnTo>
                  <a:lnTo>
                    <a:pt x="3024" y="204"/>
                  </a:lnTo>
                  <a:lnTo>
                    <a:pt x="3030" y="198"/>
                  </a:lnTo>
                  <a:lnTo>
                    <a:pt x="3030" y="192"/>
                  </a:lnTo>
                  <a:lnTo>
                    <a:pt x="3030" y="186"/>
                  </a:lnTo>
                  <a:lnTo>
                    <a:pt x="3030" y="180"/>
                  </a:lnTo>
                  <a:lnTo>
                    <a:pt x="3030" y="174"/>
                  </a:lnTo>
                  <a:lnTo>
                    <a:pt x="3030" y="168"/>
                  </a:lnTo>
                  <a:lnTo>
                    <a:pt x="3036" y="162"/>
                  </a:lnTo>
                  <a:lnTo>
                    <a:pt x="3036" y="156"/>
                  </a:lnTo>
                  <a:lnTo>
                    <a:pt x="3036" y="150"/>
                  </a:lnTo>
                  <a:lnTo>
                    <a:pt x="3036" y="144"/>
                  </a:lnTo>
                  <a:lnTo>
                    <a:pt x="3036" y="138"/>
                  </a:lnTo>
                  <a:lnTo>
                    <a:pt x="3036" y="132"/>
                  </a:lnTo>
                  <a:lnTo>
                    <a:pt x="3042" y="126"/>
                  </a:lnTo>
                  <a:lnTo>
                    <a:pt x="3042" y="120"/>
                  </a:lnTo>
                  <a:lnTo>
                    <a:pt x="3042" y="108"/>
                  </a:lnTo>
                  <a:lnTo>
                    <a:pt x="3042" y="102"/>
                  </a:lnTo>
                  <a:lnTo>
                    <a:pt x="3042" y="96"/>
                  </a:lnTo>
                  <a:lnTo>
                    <a:pt x="3048" y="90"/>
                  </a:lnTo>
                  <a:lnTo>
                    <a:pt x="3048" y="84"/>
                  </a:lnTo>
                  <a:lnTo>
                    <a:pt x="3048" y="78"/>
                  </a:lnTo>
                  <a:lnTo>
                    <a:pt x="3048" y="72"/>
                  </a:lnTo>
                  <a:lnTo>
                    <a:pt x="3048" y="66"/>
                  </a:lnTo>
                  <a:lnTo>
                    <a:pt x="3054" y="54"/>
                  </a:lnTo>
                  <a:lnTo>
                    <a:pt x="3054" y="48"/>
                  </a:lnTo>
                  <a:lnTo>
                    <a:pt x="3054" y="42"/>
                  </a:lnTo>
                  <a:lnTo>
                    <a:pt x="3054" y="36"/>
                  </a:lnTo>
                  <a:lnTo>
                    <a:pt x="3054" y="30"/>
                  </a:lnTo>
                  <a:lnTo>
                    <a:pt x="3054" y="24"/>
                  </a:lnTo>
                  <a:lnTo>
                    <a:pt x="3060" y="18"/>
                  </a:lnTo>
                  <a:lnTo>
                    <a:pt x="3060" y="12"/>
                  </a:lnTo>
                  <a:lnTo>
                    <a:pt x="3060" y="12"/>
                  </a:lnTo>
                  <a:lnTo>
                    <a:pt x="3060" y="6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6"/>
                  </a:lnTo>
                  <a:lnTo>
                    <a:pt x="3072" y="6"/>
                  </a:lnTo>
                  <a:lnTo>
                    <a:pt x="3072" y="6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2" y="12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18"/>
                  </a:lnTo>
                  <a:lnTo>
                    <a:pt x="3078" y="24"/>
                  </a:lnTo>
                  <a:lnTo>
                    <a:pt x="3084" y="24"/>
                  </a:lnTo>
                  <a:lnTo>
                    <a:pt x="3084" y="24"/>
                  </a:lnTo>
                  <a:lnTo>
                    <a:pt x="3084" y="24"/>
                  </a:lnTo>
                  <a:lnTo>
                    <a:pt x="3084" y="30"/>
                  </a:lnTo>
                  <a:lnTo>
                    <a:pt x="3084" y="30"/>
                  </a:lnTo>
                  <a:lnTo>
                    <a:pt x="3084" y="30"/>
                  </a:lnTo>
                  <a:lnTo>
                    <a:pt x="3090" y="30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0" y="36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2"/>
                  </a:lnTo>
                  <a:lnTo>
                    <a:pt x="3096" y="48"/>
                  </a:lnTo>
                  <a:lnTo>
                    <a:pt x="3096" y="48"/>
                  </a:lnTo>
                  <a:lnTo>
                    <a:pt x="3102" y="48"/>
                  </a:lnTo>
                  <a:lnTo>
                    <a:pt x="3102" y="48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2" y="54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6"/>
                  </a:lnTo>
                  <a:lnTo>
                    <a:pt x="3114" y="66"/>
                  </a:lnTo>
                  <a:lnTo>
                    <a:pt x="3114" y="66"/>
                  </a:lnTo>
                  <a:lnTo>
                    <a:pt x="3114" y="66"/>
                  </a:lnTo>
                  <a:lnTo>
                    <a:pt x="3114" y="72"/>
                  </a:lnTo>
                  <a:lnTo>
                    <a:pt x="3114" y="72"/>
                  </a:lnTo>
                  <a:lnTo>
                    <a:pt x="3114" y="72"/>
                  </a:lnTo>
                  <a:lnTo>
                    <a:pt x="3120" y="72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78"/>
                  </a:lnTo>
                  <a:lnTo>
                    <a:pt x="3120" y="84"/>
                  </a:lnTo>
                  <a:lnTo>
                    <a:pt x="3126" y="84"/>
                  </a:lnTo>
                  <a:lnTo>
                    <a:pt x="3126" y="84"/>
                  </a:lnTo>
                  <a:lnTo>
                    <a:pt x="3126" y="84"/>
                  </a:lnTo>
                  <a:lnTo>
                    <a:pt x="3126" y="90"/>
                  </a:lnTo>
                  <a:lnTo>
                    <a:pt x="3126" y="90"/>
                  </a:lnTo>
                  <a:lnTo>
                    <a:pt x="3132" y="90"/>
                  </a:lnTo>
                  <a:lnTo>
                    <a:pt x="3132" y="90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2" y="96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2"/>
                  </a:lnTo>
                  <a:lnTo>
                    <a:pt x="3138" y="108"/>
                  </a:lnTo>
                  <a:lnTo>
                    <a:pt x="3144" y="108"/>
                  </a:lnTo>
                  <a:lnTo>
                    <a:pt x="3144" y="108"/>
                  </a:lnTo>
                  <a:lnTo>
                    <a:pt x="3144" y="108"/>
                  </a:lnTo>
                  <a:lnTo>
                    <a:pt x="3144" y="114"/>
                  </a:lnTo>
                  <a:lnTo>
                    <a:pt x="3144" y="114"/>
                  </a:lnTo>
                  <a:lnTo>
                    <a:pt x="3144" y="114"/>
                  </a:lnTo>
                  <a:lnTo>
                    <a:pt x="3150" y="114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0" y="120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26"/>
                  </a:lnTo>
                  <a:lnTo>
                    <a:pt x="3156" y="132"/>
                  </a:lnTo>
                  <a:lnTo>
                    <a:pt x="3162" y="132"/>
                  </a:lnTo>
                  <a:lnTo>
                    <a:pt x="3162" y="132"/>
                  </a:lnTo>
                  <a:lnTo>
                    <a:pt x="3162" y="132"/>
                  </a:lnTo>
                  <a:lnTo>
                    <a:pt x="3162" y="138"/>
                  </a:lnTo>
                  <a:lnTo>
                    <a:pt x="3162" y="138"/>
                  </a:lnTo>
                  <a:lnTo>
                    <a:pt x="3162" y="138"/>
                  </a:lnTo>
                  <a:lnTo>
                    <a:pt x="3168" y="138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44"/>
                  </a:lnTo>
                  <a:lnTo>
                    <a:pt x="3168" y="150"/>
                  </a:lnTo>
                  <a:lnTo>
                    <a:pt x="3174" y="150"/>
                  </a:lnTo>
                  <a:lnTo>
                    <a:pt x="3174" y="150"/>
                  </a:lnTo>
                  <a:lnTo>
                    <a:pt x="3174" y="150"/>
                  </a:lnTo>
                  <a:lnTo>
                    <a:pt x="3174" y="156"/>
                  </a:lnTo>
                  <a:lnTo>
                    <a:pt x="3174" y="156"/>
                  </a:lnTo>
                  <a:lnTo>
                    <a:pt x="3180" y="156"/>
                  </a:lnTo>
                  <a:lnTo>
                    <a:pt x="3180" y="156"/>
                  </a:lnTo>
                  <a:lnTo>
                    <a:pt x="3180" y="156"/>
                  </a:lnTo>
                  <a:lnTo>
                    <a:pt x="3180" y="162"/>
                  </a:lnTo>
                  <a:lnTo>
                    <a:pt x="3180" y="162"/>
                  </a:lnTo>
                  <a:lnTo>
                    <a:pt x="3180" y="162"/>
                  </a:lnTo>
                  <a:lnTo>
                    <a:pt x="3186" y="162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86" y="168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74"/>
                  </a:lnTo>
                  <a:lnTo>
                    <a:pt x="3192" y="180"/>
                  </a:lnTo>
                  <a:lnTo>
                    <a:pt x="3192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0"/>
                  </a:lnTo>
                  <a:lnTo>
                    <a:pt x="3198" y="186"/>
                  </a:lnTo>
                  <a:lnTo>
                    <a:pt x="3198" y="186"/>
                  </a:lnTo>
                  <a:lnTo>
                    <a:pt x="3198" y="186"/>
                  </a:lnTo>
                  <a:lnTo>
                    <a:pt x="3204" y="186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04" y="192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198"/>
                  </a:lnTo>
                  <a:lnTo>
                    <a:pt x="3210" y="204"/>
                  </a:lnTo>
                  <a:lnTo>
                    <a:pt x="3210" y="204"/>
                  </a:lnTo>
                  <a:lnTo>
                    <a:pt x="3216" y="204"/>
                  </a:lnTo>
                  <a:lnTo>
                    <a:pt x="3216" y="204"/>
                  </a:lnTo>
                  <a:lnTo>
                    <a:pt x="3216" y="204"/>
                  </a:lnTo>
                  <a:lnTo>
                    <a:pt x="3216" y="210"/>
                  </a:lnTo>
                  <a:lnTo>
                    <a:pt x="3216" y="210"/>
                  </a:lnTo>
                  <a:lnTo>
                    <a:pt x="3216" y="210"/>
                  </a:lnTo>
                  <a:lnTo>
                    <a:pt x="3222" y="210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2" y="216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2"/>
                  </a:lnTo>
                  <a:lnTo>
                    <a:pt x="3228" y="228"/>
                  </a:lnTo>
                  <a:lnTo>
                    <a:pt x="3234" y="228"/>
                  </a:lnTo>
                  <a:lnTo>
                    <a:pt x="3234" y="228"/>
                  </a:lnTo>
                  <a:lnTo>
                    <a:pt x="3234" y="228"/>
                  </a:lnTo>
                  <a:lnTo>
                    <a:pt x="3234" y="234"/>
                  </a:lnTo>
                  <a:lnTo>
                    <a:pt x="3234" y="234"/>
                  </a:lnTo>
                  <a:lnTo>
                    <a:pt x="3240" y="234"/>
                  </a:lnTo>
                  <a:lnTo>
                    <a:pt x="3240" y="234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0" y="240"/>
                  </a:lnTo>
                  <a:lnTo>
                    <a:pt x="3246" y="240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46"/>
                  </a:lnTo>
                  <a:lnTo>
                    <a:pt x="3246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2"/>
                  </a:lnTo>
                  <a:lnTo>
                    <a:pt x="3252" y="258"/>
                  </a:lnTo>
                  <a:lnTo>
                    <a:pt x="3258" y="258"/>
                  </a:lnTo>
                  <a:lnTo>
                    <a:pt x="3258" y="258"/>
                  </a:lnTo>
                  <a:lnTo>
                    <a:pt x="3258" y="258"/>
                  </a:lnTo>
                  <a:lnTo>
                    <a:pt x="3258" y="264"/>
                  </a:lnTo>
                  <a:lnTo>
                    <a:pt x="3258" y="264"/>
                  </a:lnTo>
                  <a:lnTo>
                    <a:pt x="3258" y="264"/>
                  </a:lnTo>
                  <a:lnTo>
                    <a:pt x="3264" y="264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64" y="270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76"/>
                  </a:lnTo>
                  <a:lnTo>
                    <a:pt x="3270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2"/>
                  </a:lnTo>
                  <a:lnTo>
                    <a:pt x="3276" y="288"/>
                  </a:lnTo>
                  <a:lnTo>
                    <a:pt x="3276" y="288"/>
                  </a:lnTo>
                  <a:lnTo>
                    <a:pt x="3282" y="288"/>
                  </a:lnTo>
                  <a:lnTo>
                    <a:pt x="3282" y="288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2" y="294"/>
                  </a:lnTo>
                  <a:lnTo>
                    <a:pt x="3288" y="294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88" y="300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06"/>
                  </a:lnTo>
                  <a:lnTo>
                    <a:pt x="3294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2"/>
                  </a:lnTo>
                  <a:lnTo>
                    <a:pt x="3300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18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06" y="324"/>
                  </a:lnTo>
                  <a:lnTo>
                    <a:pt x="3312" y="324"/>
                  </a:lnTo>
                  <a:lnTo>
                    <a:pt x="3312" y="324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2" y="330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18" y="336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2"/>
                  </a:lnTo>
                  <a:lnTo>
                    <a:pt x="3324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48"/>
                  </a:lnTo>
                  <a:lnTo>
                    <a:pt x="3330" y="354"/>
                  </a:lnTo>
                  <a:lnTo>
                    <a:pt x="3330" y="354"/>
                  </a:lnTo>
                  <a:lnTo>
                    <a:pt x="3336" y="354"/>
                  </a:lnTo>
                  <a:lnTo>
                    <a:pt x="3336" y="354"/>
                  </a:lnTo>
                  <a:lnTo>
                    <a:pt x="3336" y="354"/>
                  </a:lnTo>
                  <a:lnTo>
                    <a:pt x="3336" y="360"/>
                  </a:lnTo>
                  <a:lnTo>
                    <a:pt x="3336" y="360"/>
                  </a:lnTo>
                  <a:lnTo>
                    <a:pt x="3336" y="360"/>
                  </a:lnTo>
                  <a:lnTo>
                    <a:pt x="3342" y="360"/>
                  </a:lnTo>
                  <a:lnTo>
                    <a:pt x="3342" y="360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2" y="366"/>
                  </a:lnTo>
                  <a:lnTo>
                    <a:pt x="3348" y="366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84"/>
                  </a:lnTo>
                  <a:lnTo>
                    <a:pt x="3354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90"/>
                  </a:lnTo>
                  <a:lnTo>
                    <a:pt x="3360" y="390"/>
                  </a:lnTo>
                  <a:lnTo>
                    <a:pt x="3360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6"/>
                  </a:lnTo>
                  <a:lnTo>
                    <a:pt x="3366" y="396"/>
                  </a:lnTo>
                  <a:lnTo>
                    <a:pt x="3372" y="396"/>
                  </a:lnTo>
                  <a:lnTo>
                    <a:pt x="3372" y="396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2" y="402"/>
                  </a:lnTo>
                  <a:lnTo>
                    <a:pt x="3378" y="402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78" y="408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84" y="414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0"/>
                  </a:lnTo>
                  <a:lnTo>
                    <a:pt x="3390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26"/>
                  </a:lnTo>
                  <a:lnTo>
                    <a:pt x="3396" y="432"/>
                  </a:lnTo>
                  <a:lnTo>
                    <a:pt x="3396" y="432"/>
                  </a:lnTo>
                  <a:lnTo>
                    <a:pt x="3402" y="432"/>
                  </a:lnTo>
                  <a:lnTo>
                    <a:pt x="3402" y="432"/>
                  </a:lnTo>
                  <a:lnTo>
                    <a:pt x="3402" y="432"/>
                  </a:lnTo>
                  <a:lnTo>
                    <a:pt x="3402" y="438"/>
                  </a:lnTo>
                  <a:lnTo>
                    <a:pt x="3402" y="438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08" y="438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08" y="444"/>
                  </a:lnTo>
                  <a:lnTo>
                    <a:pt x="3414" y="444"/>
                  </a:lnTo>
                  <a:lnTo>
                    <a:pt x="3414" y="444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14" y="450"/>
                  </a:lnTo>
                  <a:lnTo>
                    <a:pt x="3420" y="450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0" y="456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26" y="462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68"/>
                  </a:lnTo>
                  <a:lnTo>
                    <a:pt x="3432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74"/>
                  </a:lnTo>
                  <a:lnTo>
                    <a:pt x="3438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0"/>
                  </a:lnTo>
                  <a:lnTo>
                    <a:pt x="3444" y="486"/>
                  </a:lnTo>
                  <a:lnTo>
                    <a:pt x="3444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86"/>
                  </a:lnTo>
                  <a:lnTo>
                    <a:pt x="3450" y="492"/>
                  </a:lnTo>
                  <a:lnTo>
                    <a:pt x="3450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2"/>
                  </a:lnTo>
                  <a:lnTo>
                    <a:pt x="3456" y="498"/>
                  </a:lnTo>
                  <a:lnTo>
                    <a:pt x="3456" y="498"/>
                  </a:lnTo>
                  <a:lnTo>
                    <a:pt x="3456" y="498"/>
                  </a:lnTo>
                  <a:lnTo>
                    <a:pt x="3462" y="498"/>
                  </a:lnTo>
                  <a:lnTo>
                    <a:pt x="3462" y="498"/>
                  </a:lnTo>
                  <a:lnTo>
                    <a:pt x="3462" y="504"/>
                  </a:lnTo>
                  <a:lnTo>
                    <a:pt x="3462" y="504"/>
                  </a:lnTo>
                  <a:lnTo>
                    <a:pt x="3462" y="504"/>
                  </a:lnTo>
                  <a:lnTo>
                    <a:pt x="3468" y="504"/>
                  </a:lnTo>
                  <a:lnTo>
                    <a:pt x="3468" y="504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68" y="510"/>
                  </a:lnTo>
                  <a:lnTo>
                    <a:pt x="3474" y="510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74" y="516"/>
                  </a:lnTo>
                  <a:lnTo>
                    <a:pt x="3480" y="516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0" y="522"/>
                  </a:lnTo>
                  <a:lnTo>
                    <a:pt x="3486" y="522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86" y="528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34"/>
                  </a:lnTo>
                  <a:lnTo>
                    <a:pt x="3492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46"/>
                  </a:lnTo>
                  <a:lnTo>
                    <a:pt x="3504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2"/>
                  </a:lnTo>
                  <a:lnTo>
                    <a:pt x="3510" y="558"/>
                  </a:lnTo>
                  <a:lnTo>
                    <a:pt x="3510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58"/>
                  </a:lnTo>
                  <a:lnTo>
                    <a:pt x="3516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64"/>
                  </a:lnTo>
                  <a:lnTo>
                    <a:pt x="3522" y="570"/>
                  </a:lnTo>
                  <a:lnTo>
                    <a:pt x="3522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0"/>
                  </a:lnTo>
                  <a:lnTo>
                    <a:pt x="3528" y="576"/>
                  </a:lnTo>
                  <a:lnTo>
                    <a:pt x="3528" y="576"/>
                  </a:lnTo>
                  <a:lnTo>
                    <a:pt x="3534" y="576"/>
                  </a:lnTo>
                  <a:lnTo>
                    <a:pt x="3534" y="576"/>
                  </a:lnTo>
                  <a:lnTo>
                    <a:pt x="3534" y="582"/>
                  </a:lnTo>
                  <a:lnTo>
                    <a:pt x="3534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2"/>
                  </a:lnTo>
                  <a:lnTo>
                    <a:pt x="3540" y="588"/>
                  </a:lnTo>
                  <a:lnTo>
                    <a:pt x="3540" y="588"/>
                  </a:lnTo>
                  <a:lnTo>
                    <a:pt x="3546" y="588"/>
                  </a:lnTo>
                  <a:lnTo>
                    <a:pt x="3546" y="588"/>
                  </a:lnTo>
                  <a:lnTo>
                    <a:pt x="3546" y="588"/>
                  </a:lnTo>
                  <a:lnTo>
                    <a:pt x="3546" y="594"/>
                  </a:lnTo>
                  <a:lnTo>
                    <a:pt x="3546" y="594"/>
                  </a:lnTo>
                  <a:lnTo>
                    <a:pt x="3546" y="594"/>
                  </a:lnTo>
                  <a:lnTo>
                    <a:pt x="3552" y="594"/>
                  </a:lnTo>
                  <a:lnTo>
                    <a:pt x="3552" y="594"/>
                  </a:lnTo>
                  <a:lnTo>
                    <a:pt x="3552" y="594"/>
                  </a:lnTo>
                  <a:lnTo>
                    <a:pt x="3552" y="600"/>
                  </a:lnTo>
                  <a:lnTo>
                    <a:pt x="3552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0"/>
                  </a:lnTo>
                  <a:lnTo>
                    <a:pt x="3558" y="606"/>
                  </a:lnTo>
                  <a:lnTo>
                    <a:pt x="3558" y="606"/>
                  </a:lnTo>
                  <a:lnTo>
                    <a:pt x="3564" y="606"/>
                  </a:lnTo>
                  <a:lnTo>
                    <a:pt x="3564" y="606"/>
                  </a:lnTo>
                  <a:lnTo>
                    <a:pt x="3564" y="606"/>
                  </a:lnTo>
                  <a:lnTo>
                    <a:pt x="3564" y="612"/>
                  </a:lnTo>
                  <a:lnTo>
                    <a:pt x="3564" y="612"/>
                  </a:lnTo>
                  <a:lnTo>
                    <a:pt x="3564" y="612"/>
                  </a:lnTo>
                  <a:lnTo>
                    <a:pt x="3570" y="612"/>
                  </a:lnTo>
                  <a:lnTo>
                    <a:pt x="3570" y="612"/>
                  </a:lnTo>
                  <a:lnTo>
                    <a:pt x="3570" y="612"/>
                  </a:lnTo>
                  <a:lnTo>
                    <a:pt x="3570" y="618"/>
                  </a:lnTo>
                  <a:lnTo>
                    <a:pt x="3570" y="618"/>
                  </a:lnTo>
                  <a:lnTo>
                    <a:pt x="3576" y="618"/>
                  </a:lnTo>
                  <a:lnTo>
                    <a:pt x="3576" y="618"/>
                  </a:lnTo>
                  <a:lnTo>
                    <a:pt x="3576" y="618"/>
                  </a:lnTo>
                  <a:lnTo>
                    <a:pt x="3576" y="624"/>
                  </a:lnTo>
                  <a:lnTo>
                    <a:pt x="3576" y="624"/>
                  </a:lnTo>
                  <a:lnTo>
                    <a:pt x="3576" y="624"/>
                  </a:lnTo>
                  <a:lnTo>
                    <a:pt x="3582" y="624"/>
                  </a:lnTo>
                  <a:lnTo>
                    <a:pt x="3582" y="624"/>
                  </a:lnTo>
                  <a:lnTo>
                    <a:pt x="3582" y="624"/>
                  </a:lnTo>
                  <a:lnTo>
                    <a:pt x="3582" y="630"/>
                  </a:lnTo>
                  <a:lnTo>
                    <a:pt x="3582" y="630"/>
                  </a:lnTo>
                  <a:lnTo>
                    <a:pt x="3582" y="630"/>
                  </a:lnTo>
                  <a:lnTo>
                    <a:pt x="3588" y="630"/>
                  </a:lnTo>
                  <a:lnTo>
                    <a:pt x="3588" y="630"/>
                  </a:lnTo>
                  <a:lnTo>
                    <a:pt x="3588" y="630"/>
                  </a:lnTo>
                  <a:lnTo>
                    <a:pt x="3588" y="636"/>
                  </a:lnTo>
                  <a:lnTo>
                    <a:pt x="3588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36"/>
                  </a:lnTo>
                  <a:lnTo>
                    <a:pt x="3594" y="642"/>
                  </a:lnTo>
                  <a:lnTo>
                    <a:pt x="3594" y="642"/>
                  </a:lnTo>
                  <a:lnTo>
                    <a:pt x="3600" y="642"/>
                  </a:lnTo>
                  <a:lnTo>
                    <a:pt x="3600" y="642"/>
                  </a:lnTo>
                  <a:lnTo>
                    <a:pt x="3600" y="642"/>
                  </a:lnTo>
                  <a:lnTo>
                    <a:pt x="3600" y="648"/>
                  </a:lnTo>
                  <a:lnTo>
                    <a:pt x="3600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48"/>
                  </a:lnTo>
                  <a:lnTo>
                    <a:pt x="3606" y="654"/>
                  </a:lnTo>
                  <a:lnTo>
                    <a:pt x="3606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54"/>
                  </a:lnTo>
                  <a:lnTo>
                    <a:pt x="3612" y="660"/>
                  </a:lnTo>
                  <a:lnTo>
                    <a:pt x="3612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0"/>
                  </a:lnTo>
                  <a:lnTo>
                    <a:pt x="3618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66"/>
                  </a:lnTo>
                  <a:lnTo>
                    <a:pt x="3624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2"/>
                  </a:lnTo>
                  <a:lnTo>
                    <a:pt x="3630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36" y="678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2" y="684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48" y="690"/>
                  </a:lnTo>
                  <a:lnTo>
                    <a:pt x="3654" y="690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54" y="696"/>
                  </a:lnTo>
                  <a:lnTo>
                    <a:pt x="3660" y="696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0" y="702"/>
                  </a:lnTo>
                  <a:lnTo>
                    <a:pt x="3666" y="702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66" y="708"/>
                  </a:lnTo>
                  <a:lnTo>
                    <a:pt x="3672" y="708"/>
                  </a:lnTo>
                  <a:lnTo>
                    <a:pt x="3672" y="708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2" y="714"/>
                  </a:lnTo>
                  <a:lnTo>
                    <a:pt x="3678" y="714"/>
                  </a:lnTo>
                  <a:lnTo>
                    <a:pt x="3678" y="714"/>
                  </a:lnTo>
                  <a:lnTo>
                    <a:pt x="3678" y="714"/>
                  </a:lnTo>
                  <a:lnTo>
                    <a:pt x="3678" y="720"/>
                  </a:lnTo>
                  <a:lnTo>
                    <a:pt x="3678" y="720"/>
                  </a:lnTo>
                  <a:lnTo>
                    <a:pt x="3678" y="720"/>
                  </a:lnTo>
                  <a:lnTo>
                    <a:pt x="3684" y="720"/>
                  </a:lnTo>
                  <a:lnTo>
                    <a:pt x="3684" y="720"/>
                  </a:lnTo>
                  <a:lnTo>
                    <a:pt x="3684" y="720"/>
                  </a:lnTo>
                  <a:lnTo>
                    <a:pt x="3684" y="726"/>
                  </a:lnTo>
                  <a:lnTo>
                    <a:pt x="3684" y="726"/>
                  </a:lnTo>
                  <a:lnTo>
                    <a:pt x="3690" y="726"/>
                  </a:lnTo>
                  <a:lnTo>
                    <a:pt x="3690" y="726"/>
                  </a:lnTo>
                  <a:lnTo>
                    <a:pt x="3690" y="726"/>
                  </a:lnTo>
                  <a:lnTo>
                    <a:pt x="3690" y="732"/>
                  </a:lnTo>
                  <a:lnTo>
                    <a:pt x="3690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2"/>
                  </a:lnTo>
                  <a:lnTo>
                    <a:pt x="3696" y="738"/>
                  </a:lnTo>
                  <a:lnTo>
                    <a:pt x="3696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2" y="738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08" y="744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14" y="750"/>
                  </a:lnTo>
                  <a:lnTo>
                    <a:pt x="3720" y="750"/>
                  </a:lnTo>
                  <a:lnTo>
                    <a:pt x="3720" y="750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0" y="756"/>
                  </a:lnTo>
                  <a:lnTo>
                    <a:pt x="3726" y="756"/>
                  </a:lnTo>
                  <a:lnTo>
                    <a:pt x="3726" y="756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26" y="762"/>
                  </a:lnTo>
                  <a:lnTo>
                    <a:pt x="3732" y="762"/>
                  </a:lnTo>
                  <a:lnTo>
                    <a:pt x="3732" y="762"/>
                  </a:lnTo>
                  <a:lnTo>
                    <a:pt x="3732" y="762"/>
                  </a:lnTo>
                  <a:lnTo>
                    <a:pt x="3732" y="768"/>
                  </a:lnTo>
                  <a:lnTo>
                    <a:pt x="3732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68"/>
                  </a:lnTo>
                  <a:lnTo>
                    <a:pt x="3738" y="774"/>
                  </a:lnTo>
                  <a:lnTo>
                    <a:pt x="3738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74"/>
                  </a:lnTo>
                  <a:lnTo>
                    <a:pt x="3744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0" y="780"/>
                  </a:lnTo>
                  <a:lnTo>
                    <a:pt x="3756" y="780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56" y="786"/>
                  </a:lnTo>
                  <a:lnTo>
                    <a:pt x="3762" y="786"/>
                  </a:lnTo>
                  <a:lnTo>
                    <a:pt x="3762" y="786"/>
                  </a:lnTo>
                  <a:lnTo>
                    <a:pt x="3762" y="792"/>
                  </a:lnTo>
                  <a:lnTo>
                    <a:pt x="3762" y="792"/>
                  </a:lnTo>
                  <a:lnTo>
                    <a:pt x="3762" y="792"/>
                  </a:lnTo>
                  <a:lnTo>
                    <a:pt x="3768" y="792"/>
                  </a:lnTo>
                  <a:lnTo>
                    <a:pt x="3768" y="792"/>
                  </a:lnTo>
                  <a:lnTo>
                    <a:pt x="3768" y="792"/>
                  </a:lnTo>
                  <a:lnTo>
                    <a:pt x="3768" y="798"/>
                  </a:lnTo>
                  <a:lnTo>
                    <a:pt x="3768" y="798"/>
                  </a:lnTo>
                  <a:lnTo>
                    <a:pt x="3768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798"/>
                  </a:lnTo>
                  <a:lnTo>
                    <a:pt x="3774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0" y="804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86" y="810"/>
                  </a:lnTo>
                  <a:lnTo>
                    <a:pt x="3792" y="810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2" y="816"/>
                  </a:lnTo>
                  <a:lnTo>
                    <a:pt x="3798" y="816"/>
                  </a:lnTo>
                  <a:lnTo>
                    <a:pt x="3798" y="816"/>
                  </a:lnTo>
                  <a:lnTo>
                    <a:pt x="3798" y="822"/>
                  </a:lnTo>
                  <a:lnTo>
                    <a:pt x="3798" y="822"/>
                  </a:lnTo>
                  <a:lnTo>
                    <a:pt x="3798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2"/>
                  </a:lnTo>
                  <a:lnTo>
                    <a:pt x="3804" y="828"/>
                  </a:lnTo>
                  <a:lnTo>
                    <a:pt x="3804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0" y="828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16" y="834"/>
                  </a:lnTo>
                  <a:lnTo>
                    <a:pt x="3822" y="834"/>
                  </a:lnTo>
                  <a:lnTo>
                    <a:pt x="3822" y="834"/>
                  </a:lnTo>
                  <a:lnTo>
                    <a:pt x="3822" y="840"/>
                  </a:lnTo>
                  <a:lnTo>
                    <a:pt x="3822" y="840"/>
                  </a:lnTo>
                  <a:lnTo>
                    <a:pt x="3822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0"/>
                  </a:lnTo>
                  <a:lnTo>
                    <a:pt x="3828" y="846"/>
                  </a:lnTo>
                  <a:lnTo>
                    <a:pt x="3828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34" y="846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0" y="852"/>
                  </a:lnTo>
                  <a:lnTo>
                    <a:pt x="3846" y="852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46" y="858"/>
                  </a:lnTo>
                  <a:lnTo>
                    <a:pt x="3852" y="858"/>
                  </a:lnTo>
                  <a:lnTo>
                    <a:pt x="3852" y="858"/>
                  </a:lnTo>
                  <a:lnTo>
                    <a:pt x="3852" y="864"/>
                  </a:lnTo>
                  <a:lnTo>
                    <a:pt x="3852" y="864"/>
                  </a:lnTo>
                  <a:lnTo>
                    <a:pt x="3852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64"/>
                  </a:lnTo>
                  <a:lnTo>
                    <a:pt x="3858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64" y="870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0" y="876"/>
                  </a:lnTo>
                  <a:lnTo>
                    <a:pt x="3876" y="876"/>
                  </a:lnTo>
                  <a:lnTo>
                    <a:pt x="3876" y="876"/>
                  </a:lnTo>
                  <a:lnTo>
                    <a:pt x="3876" y="876"/>
                  </a:lnTo>
                  <a:lnTo>
                    <a:pt x="3876" y="882"/>
                  </a:lnTo>
                  <a:lnTo>
                    <a:pt x="3876" y="882"/>
                  </a:lnTo>
                  <a:lnTo>
                    <a:pt x="3876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2" y="882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88" y="888"/>
                  </a:lnTo>
                  <a:lnTo>
                    <a:pt x="3894" y="888"/>
                  </a:lnTo>
                  <a:lnTo>
                    <a:pt x="3894" y="888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894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894"/>
                  </a:lnTo>
                  <a:lnTo>
                    <a:pt x="3900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06" y="900"/>
                  </a:lnTo>
                  <a:lnTo>
                    <a:pt x="3912" y="900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2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06"/>
                  </a:lnTo>
                  <a:lnTo>
                    <a:pt x="3918" y="912"/>
                  </a:lnTo>
                  <a:lnTo>
                    <a:pt x="3918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24" y="912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0" y="918"/>
                  </a:lnTo>
                  <a:lnTo>
                    <a:pt x="3936" y="918"/>
                  </a:lnTo>
                  <a:lnTo>
                    <a:pt x="3936" y="918"/>
                  </a:lnTo>
                  <a:lnTo>
                    <a:pt x="3936" y="918"/>
                  </a:lnTo>
                  <a:lnTo>
                    <a:pt x="3936" y="924"/>
                  </a:lnTo>
                  <a:lnTo>
                    <a:pt x="3936" y="924"/>
                  </a:lnTo>
                  <a:lnTo>
                    <a:pt x="3936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24"/>
                  </a:lnTo>
                  <a:lnTo>
                    <a:pt x="3942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48" y="930"/>
                  </a:lnTo>
                  <a:lnTo>
                    <a:pt x="3954" y="930"/>
                  </a:lnTo>
                  <a:lnTo>
                    <a:pt x="3954" y="930"/>
                  </a:lnTo>
                  <a:lnTo>
                    <a:pt x="3954" y="930"/>
                  </a:lnTo>
                  <a:lnTo>
                    <a:pt x="3954" y="936"/>
                  </a:lnTo>
                  <a:lnTo>
                    <a:pt x="3954" y="936"/>
                  </a:lnTo>
                  <a:lnTo>
                    <a:pt x="3954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0" y="936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66" y="942"/>
                  </a:lnTo>
                  <a:lnTo>
                    <a:pt x="3972" y="942"/>
                  </a:lnTo>
                  <a:lnTo>
                    <a:pt x="3972" y="942"/>
                  </a:lnTo>
                  <a:lnTo>
                    <a:pt x="3972" y="942"/>
                  </a:lnTo>
                  <a:lnTo>
                    <a:pt x="3972" y="948"/>
                  </a:lnTo>
                  <a:lnTo>
                    <a:pt x="3972" y="948"/>
                  </a:lnTo>
                  <a:lnTo>
                    <a:pt x="3972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78" y="948"/>
                  </a:lnTo>
                  <a:lnTo>
                    <a:pt x="3984" y="948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84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54"/>
                  </a:lnTo>
                  <a:lnTo>
                    <a:pt x="3990" y="960"/>
                  </a:lnTo>
                  <a:lnTo>
                    <a:pt x="3990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3996" y="960"/>
                  </a:lnTo>
                  <a:lnTo>
                    <a:pt x="4002" y="960"/>
                  </a:lnTo>
                  <a:lnTo>
                    <a:pt x="4002" y="960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2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08" y="966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14" y="972"/>
                  </a:lnTo>
                  <a:lnTo>
                    <a:pt x="4020" y="972"/>
                  </a:lnTo>
                  <a:lnTo>
                    <a:pt x="4020" y="972"/>
                  </a:lnTo>
                  <a:lnTo>
                    <a:pt x="4020" y="972"/>
                  </a:lnTo>
                  <a:lnTo>
                    <a:pt x="4020" y="978"/>
                  </a:lnTo>
                  <a:lnTo>
                    <a:pt x="4020" y="978"/>
                  </a:lnTo>
                  <a:lnTo>
                    <a:pt x="4020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26" y="978"/>
                  </a:lnTo>
                  <a:lnTo>
                    <a:pt x="4032" y="978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2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84"/>
                  </a:lnTo>
                  <a:lnTo>
                    <a:pt x="4038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44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0"/>
                  </a:lnTo>
                  <a:lnTo>
                    <a:pt x="4050" y="996"/>
                  </a:lnTo>
                  <a:lnTo>
                    <a:pt x="4050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56" y="996"/>
                  </a:lnTo>
                  <a:lnTo>
                    <a:pt x="4062" y="996"/>
                  </a:lnTo>
                  <a:lnTo>
                    <a:pt x="4062" y="996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2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68" y="1002"/>
                  </a:lnTo>
                  <a:lnTo>
                    <a:pt x="4074" y="1002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74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08"/>
                  </a:lnTo>
                  <a:lnTo>
                    <a:pt x="4080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86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14"/>
                  </a:lnTo>
                  <a:lnTo>
                    <a:pt x="4092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098" y="1020"/>
                  </a:lnTo>
                  <a:lnTo>
                    <a:pt x="4104" y="1020"/>
                  </a:lnTo>
                  <a:lnTo>
                    <a:pt x="4104" y="1020"/>
                  </a:lnTo>
                  <a:lnTo>
                    <a:pt x="4104" y="1020"/>
                  </a:lnTo>
                  <a:lnTo>
                    <a:pt x="4104" y="1026"/>
                  </a:lnTo>
                  <a:lnTo>
                    <a:pt x="4104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0" y="1026"/>
                  </a:lnTo>
                  <a:lnTo>
                    <a:pt x="4116" y="1026"/>
                  </a:lnTo>
                  <a:lnTo>
                    <a:pt x="4116" y="1026"/>
                  </a:lnTo>
                  <a:lnTo>
                    <a:pt x="4116" y="1026"/>
                  </a:lnTo>
                  <a:lnTo>
                    <a:pt x="4116" y="1032"/>
                  </a:lnTo>
                  <a:lnTo>
                    <a:pt x="4116" y="1032"/>
                  </a:lnTo>
                  <a:lnTo>
                    <a:pt x="4116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2" y="1032"/>
                  </a:lnTo>
                  <a:lnTo>
                    <a:pt x="4128" y="1032"/>
                  </a:lnTo>
                  <a:lnTo>
                    <a:pt x="4128" y="1032"/>
                  </a:lnTo>
                  <a:lnTo>
                    <a:pt x="4128" y="1032"/>
                  </a:lnTo>
                  <a:lnTo>
                    <a:pt x="4128" y="1038"/>
                  </a:lnTo>
                  <a:lnTo>
                    <a:pt x="4128" y="1038"/>
                  </a:lnTo>
                  <a:lnTo>
                    <a:pt x="4128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34" y="1038"/>
                  </a:lnTo>
                  <a:lnTo>
                    <a:pt x="4140" y="1038"/>
                  </a:lnTo>
                  <a:lnTo>
                    <a:pt x="4140" y="1038"/>
                  </a:lnTo>
                  <a:lnTo>
                    <a:pt x="4140" y="1038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46" y="1044"/>
                  </a:lnTo>
                  <a:lnTo>
                    <a:pt x="4152" y="1044"/>
                  </a:lnTo>
                  <a:lnTo>
                    <a:pt x="4152" y="1044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6"/>
                  </a:lnTo>
                  <a:lnTo>
                    <a:pt x="4164" y="1056"/>
                  </a:lnTo>
                  <a:lnTo>
                    <a:pt x="4164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0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62"/>
                  </a:lnTo>
                  <a:lnTo>
                    <a:pt x="4176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2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2"/>
                  </a:lnTo>
                  <a:lnTo>
                    <a:pt x="4188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194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0" y="1068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06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2" y="1074"/>
                  </a:lnTo>
                  <a:lnTo>
                    <a:pt x="4218" y="1074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6"/>
                  </a:lnTo>
                  <a:lnTo>
                    <a:pt x="4230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36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2" y="1086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48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54" y="1092"/>
                  </a:lnTo>
                  <a:lnTo>
                    <a:pt x="4260" y="1092"/>
                  </a:lnTo>
                  <a:lnTo>
                    <a:pt x="4260" y="1092"/>
                  </a:lnTo>
                  <a:lnTo>
                    <a:pt x="4260" y="1092"/>
                  </a:lnTo>
                  <a:lnTo>
                    <a:pt x="4260" y="1098"/>
                  </a:lnTo>
                  <a:lnTo>
                    <a:pt x="4260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66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2" y="1098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78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84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04"/>
                  </a:lnTo>
                  <a:lnTo>
                    <a:pt x="4290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296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2" y="1110"/>
                  </a:lnTo>
                  <a:lnTo>
                    <a:pt x="4308" y="1110"/>
                  </a:lnTo>
                  <a:lnTo>
                    <a:pt x="4308" y="1110"/>
                  </a:lnTo>
                  <a:lnTo>
                    <a:pt x="4308" y="1110"/>
                  </a:lnTo>
                  <a:lnTo>
                    <a:pt x="4308" y="1116"/>
                  </a:lnTo>
                  <a:lnTo>
                    <a:pt x="4308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14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0" y="1116"/>
                  </a:lnTo>
                  <a:lnTo>
                    <a:pt x="4326" y="1116"/>
                  </a:lnTo>
                  <a:lnTo>
                    <a:pt x="4326" y="1116"/>
                  </a:lnTo>
                  <a:lnTo>
                    <a:pt x="4326" y="1116"/>
                  </a:lnTo>
                  <a:lnTo>
                    <a:pt x="4326" y="1122"/>
                  </a:lnTo>
                  <a:lnTo>
                    <a:pt x="4326" y="1122"/>
                  </a:lnTo>
                  <a:lnTo>
                    <a:pt x="4326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2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38" y="1122"/>
                  </a:lnTo>
                  <a:lnTo>
                    <a:pt x="4344" y="1122"/>
                  </a:lnTo>
                  <a:lnTo>
                    <a:pt x="4344" y="1122"/>
                  </a:lnTo>
                  <a:lnTo>
                    <a:pt x="4344" y="1122"/>
                  </a:lnTo>
                  <a:lnTo>
                    <a:pt x="4344" y="1128"/>
                  </a:lnTo>
                  <a:lnTo>
                    <a:pt x="4344" y="1128"/>
                  </a:lnTo>
                  <a:lnTo>
                    <a:pt x="4344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0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56" y="1128"/>
                  </a:lnTo>
                  <a:lnTo>
                    <a:pt x="4362" y="1128"/>
                  </a:lnTo>
                  <a:lnTo>
                    <a:pt x="4362" y="1128"/>
                  </a:lnTo>
                  <a:lnTo>
                    <a:pt x="4362" y="1128"/>
                  </a:lnTo>
                  <a:lnTo>
                    <a:pt x="4362" y="1134"/>
                  </a:lnTo>
                  <a:lnTo>
                    <a:pt x="4362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68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74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0" y="1134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86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2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398" y="1140"/>
                  </a:lnTo>
                  <a:lnTo>
                    <a:pt x="4404" y="1140"/>
                  </a:lnTo>
                  <a:lnTo>
                    <a:pt x="4404" y="1140"/>
                  </a:lnTo>
                  <a:lnTo>
                    <a:pt x="4404" y="1140"/>
                  </a:lnTo>
                  <a:lnTo>
                    <a:pt x="4404" y="1146"/>
                  </a:lnTo>
                  <a:lnTo>
                    <a:pt x="4404" y="1146"/>
                  </a:lnTo>
                  <a:lnTo>
                    <a:pt x="4404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0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16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2" y="1146"/>
                  </a:lnTo>
                  <a:lnTo>
                    <a:pt x="4428" y="1146"/>
                  </a:lnTo>
                  <a:lnTo>
                    <a:pt x="4428" y="1146"/>
                  </a:lnTo>
                  <a:lnTo>
                    <a:pt x="4428" y="1152"/>
                  </a:lnTo>
                  <a:lnTo>
                    <a:pt x="4428" y="1152"/>
                  </a:lnTo>
                  <a:lnTo>
                    <a:pt x="4428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34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0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46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2"/>
                  </a:lnTo>
                  <a:lnTo>
                    <a:pt x="4452" y="1158"/>
                  </a:lnTo>
                  <a:lnTo>
                    <a:pt x="4452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58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64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0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76" y="1158"/>
                  </a:lnTo>
                  <a:lnTo>
                    <a:pt x="4482" y="1158"/>
                  </a:lnTo>
                  <a:lnTo>
                    <a:pt x="4482" y="1158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2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88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494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0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06" y="1164"/>
                  </a:lnTo>
                  <a:lnTo>
                    <a:pt x="4512" y="1164"/>
                  </a:lnTo>
                  <a:lnTo>
                    <a:pt x="4512" y="1164"/>
                  </a:lnTo>
                  <a:lnTo>
                    <a:pt x="4512" y="1164"/>
                  </a:lnTo>
                  <a:lnTo>
                    <a:pt x="4512" y="1170"/>
                  </a:lnTo>
                  <a:lnTo>
                    <a:pt x="4512" y="1170"/>
                  </a:lnTo>
                  <a:lnTo>
                    <a:pt x="4512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18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24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0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36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2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48" y="1170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54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0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66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2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78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84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0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596" y="1176"/>
                  </a:lnTo>
                  <a:lnTo>
                    <a:pt x="4602" y="1176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2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08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14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0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26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2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38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44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0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56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2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68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74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0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86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2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698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04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0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16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2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28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34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0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46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2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58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64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0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76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2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88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794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0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06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2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18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24" y="1182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0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36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2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48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54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0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66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2" y="1176"/>
                  </a:lnTo>
                  <a:lnTo>
                    <a:pt x="4878" y="1176"/>
                  </a:lnTo>
                  <a:lnTo>
                    <a:pt x="4878" y="1176"/>
                  </a:lnTo>
                  <a:lnTo>
                    <a:pt x="4878" y="1176"/>
                  </a:lnTo>
                  <a:lnTo>
                    <a:pt x="4878" y="1170"/>
                  </a:lnTo>
                  <a:lnTo>
                    <a:pt x="4878" y="1170"/>
                  </a:lnTo>
                  <a:lnTo>
                    <a:pt x="4878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84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0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896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2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08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70"/>
                  </a:lnTo>
                  <a:lnTo>
                    <a:pt x="4914" y="1164"/>
                  </a:lnTo>
                  <a:lnTo>
                    <a:pt x="4914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0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26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2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38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44" y="1164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0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56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2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68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8"/>
                  </a:lnTo>
                  <a:lnTo>
                    <a:pt x="4974" y="1152"/>
                  </a:lnTo>
                  <a:lnTo>
                    <a:pt x="4974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0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86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2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52"/>
                  </a:lnTo>
                  <a:lnTo>
                    <a:pt x="4998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04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0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16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6"/>
                  </a:lnTo>
                  <a:lnTo>
                    <a:pt x="5022" y="1140"/>
                  </a:lnTo>
                  <a:lnTo>
                    <a:pt x="5022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28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34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0" y="1140"/>
                  </a:lnTo>
                  <a:lnTo>
                    <a:pt x="5046" y="1140"/>
                  </a:lnTo>
                  <a:lnTo>
                    <a:pt x="5046" y="1140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46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2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58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34"/>
                  </a:lnTo>
                  <a:lnTo>
                    <a:pt x="5064" y="1128"/>
                  </a:lnTo>
                  <a:lnTo>
                    <a:pt x="5064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0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76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8"/>
                  </a:lnTo>
                  <a:lnTo>
                    <a:pt x="5082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88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094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22"/>
                  </a:lnTo>
                  <a:lnTo>
                    <a:pt x="5100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24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0" y="1110"/>
                  </a:lnTo>
                  <a:lnTo>
                    <a:pt x="5136" y="1110"/>
                  </a:lnTo>
                  <a:lnTo>
                    <a:pt x="5136" y="1110"/>
                  </a:lnTo>
                  <a:lnTo>
                    <a:pt x="5136" y="1104"/>
                  </a:lnTo>
                  <a:lnTo>
                    <a:pt x="5136" y="1104"/>
                  </a:lnTo>
                  <a:lnTo>
                    <a:pt x="5136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2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48" y="1104"/>
                  </a:lnTo>
                  <a:lnTo>
                    <a:pt x="5154" y="1104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54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0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8"/>
                  </a:lnTo>
                  <a:lnTo>
                    <a:pt x="5166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2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78" y="1092"/>
                  </a:lnTo>
                  <a:lnTo>
                    <a:pt x="5184" y="1092"/>
                  </a:lnTo>
                  <a:lnTo>
                    <a:pt x="5184" y="1092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84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0" y="1086"/>
                  </a:lnTo>
                  <a:lnTo>
                    <a:pt x="5196" y="1086"/>
                  </a:lnTo>
                  <a:lnTo>
                    <a:pt x="5196" y="1086"/>
                  </a:lnTo>
                  <a:lnTo>
                    <a:pt x="5196" y="1086"/>
                  </a:lnTo>
                  <a:lnTo>
                    <a:pt x="5196" y="1080"/>
                  </a:lnTo>
                  <a:lnTo>
                    <a:pt x="5196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2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80"/>
                  </a:lnTo>
                  <a:lnTo>
                    <a:pt x="5208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14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0" y="1074"/>
                  </a:lnTo>
                  <a:lnTo>
                    <a:pt x="5226" y="1074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26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2" y="1068"/>
                  </a:lnTo>
                  <a:lnTo>
                    <a:pt x="5238" y="1068"/>
                  </a:lnTo>
                  <a:lnTo>
                    <a:pt x="5238" y="1068"/>
                  </a:lnTo>
                  <a:lnTo>
                    <a:pt x="5238" y="1068"/>
                  </a:lnTo>
                  <a:lnTo>
                    <a:pt x="5238" y="1062"/>
                  </a:lnTo>
                  <a:lnTo>
                    <a:pt x="5238" y="1062"/>
                  </a:lnTo>
                  <a:lnTo>
                    <a:pt x="5238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44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62"/>
                  </a:lnTo>
                  <a:lnTo>
                    <a:pt x="5250" y="1056"/>
                  </a:lnTo>
                  <a:lnTo>
                    <a:pt x="5250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56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6"/>
                  </a:lnTo>
                  <a:lnTo>
                    <a:pt x="5262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68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50"/>
                  </a:lnTo>
                  <a:lnTo>
                    <a:pt x="5274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0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44"/>
                  </a:lnTo>
                  <a:lnTo>
                    <a:pt x="5286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2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8"/>
                  </a:lnTo>
                  <a:lnTo>
                    <a:pt x="5298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04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32"/>
                  </a:lnTo>
                  <a:lnTo>
                    <a:pt x="5310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16" y="1026"/>
                  </a:lnTo>
                  <a:lnTo>
                    <a:pt x="5322" y="1026"/>
                  </a:lnTo>
                  <a:lnTo>
                    <a:pt x="5322" y="1026"/>
                  </a:lnTo>
                  <a:lnTo>
                    <a:pt x="5322" y="1026"/>
                  </a:lnTo>
                  <a:lnTo>
                    <a:pt x="5322" y="1020"/>
                  </a:lnTo>
                  <a:lnTo>
                    <a:pt x="5322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28" y="1020"/>
                  </a:lnTo>
                  <a:lnTo>
                    <a:pt x="5334" y="1020"/>
                  </a:lnTo>
                  <a:lnTo>
                    <a:pt x="5334" y="1020"/>
                  </a:lnTo>
                  <a:lnTo>
                    <a:pt x="5334" y="1020"/>
                  </a:lnTo>
                  <a:lnTo>
                    <a:pt x="5334" y="1014"/>
                  </a:lnTo>
                  <a:lnTo>
                    <a:pt x="5334" y="1014"/>
                  </a:lnTo>
                  <a:lnTo>
                    <a:pt x="5334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0" y="1014"/>
                  </a:lnTo>
                  <a:lnTo>
                    <a:pt x="5346" y="1014"/>
                  </a:lnTo>
                  <a:lnTo>
                    <a:pt x="5346" y="1014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46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2" y="1008"/>
                  </a:lnTo>
                  <a:lnTo>
                    <a:pt x="5358" y="1008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4">
              <a:extLst>
                <a:ext uri="{FF2B5EF4-FFF2-40B4-BE49-F238E27FC236}">
                  <a16:creationId xmlns:a16="http://schemas.microsoft.com/office/drawing/2014/main" id="{050F9A5D-1A3B-FAEA-8C9B-E85C18EFDF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2238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BETA_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Freeform 55">
              <a:extLst>
                <a:ext uri="{FF2B5EF4-FFF2-40B4-BE49-F238E27FC236}">
                  <a16:creationId xmlns:a16="http://schemas.microsoft.com/office/drawing/2014/main" id="{196F8DEB-AA24-879C-6E8C-E5576B9DBB0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044"/>
              <a:ext cx="5358" cy="1176"/>
            </a:xfrm>
            <a:custGeom>
              <a:avLst/>
              <a:gdLst>
                <a:gd name="T0" fmla="*/ 78 w 5358"/>
                <a:gd name="T1" fmla="*/ 1122 h 1176"/>
                <a:gd name="T2" fmla="*/ 168 w 5358"/>
                <a:gd name="T3" fmla="*/ 1116 h 1176"/>
                <a:gd name="T4" fmla="*/ 252 w 5358"/>
                <a:gd name="T5" fmla="*/ 1110 h 1176"/>
                <a:gd name="T6" fmla="*/ 336 w 5358"/>
                <a:gd name="T7" fmla="*/ 1104 h 1176"/>
                <a:gd name="T8" fmla="*/ 420 w 5358"/>
                <a:gd name="T9" fmla="*/ 1098 h 1176"/>
                <a:gd name="T10" fmla="*/ 504 w 5358"/>
                <a:gd name="T11" fmla="*/ 1086 h 1176"/>
                <a:gd name="T12" fmla="*/ 588 w 5358"/>
                <a:gd name="T13" fmla="*/ 1074 h 1176"/>
                <a:gd name="T14" fmla="*/ 672 w 5358"/>
                <a:gd name="T15" fmla="*/ 1056 h 1176"/>
                <a:gd name="T16" fmla="*/ 756 w 5358"/>
                <a:gd name="T17" fmla="*/ 1026 h 1176"/>
                <a:gd name="T18" fmla="*/ 840 w 5358"/>
                <a:gd name="T19" fmla="*/ 984 h 1176"/>
                <a:gd name="T20" fmla="*/ 930 w 5358"/>
                <a:gd name="T21" fmla="*/ 912 h 1176"/>
                <a:gd name="T22" fmla="*/ 1014 w 5358"/>
                <a:gd name="T23" fmla="*/ 846 h 1176"/>
                <a:gd name="T24" fmla="*/ 1098 w 5358"/>
                <a:gd name="T25" fmla="*/ 876 h 1176"/>
                <a:gd name="T26" fmla="*/ 1182 w 5358"/>
                <a:gd name="T27" fmla="*/ 894 h 1176"/>
                <a:gd name="T28" fmla="*/ 1266 w 5358"/>
                <a:gd name="T29" fmla="*/ 906 h 1176"/>
                <a:gd name="T30" fmla="*/ 1350 w 5358"/>
                <a:gd name="T31" fmla="*/ 912 h 1176"/>
                <a:gd name="T32" fmla="*/ 1434 w 5358"/>
                <a:gd name="T33" fmla="*/ 924 h 1176"/>
                <a:gd name="T34" fmla="*/ 1518 w 5358"/>
                <a:gd name="T35" fmla="*/ 846 h 1176"/>
                <a:gd name="T36" fmla="*/ 1608 w 5358"/>
                <a:gd name="T37" fmla="*/ 762 h 1176"/>
                <a:gd name="T38" fmla="*/ 1692 w 5358"/>
                <a:gd name="T39" fmla="*/ 708 h 1176"/>
                <a:gd name="T40" fmla="*/ 1776 w 5358"/>
                <a:gd name="T41" fmla="*/ 666 h 1176"/>
                <a:gd name="T42" fmla="*/ 1860 w 5358"/>
                <a:gd name="T43" fmla="*/ 624 h 1176"/>
                <a:gd name="T44" fmla="*/ 1944 w 5358"/>
                <a:gd name="T45" fmla="*/ 1020 h 1176"/>
                <a:gd name="T46" fmla="*/ 2028 w 5358"/>
                <a:gd name="T47" fmla="*/ 1152 h 1176"/>
                <a:gd name="T48" fmla="*/ 2112 w 5358"/>
                <a:gd name="T49" fmla="*/ 1158 h 1176"/>
                <a:gd name="T50" fmla="*/ 2196 w 5358"/>
                <a:gd name="T51" fmla="*/ 1062 h 1176"/>
                <a:gd name="T52" fmla="*/ 2280 w 5358"/>
                <a:gd name="T53" fmla="*/ 642 h 1176"/>
                <a:gd name="T54" fmla="*/ 2370 w 5358"/>
                <a:gd name="T55" fmla="*/ 564 h 1176"/>
                <a:gd name="T56" fmla="*/ 2454 w 5358"/>
                <a:gd name="T57" fmla="*/ 726 h 1176"/>
                <a:gd name="T58" fmla="*/ 2538 w 5358"/>
                <a:gd name="T59" fmla="*/ 960 h 1176"/>
                <a:gd name="T60" fmla="*/ 2622 w 5358"/>
                <a:gd name="T61" fmla="*/ 1164 h 1176"/>
                <a:gd name="T62" fmla="*/ 2706 w 5358"/>
                <a:gd name="T63" fmla="*/ 1134 h 1176"/>
                <a:gd name="T64" fmla="*/ 2790 w 5358"/>
                <a:gd name="T65" fmla="*/ 876 h 1176"/>
                <a:gd name="T66" fmla="*/ 2874 w 5358"/>
                <a:gd name="T67" fmla="*/ 432 h 1176"/>
                <a:gd name="T68" fmla="*/ 2958 w 5358"/>
                <a:gd name="T69" fmla="*/ 0 h 1176"/>
                <a:gd name="T70" fmla="*/ 3042 w 5358"/>
                <a:gd name="T71" fmla="*/ 588 h 1176"/>
                <a:gd name="T72" fmla="*/ 3132 w 5358"/>
                <a:gd name="T73" fmla="*/ 690 h 1176"/>
                <a:gd name="T74" fmla="*/ 3216 w 5358"/>
                <a:gd name="T75" fmla="*/ 732 h 1176"/>
                <a:gd name="T76" fmla="*/ 3300 w 5358"/>
                <a:gd name="T77" fmla="*/ 768 h 1176"/>
                <a:gd name="T78" fmla="*/ 3384 w 5358"/>
                <a:gd name="T79" fmla="*/ 804 h 1176"/>
                <a:gd name="T80" fmla="*/ 3468 w 5358"/>
                <a:gd name="T81" fmla="*/ 840 h 1176"/>
                <a:gd name="T82" fmla="*/ 3552 w 5358"/>
                <a:gd name="T83" fmla="*/ 876 h 1176"/>
                <a:gd name="T84" fmla="*/ 3636 w 5358"/>
                <a:gd name="T85" fmla="*/ 906 h 1176"/>
                <a:gd name="T86" fmla="*/ 3720 w 5358"/>
                <a:gd name="T87" fmla="*/ 936 h 1176"/>
                <a:gd name="T88" fmla="*/ 3804 w 5358"/>
                <a:gd name="T89" fmla="*/ 960 h 1176"/>
                <a:gd name="T90" fmla="*/ 3894 w 5358"/>
                <a:gd name="T91" fmla="*/ 984 h 1176"/>
                <a:gd name="T92" fmla="*/ 3978 w 5358"/>
                <a:gd name="T93" fmla="*/ 1008 h 1176"/>
                <a:gd name="T94" fmla="*/ 4062 w 5358"/>
                <a:gd name="T95" fmla="*/ 1026 h 1176"/>
                <a:gd name="T96" fmla="*/ 4146 w 5358"/>
                <a:gd name="T97" fmla="*/ 1050 h 1176"/>
                <a:gd name="T98" fmla="*/ 4230 w 5358"/>
                <a:gd name="T99" fmla="*/ 1062 h 1176"/>
                <a:gd name="T100" fmla="*/ 4314 w 5358"/>
                <a:gd name="T101" fmla="*/ 1080 h 1176"/>
                <a:gd name="T102" fmla="*/ 4398 w 5358"/>
                <a:gd name="T103" fmla="*/ 1092 h 1176"/>
                <a:gd name="T104" fmla="*/ 4482 w 5358"/>
                <a:gd name="T105" fmla="*/ 1104 h 1176"/>
                <a:gd name="T106" fmla="*/ 4572 w 5358"/>
                <a:gd name="T107" fmla="*/ 1110 h 1176"/>
                <a:gd name="T108" fmla="*/ 4656 w 5358"/>
                <a:gd name="T109" fmla="*/ 1116 h 1176"/>
                <a:gd name="T110" fmla="*/ 4740 w 5358"/>
                <a:gd name="T111" fmla="*/ 1122 h 1176"/>
                <a:gd name="T112" fmla="*/ 4824 w 5358"/>
                <a:gd name="T113" fmla="*/ 1122 h 1176"/>
                <a:gd name="T114" fmla="*/ 4908 w 5358"/>
                <a:gd name="T115" fmla="*/ 1122 h 1176"/>
                <a:gd name="T116" fmla="*/ 4992 w 5358"/>
                <a:gd name="T117" fmla="*/ 1122 h 1176"/>
                <a:gd name="T118" fmla="*/ 5076 w 5358"/>
                <a:gd name="T119" fmla="*/ 1116 h 1176"/>
                <a:gd name="T120" fmla="*/ 5160 w 5358"/>
                <a:gd name="T121" fmla="*/ 1110 h 1176"/>
                <a:gd name="T122" fmla="*/ 5244 w 5358"/>
                <a:gd name="T123" fmla="*/ 1104 h 1176"/>
                <a:gd name="T124" fmla="*/ 5328 w 5358"/>
                <a:gd name="T125" fmla="*/ 1092 h 1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176">
                  <a:moveTo>
                    <a:pt x="0" y="1122"/>
                  </a:moveTo>
                  <a:lnTo>
                    <a:pt x="0" y="1122"/>
                  </a:lnTo>
                  <a:lnTo>
                    <a:pt x="0" y="1122"/>
                  </a:lnTo>
                  <a:lnTo>
                    <a:pt x="0" y="1122"/>
                  </a:lnTo>
                  <a:lnTo>
                    <a:pt x="0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6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2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18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24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0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36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2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48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54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0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66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2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78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84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22"/>
                  </a:lnTo>
                  <a:lnTo>
                    <a:pt x="90" y="1116"/>
                  </a:lnTo>
                  <a:lnTo>
                    <a:pt x="90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96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2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08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14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0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26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2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38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44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0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56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2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68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74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0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86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2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198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04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0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16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2" y="1116"/>
                  </a:lnTo>
                  <a:lnTo>
                    <a:pt x="228" y="1116"/>
                  </a:lnTo>
                  <a:lnTo>
                    <a:pt x="228" y="1116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28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34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0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46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2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58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64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0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76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2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88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294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0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06" y="1110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2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18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24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0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36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2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48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54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0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66" y="1104"/>
                  </a:lnTo>
                  <a:lnTo>
                    <a:pt x="372" y="1104"/>
                  </a:lnTo>
                  <a:lnTo>
                    <a:pt x="372" y="1104"/>
                  </a:lnTo>
                  <a:lnTo>
                    <a:pt x="372" y="1104"/>
                  </a:lnTo>
                  <a:lnTo>
                    <a:pt x="372" y="1098"/>
                  </a:lnTo>
                  <a:lnTo>
                    <a:pt x="372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78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84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0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396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2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08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14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0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8"/>
                  </a:lnTo>
                  <a:lnTo>
                    <a:pt x="426" y="1092"/>
                  </a:lnTo>
                  <a:lnTo>
                    <a:pt x="426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2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38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44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0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56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2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68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74" y="1092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22" y="1086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2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28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34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0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46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2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58" y="1080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64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0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76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2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88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594" y="1074"/>
                  </a:lnTo>
                  <a:lnTo>
                    <a:pt x="600" y="1074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0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06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2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18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24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0" y="1068"/>
                  </a:lnTo>
                  <a:lnTo>
                    <a:pt x="636" y="1068"/>
                  </a:lnTo>
                  <a:lnTo>
                    <a:pt x="636" y="1068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36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2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48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54" y="1062"/>
                  </a:lnTo>
                  <a:lnTo>
                    <a:pt x="660" y="1062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0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66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2" y="1056"/>
                  </a:lnTo>
                  <a:lnTo>
                    <a:pt x="678" y="1056"/>
                  </a:lnTo>
                  <a:lnTo>
                    <a:pt x="678" y="1056"/>
                  </a:lnTo>
                  <a:lnTo>
                    <a:pt x="678" y="1050"/>
                  </a:lnTo>
                  <a:lnTo>
                    <a:pt x="678" y="1050"/>
                  </a:lnTo>
                  <a:lnTo>
                    <a:pt x="678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84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0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50"/>
                  </a:lnTo>
                  <a:lnTo>
                    <a:pt x="696" y="1044"/>
                  </a:lnTo>
                  <a:lnTo>
                    <a:pt x="696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2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08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44"/>
                  </a:lnTo>
                  <a:lnTo>
                    <a:pt x="714" y="1038"/>
                  </a:lnTo>
                  <a:lnTo>
                    <a:pt x="714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0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26" y="1038"/>
                  </a:lnTo>
                  <a:lnTo>
                    <a:pt x="732" y="1038"/>
                  </a:lnTo>
                  <a:lnTo>
                    <a:pt x="732" y="1038"/>
                  </a:lnTo>
                  <a:lnTo>
                    <a:pt x="732" y="1038"/>
                  </a:lnTo>
                  <a:lnTo>
                    <a:pt x="732" y="1032"/>
                  </a:lnTo>
                  <a:lnTo>
                    <a:pt x="732" y="1032"/>
                  </a:lnTo>
                  <a:lnTo>
                    <a:pt x="732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38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44" y="1032"/>
                  </a:lnTo>
                  <a:lnTo>
                    <a:pt x="750" y="1032"/>
                  </a:lnTo>
                  <a:lnTo>
                    <a:pt x="750" y="1032"/>
                  </a:lnTo>
                  <a:lnTo>
                    <a:pt x="750" y="1026"/>
                  </a:lnTo>
                  <a:lnTo>
                    <a:pt x="750" y="1026"/>
                  </a:lnTo>
                  <a:lnTo>
                    <a:pt x="750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56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2" y="1026"/>
                  </a:lnTo>
                  <a:lnTo>
                    <a:pt x="768" y="1026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68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74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20"/>
                  </a:lnTo>
                  <a:lnTo>
                    <a:pt x="780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86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2" y="1014"/>
                  </a:lnTo>
                  <a:lnTo>
                    <a:pt x="798" y="1014"/>
                  </a:lnTo>
                  <a:lnTo>
                    <a:pt x="798" y="1014"/>
                  </a:lnTo>
                  <a:lnTo>
                    <a:pt x="798" y="1014"/>
                  </a:lnTo>
                  <a:lnTo>
                    <a:pt x="798" y="1008"/>
                  </a:lnTo>
                  <a:lnTo>
                    <a:pt x="798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04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0" y="1008"/>
                  </a:lnTo>
                  <a:lnTo>
                    <a:pt x="816" y="1008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16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2" y="1002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28" y="996"/>
                  </a:lnTo>
                  <a:lnTo>
                    <a:pt x="834" y="996"/>
                  </a:lnTo>
                  <a:lnTo>
                    <a:pt x="834" y="996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34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90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0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84"/>
                  </a:lnTo>
                  <a:lnTo>
                    <a:pt x="846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8"/>
                  </a:lnTo>
                  <a:lnTo>
                    <a:pt x="852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58" y="972"/>
                  </a:lnTo>
                  <a:lnTo>
                    <a:pt x="864" y="972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64" y="966"/>
                  </a:lnTo>
                  <a:lnTo>
                    <a:pt x="870" y="966"/>
                  </a:lnTo>
                  <a:lnTo>
                    <a:pt x="870" y="966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0" y="960"/>
                  </a:lnTo>
                  <a:lnTo>
                    <a:pt x="876" y="960"/>
                  </a:lnTo>
                  <a:lnTo>
                    <a:pt x="876" y="960"/>
                  </a:lnTo>
                  <a:lnTo>
                    <a:pt x="876" y="954"/>
                  </a:lnTo>
                  <a:lnTo>
                    <a:pt x="876" y="954"/>
                  </a:lnTo>
                  <a:lnTo>
                    <a:pt x="876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54"/>
                  </a:lnTo>
                  <a:lnTo>
                    <a:pt x="882" y="948"/>
                  </a:lnTo>
                  <a:lnTo>
                    <a:pt x="882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8"/>
                  </a:lnTo>
                  <a:lnTo>
                    <a:pt x="888" y="942"/>
                  </a:lnTo>
                  <a:lnTo>
                    <a:pt x="888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42"/>
                  </a:lnTo>
                  <a:lnTo>
                    <a:pt x="894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6"/>
                  </a:lnTo>
                  <a:lnTo>
                    <a:pt x="900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06" y="930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2" y="924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18" y="918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24" y="912"/>
                  </a:lnTo>
                  <a:lnTo>
                    <a:pt x="930" y="912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0" y="906"/>
                  </a:lnTo>
                  <a:lnTo>
                    <a:pt x="936" y="906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36" y="900"/>
                  </a:lnTo>
                  <a:lnTo>
                    <a:pt x="942" y="900"/>
                  </a:lnTo>
                  <a:lnTo>
                    <a:pt x="942" y="900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2" y="894"/>
                  </a:lnTo>
                  <a:lnTo>
                    <a:pt x="948" y="894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48" y="888"/>
                  </a:lnTo>
                  <a:lnTo>
                    <a:pt x="954" y="888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54" y="882"/>
                  </a:lnTo>
                  <a:lnTo>
                    <a:pt x="960" y="882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0" y="876"/>
                  </a:lnTo>
                  <a:lnTo>
                    <a:pt x="966" y="876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66" y="870"/>
                  </a:lnTo>
                  <a:lnTo>
                    <a:pt x="972" y="870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2" y="864"/>
                  </a:lnTo>
                  <a:lnTo>
                    <a:pt x="978" y="864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78" y="858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84" y="852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0" y="846"/>
                  </a:lnTo>
                  <a:lnTo>
                    <a:pt x="996" y="846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996" y="840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2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08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14" y="846"/>
                  </a:lnTo>
                  <a:lnTo>
                    <a:pt x="1020" y="846"/>
                  </a:lnTo>
                  <a:lnTo>
                    <a:pt x="1020" y="846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0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26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2" y="852"/>
                  </a:lnTo>
                  <a:lnTo>
                    <a:pt x="1038" y="852"/>
                  </a:lnTo>
                  <a:lnTo>
                    <a:pt x="1038" y="852"/>
                  </a:lnTo>
                  <a:lnTo>
                    <a:pt x="1038" y="852"/>
                  </a:lnTo>
                  <a:lnTo>
                    <a:pt x="1038" y="858"/>
                  </a:lnTo>
                  <a:lnTo>
                    <a:pt x="1038" y="858"/>
                  </a:lnTo>
                  <a:lnTo>
                    <a:pt x="1038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44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0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58"/>
                  </a:lnTo>
                  <a:lnTo>
                    <a:pt x="1056" y="864"/>
                  </a:lnTo>
                  <a:lnTo>
                    <a:pt x="1056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2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68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74" y="864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0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86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2" y="870"/>
                  </a:lnTo>
                  <a:lnTo>
                    <a:pt x="1098" y="870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098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04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0" y="876"/>
                  </a:lnTo>
                  <a:lnTo>
                    <a:pt x="1116" y="876"/>
                  </a:lnTo>
                  <a:lnTo>
                    <a:pt x="1116" y="876"/>
                  </a:lnTo>
                  <a:lnTo>
                    <a:pt x="1116" y="876"/>
                  </a:lnTo>
                  <a:lnTo>
                    <a:pt x="1116" y="882"/>
                  </a:lnTo>
                  <a:lnTo>
                    <a:pt x="1116" y="882"/>
                  </a:lnTo>
                  <a:lnTo>
                    <a:pt x="1116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2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28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2"/>
                  </a:lnTo>
                  <a:lnTo>
                    <a:pt x="1134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0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46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2" y="888"/>
                  </a:lnTo>
                  <a:lnTo>
                    <a:pt x="1158" y="888"/>
                  </a:lnTo>
                  <a:lnTo>
                    <a:pt x="1158" y="888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58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64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0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76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2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88" y="894"/>
                  </a:lnTo>
                  <a:lnTo>
                    <a:pt x="1194" y="894"/>
                  </a:lnTo>
                  <a:lnTo>
                    <a:pt x="1194" y="894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194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0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06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2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18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24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0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36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2" y="900"/>
                  </a:lnTo>
                  <a:lnTo>
                    <a:pt x="1248" y="900"/>
                  </a:lnTo>
                  <a:lnTo>
                    <a:pt x="1248" y="900"/>
                  </a:lnTo>
                  <a:lnTo>
                    <a:pt x="1248" y="900"/>
                  </a:lnTo>
                  <a:lnTo>
                    <a:pt x="1248" y="906"/>
                  </a:lnTo>
                  <a:lnTo>
                    <a:pt x="1248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54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0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66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2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78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84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0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296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2" y="906"/>
                  </a:lnTo>
                  <a:lnTo>
                    <a:pt x="1308" y="906"/>
                  </a:lnTo>
                  <a:lnTo>
                    <a:pt x="1308" y="906"/>
                  </a:lnTo>
                  <a:lnTo>
                    <a:pt x="1308" y="912"/>
                  </a:lnTo>
                  <a:lnTo>
                    <a:pt x="1308" y="912"/>
                  </a:lnTo>
                  <a:lnTo>
                    <a:pt x="1308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14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0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26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2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38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44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0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56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2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2"/>
                  </a:lnTo>
                  <a:lnTo>
                    <a:pt x="1368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74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0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86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2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398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04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0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16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2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28" y="918"/>
                  </a:lnTo>
                  <a:lnTo>
                    <a:pt x="1434" y="918"/>
                  </a:lnTo>
                  <a:lnTo>
                    <a:pt x="1434" y="918"/>
                  </a:lnTo>
                  <a:lnTo>
                    <a:pt x="1434" y="918"/>
                  </a:lnTo>
                  <a:lnTo>
                    <a:pt x="1434" y="924"/>
                  </a:lnTo>
                  <a:lnTo>
                    <a:pt x="1434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0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24"/>
                  </a:lnTo>
                  <a:lnTo>
                    <a:pt x="1446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2" y="918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58" y="912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64" y="906"/>
                  </a:lnTo>
                  <a:lnTo>
                    <a:pt x="1470" y="906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0" y="900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94"/>
                  </a:lnTo>
                  <a:lnTo>
                    <a:pt x="1476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8"/>
                  </a:lnTo>
                  <a:lnTo>
                    <a:pt x="1482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82"/>
                  </a:lnTo>
                  <a:lnTo>
                    <a:pt x="1488" y="876"/>
                  </a:lnTo>
                  <a:lnTo>
                    <a:pt x="1488" y="876"/>
                  </a:lnTo>
                  <a:lnTo>
                    <a:pt x="1494" y="876"/>
                  </a:lnTo>
                  <a:lnTo>
                    <a:pt x="1494" y="876"/>
                  </a:lnTo>
                  <a:lnTo>
                    <a:pt x="1494" y="876"/>
                  </a:lnTo>
                  <a:lnTo>
                    <a:pt x="1494" y="870"/>
                  </a:lnTo>
                  <a:lnTo>
                    <a:pt x="1494" y="870"/>
                  </a:lnTo>
                  <a:lnTo>
                    <a:pt x="1500" y="870"/>
                  </a:lnTo>
                  <a:lnTo>
                    <a:pt x="1500" y="870"/>
                  </a:lnTo>
                  <a:lnTo>
                    <a:pt x="1500" y="870"/>
                  </a:lnTo>
                  <a:lnTo>
                    <a:pt x="1500" y="864"/>
                  </a:lnTo>
                  <a:lnTo>
                    <a:pt x="1500" y="864"/>
                  </a:lnTo>
                  <a:lnTo>
                    <a:pt x="1500" y="864"/>
                  </a:lnTo>
                  <a:lnTo>
                    <a:pt x="1506" y="864"/>
                  </a:lnTo>
                  <a:lnTo>
                    <a:pt x="1506" y="864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12" y="858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2" y="852"/>
                  </a:lnTo>
                  <a:lnTo>
                    <a:pt x="1518" y="852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18" y="846"/>
                  </a:lnTo>
                  <a:lnTo>
                    <a:pt x="1524" y="846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24" y="840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0" y="834"/>
                  </a:lnTo>
                  <a:lnTo>
                    <a:pt x="1536" y="834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36" y="828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2" y="822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48" y="816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54" y="810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0" y="804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66" y="798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2" y="792"/>
                  </a:lnTo>
                  <a:lnTo>
                    <a:pt x="1578" y="792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78" y="786"/>
                  </a:lnTo>
                  <a:lnTo>
                    <a:pt x="1584" y="786"/>
                  </a:lnTo>
                  <a:lnTo>
                    <a:pt x="1584" y="786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84" y="780"/>
                  </a:lnTo>
                  <a:lnTo>
                    <a:pt x="1590" y="780"/>
                  </a:lnTo>
                  <a:lnTo>
                    <a:pt x="1590" y="780"/>
                  </a:lnTo>
                  <a:lnTo>
                    <a:pt x="1590" y="774"/>
                  </a:lnTo>
                  <a:lnTo>
                    <a:pt x="1590" y="774"/>
                  </a:lnTo>
                  <a:lnTo>
                    <a:pt x="1590" y="774"/>
                  </a:lnTo>
                  <a:lnTo>
                    <a:pt x="1596" y="774"/>
                  </a:lnTo>
                  <a:lnTo>
                    <a:pt x="1596" y="774"/>
                  </a:lnTo>
                  <a:lnTo>
                    <a:pt x="1596" y="774"/>
                  </a:lnTo>
                  <a:lnTo>
                    <a:pt x="1596" y="768"/>
                  </a:lnTo>
                  <a:lnTo>
                    <a:pt x="1596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8"/>
                  </a:lnTo>
                  <a:lnTo>
                    <a:pt x="1602" y="762"/>
                  </a:lnTo>
                  <a:lnTo>
                    <a:pt x="1602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62"/>
                  </a:lnTo>
                  <a:lnTo>
                    <a:pt x="1608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14" y="756"/>
                  </a:lnTo>
                  <a:lnTo>
                    <a:pt x="1620" y="756"/>
                  </a:lnTo>
                  <a:lnTo>
                    <a:pt x="1620" y="756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26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2" y="744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38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8"/>
                  </a:lnTo>
                  <a:lnTo>
                    <a:pt x="1644" y="732"/>
                  </a:lnTo>
                  <a:lnTo>
                    <a:pt x="1644" y="732"/>
                  </a:lnTo>
                  <a:lnTo>
                    <a:pt x="1644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32"/>
                  </a:lnTo>
                  <a:lnTo>
                    <a:pt x="1650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56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6"/>
                  </a:lnTo>
                  <a:lnTo>
                    <a:pt x="1662" y="720"/>
                  </a:lnTo>
                  <a:lnTo>
                    <a:pt x="1662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68" y="720"/>
                  </a:lnTo>
                  <a:lnTo>
                    <a:pt x="1674" y="720"/>
                  </a:lnTo>
                  <a:lnTo>
                    <a:pt x="1674" y="720"/>
                  </a:lnTo>
                  <a:lnTo>
                    <a:pt x="1674" y="720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0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14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86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2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8"/>
                  </a:lnTo>
                  <a:lnTo>
                    <a:pt x="1698" y="702"/>
                  </a:lnTo>
                  <a:lnTo>
                    <a:pt x="1698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04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702"/>
                  </a:lnTo>
                  <a:lnTo>
                    <a:pt x="1710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16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6"/>
                  </a:lnTo>
                  <a:lnTo>
                    <a:pt x="1722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28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34" y="690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84"/>
                  </a:lnTo>
                  <a:lnTo>
                    <a:pt x="1746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2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58" y="678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64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0" y="672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76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2" y="666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88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60"/>
                  </a:lnTo>
                  <a:lnTo>
                    <a:pt x="1794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0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54"/>
                  </a:lnTo>
                  <a:lnTo>
                    <a:pt x="1806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2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8"/>
                  </a:lnTo>
                  <a:lnTo>
                    <a:pt x="1818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24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42"/>
                  </a:lnTo>
                  <a:lnTo>
                    <a:pt x="1830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36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6"/>
                  </a:lnTo>
                  <a:lnTo>
                    <a:pt x="1842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48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30"/>
                  </a:lnTo>
                  <a:lnTo>
                    <a:pt x="1854" y="624"/>
                  </a:lnTo>
                  <a:lnTo>
                    <a:pt x="1854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0" y="624"/>
                  </a:lnTo>
                  <a:lnTo>
                    <a:pt x="1866" y="624"/>
                  </a:lnTo>
                  <a:lnTo>
                    <a:pt x="1866" y="624"/>
                  </a:lnTo>
                  <a:lnTo>
                    <a:pt x="1866" y="630"/>
                  </a:lnTo>
                  <a:lnTo>
                    <a:pt x="1866" y="630"/>
                  </a:lnTo>
                  <a:lnTo>
                    <a:pt x="1866" y="636"/>
                  </a:lnTo>
                  <a:lnTo>
                    <a:pt x="1866" y="642"/>
                  </a:lnTo>
                  <a:lnTo>
                    <a:pt x="1872" y="660"/>
                  </a:lnTo>
                  <a:lnTo>
                    <a:pt x="1872" y="666"/>
                  </a:lnTo>
                  <a:lnTo>
                    <a:pt x="1872" y="678"/>
                  </a:lnTo>
                  <a:lnTo>
                    <a:pt x="1872" y="690"/>
                  </a:lnTo>
                  <a:lnTo>
                    <a:pt x="1872" y="696"/>
                  </a:lnTo>
                  <a:lnTo>
                    <a:pt x="1872" y="708"/>
                  </a:lnTo>
                  <a:lnTo>
                    <a:pt x="1878" y="720"/>
                  </a:lnTo>
                  <a:lnTo>
                    <a:pt x="1878" y="726"/>
                  </a:lnTo>
                  <a:lnTo>
                    <a:pt x="1878" y="750"/>
                  </a:lnTo>
                  <a:lnTo>
                    <a:pt x="1878" y="762"/>
                  </a:lnTo>
                  <a:lnTo>
                    <a:pt x="1884" y="774"/>
                  </a:lnTo>
                  <a:lnTo>
                    <a:pt x="1884" y="786"/>
                  </a:lnTo>
                  <a:lnTo>
                    <a:pt x="1884" y="792"/>
                  </a:lnTo>
                  <a:lnTo>
                    <a:pt x="1884" y="804"/>
                  </a:lnTo>
                  <a:lnTo>
                    <a:pt x="1884" y="816"/>
                  </a:lnTo>
                  <a:lnTo>
                    <a:pt x="1884" y="822"/>
                  </a:lnTo>
                  <a:lnTo>
                    <a:pt x="1890" y="834"/>
                  </a:lnTo>
                  <a:lnTo>
                    <a:pt x="1890" y="846"/>
                  </a:lnTo>
                  <a:lnTo>
                    <a:pt x="1890" y="852"/>
                  </a:lnTo>
                  <a:lnTo>
                    <a:pt x="1890" y="864"/>
                  </a:lnTo>
                  <a:lnTo>
                    <a:pt x="1890" y="870"/>
                  </a:lnTo>
                  <a:lnTo>
                    <a:pt x="1890" y="882"/>
                  </a:lnTo>
                  <a:lnTo>
                    <a:pt x="1896" y="888"/>
                  </a:lnTo>
                  <a:lnTo>
                    <a:pt x="1896" y="900"/>
                  </a:lnTo>
                  <a:lnTo>
                    <a:pt x="1896" y="906"/>
                  </a:lnTo>
                  <a:lnTo>
                    <a:pt x="1896" y="918"/>
                  </a:lnTo>
                  <a:lnTo>
                    <a:pt x="1896" y="924"/>
                  </a:lnTo>
                  <a:lnTo>
                    <a:pt x="1896" y="930"/>
                  </a:lnTo>
                  <a:lnTo>
                    <a:pt x="1902" y="936"/>
                  </a:lnTo>
                  <a:lnTo>
                    <a:pt x="1902" y="954"/>
                  </a:lnTo>
                  <a:lnTo>
                    <a:pt x="1902" y="960"/>
                  </a:lnTo>
                  <a:lnTo>
                    <a:pt x="1902" y="966"/>
                  </a:lnTo>
                  <a:lnTo>
                    <a:pt x="1902" y="972"/>
                  </a:lnTo>
                  <a:lnTo>
                    <a:pt x="1908" y="978"/>
                  </a:lnTo>
                  <a:lnTo>
                    <a:pt x="1908" y="978"/>
                  </a:lnTo>
                  <a:lnTo>
                    <a:pt x="1908" y="984"/>
                  </a:lnTo>
                  <a:lnTo>
                    <a:pt x="1908" y="990"/>
                  </a:lnTo>
                  <a:lnTo>
                    <a:pt x="1908" y="990"/>
                  </a:lnTo>
                  <a:lnTo>
                    <a:pt x="1908" y="996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2"/>
                  </a:lnTo>
                  <a:lnTo>
                    <a:pt x="1914" y="1008"/>
                  </a:lnTo>
                  <a:lnTo>
                    <a:pt x="1914" y="1008"/>
                  </a:lnTo>
                  <a:lnTo>
                    <a:pt x="1914" y="1014"/>
                  </a:lnTo>
                  <a:lnTo>
                    <a:pt x="1920" y="1014"/>
                  </a:lnTo>
                  <a:lnTo>
                    <a:pt x="1920" y="1020"/>
                  </a:lnTo>
                  <a:lnTo>
                    <a:pt x="1920" y="1020"/>
                  </a:lnTo>
                  <a:lnTo>
                    <a:pt x="1920" y="1026"/>
                  </a:lnTo>
                  <a:lnTo>
                    <a:pt x="1920" y="1026"/>
                  </a:lnTo>
                  <a:lnTo>
                    <a:pt x="1926" y="1026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26" y="1032"/>
                  </a:lnTo>
                  <a:lnTo>
                    <a:pt x="1932" y="1032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2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6"/>
                  </a:lnTo>
                  <a:lnTo>
                    <a:pt x="1938" y="1020"/>
                  </a:lnTo>
                  <a:lnTo>
                    <a:pt x="1938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44" y="1020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0" y="1014"/>
                  </a:lnTo>
                  <a:lnTo>
                    <a:pt x="1956" y="1014"/>
                  </a:lnTo>
                  <a:lnTo>
                    <a:pt x="1956" y="1014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56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2" y="1008"/>
                  </a:lnTo>
                  <a:lnTo>
                    <a:pt x="1968" y="1014"/>
                  </a:lnTo>
                  <a:lnTo>
                    <a:pt x="1968" y="1014"/>
                  </a:lnTo>
                  <a:lnTo>
                    <a:pt x="1968" y="1020"/>
                  </a:lnTo>
                  <a:lnTo>
                    <a:pt x="1968" y="1020"/>
                  </a:lnTo>
                  <a:lnTo>
                    <a:pt x="1968" y="1026"/>
                  </a:lnTo>
                  <a:lnTo>
                    <a:pt x="1968" y="1026"/>
                  </a:lnTo>
                  <a:lnTo>
                    <a:pt x="1974" y="1032"/>
                  </a:lnTo>
                  <a:lnTo>
                    <a:pt x="1974" y="1032"/>
                  </a:lnTo>
                  <a:lnTo>
                    <a:pt x="1974" y="1038"/>
                  </a:lnTo>
                  <a:lnTo>
                    <a:pt x="1974" y="1038"/>
                  </a:lnTo>
                  <a:lnTo>
                    <a:pt x="1974" y="1044"/>
                  </a:lnTo>
                  <a:lnTo>
                    <a:pt x="1974" y="1044"/>
                  </a:lnTo>
                  <a:lnTo>
                    <a:pt x="1980" y="1050"/>
                  </a:lnTo>
                  <a:lnTo>
                    <a:pt x="1980" y="1050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0" y="1062"/>
                  </a:lnTo>
                  <a:lnTo>
                    <a:pt x="1986" y="1062"/>
                  </a:lnTo>
                  <a:lnTo>
                    <a:pt x="1986" y="1062"/>
                  </a:lnTo>
                  <a:lnTo>
                    <a:pt x="1986" y="1068"/>
                  </a:lnTo>
                  <a:lnTo>
                    <a:pt x="1986" y="1068"/>
                  </a:lnTo>
                  <a:lnTo>
                    <a:pt x="1986" y="1074"/>
                  </a:lnTo>
                  <a:lnTo>
                    <a:pt x="1986" y="1074"/>
                  </a:lnTo>
                  <a:lnTo>
                    <a:pt x="1992" y="1080"/>
                  </a:lnTo>
                  <a:lnTo>
                    <a:pt x="1992" y="1080"/>
                  </a:lnTo>
                  <a:lnTo>
                    <a:pt x="1992" y="1080"/>
                  </a:lnTo>
                  <a:lnTo>
                    <a:pt x="1992" y="1086"/>
                  </a:lnTo>
                  <a:lnTo>
                    <a:pt x="1992" y="1086"/>
                  </a:lnTo>
                  <a:lnTo>
                    <a:pt x="1992" y="1092"/>
                  </a:lnTo>
                  <a:lnTo>
                    <a:pt x="1998" y="1092"/>
                  </a:lnTo>
                  <a:lnTo>
                    <a:pt x="1998" y="1092"/>
                  </a:lnTo>
                  <a:lnTo>
                    <a:pt x="1998" y="1098"/>
                  </a:lnTo>
                  <a:lnTo>
                    <a:pt x="1998" y="1098"/>
                  </a:lnTo>
                  <a:lnTo>
                    <a:pt x="1998" y="1104"/>
                  </a:lnTo>
                  <a:lnTo>
                    <a:pt x="2004" y="1104"/>
                  </a:lnTo>
                  <a:lnTo>
                    <a:pt x="2004" y="1104"/>
                  </a:lnTo>
                  <a:lnTo>
                    <a:pt x="2004" y="1110"/>
                  </a:lnTo>
                  <a:lnTo>
                    <a:pt x="2004" y="1110"/>
                  </a:lnTo>
                  <a:lnTo>
                    <a:pt x="2004" y="1110"/>
                  </a:lnTo>
                  <a:lnTo>
                    <a:pt x="2004" y="1116"/>
                  </a:lnTo>
                  <a:lnTo>
                    <a:pt x="2010" y="1116"/>
                  </a:lnTo>
                  <a:lnTo>
                    <a:pt x="2010" y="1116"/>
                  </a:lnTo>
                  <a:lnTo>
                    <a:pt x="2010" y="1122"/>
                  </a:lnTo>
                  <a:lnTo>
                    <a:pt x="2010" y="1122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28"/>
                  </a:lnTo>
                  <a:lnTo>
                    <a:pt x="2016" y="1134"/>
                  </a:lnTo>
                  <a:lnTo>
                    <a:pt x="2016" y="1134"/>
                  </a:lnTo>
                  <a:lnTo>
                    <a:pt x="2022" y="1134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0"/>
                  </a:lnTo>
                  <a:lnTo>
                    <a:pt x="2022" y="1146"/>
                  </a:lnTo>
                  <a:lnTo>
                    <a:pt x="2028" y="1146"/>
                  </a:lnTo>
                  <a:lnTo>
                    <a:pt x="2028" y="1146"/>
                  </a:lnTo>
                  <a:lnTo>
                    <a:pt x="2028" y="1146"/>
                  </a:lnTo>
                  <a:lnTo>
                    <a:pt x="2028" y="1152"/>
                  </a:lnTo>
                  <a:lnTo>
                    <a:pt x="2028" y="1152"/>
                  </a:lnTo>
                  <a:lnTo>
                    <a:pt x="2034" y="1152"/>
                  </a:lnTo>
                  <a:lnTo>
                    <a:pt x="2034" y="1152"/>
                  </a:lnTo>
                  <a:lnTo>
                    <a:pt x="2034" y="1152"/>
                  </a:lnTo>
                  <a:lnTo>
                    <a:pt x="2034" y="1158"/>
                  </a:lnTo>
                  <a:lnTo>
                    <a:pt x="2034" y="1158"/>
                  </a:lnTo>
                  <a:lnTo>
                    <a:pt x="2034" y="1158"/>
                  </a:lnTo>
                  <a:lnTo>
                    <a:pt x="2040" y="1158"/>
                  </a:lnTo>
                  <a:lnTo>
                    <a:pt x="2040" y="1158"/>
                  </a:lnTo>
                  <a:lnTo>
                    <a:pt x="2040" y="1164"/>
                  </a:lnTo>
                  <a:lnTo>
                    <a:pt x="2040" y="1164"/>
                  </a:lnTo>
                  <a:lnTo>
                    <a:pt x="2040" y="1164"/>
                  </a:lnTo>
                  <a:lnTo>
                    <a:pt x="2046" y="1164"/>
                  </a:lnTo>
                  <a:lnTo>
                    <a:pt x="2046" y="1164"/>
                  </a:lnTo>
                  <a:lnTo>
                    <a:pt x="2046" y="1164"/>
                  </a:lnTo>
                  <a:lnTo>
                    <a:pt x="2046" y="1170"/>
                  </a:lnTo>
                  <a:lnTo>
                    <a:pt x="2046" y="1170"/>
                  </a:lnTo>
                  <a:lnTo>
                    <a:pt x="2046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2" y="1170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58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64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0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76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2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88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6"/>
                  </a:lnTo>
                  <a:lnTo>
                    <a:pt x="2094" y="1170"/>
                  </a:lnTo>
                  <a:lnTo>
                    <a:pt x="2094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0" y="1170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06" y="1164"/>
                  </a:lnTo>
                  <a:lnTo>
                    <a:pt x="2112" y="1164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2" y="1158"/>
                  </a:lnTo>
                  <a:lnTo>
                    <a:pt x="2118" y="1158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18" y="1152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6"/>
                  </a:lnTo>
                  <a:lnTo>
                    <a:pt x="2124" y="1140"/>
                  </a:lnTo>
                  <a:lnTo>
                    <a:pt x="2124" y="1140"/>
                  </a:lnTo>
                  <a:lnTo>
                    <a:pt x="2130" y="1140"/>
                  </a:lnTo>
                  <a:lnTo>
                    <a:pt x="2130" y="1140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0" y="1134"/>
                  </a:lnTo>
                  <a:lnTo>
                    <a:pt x="2136" y="1128"/>
                  </a:lnTo>
                  <a:lnTo>
                    <a:pt x="2136" y="1128"/>
                  </a:lnTo>
                  <a:lnTo>
                    <a:pt x="2136" y="1128"/>
                  </a:lnTo>
                  <a:lnTo>
                    <a:pt x="2136" y="1122"/>
                  </a:lnTo>
                  <a:lnTo>
                    <a:pt x="2136" y="1122"/>
                  </a:lnTo>
                  <a:lnTo>
                    <a:pt x="2142" y="1122"/>
                  </a:lnTo>
                  <a:lnTo>
                    <a:pt x="2142" y="1116"/>
                  </a:lnTo>
                  <a:lnTo>
                    <a:pt x="2142" y="1116"/>
                  </a:lnTo>
                  <a:lnTo>
                    <a:pt x="2142" y="1116"/>
                  </a:lnTo>
                  <a:lnTo>
                    <a:pt x="2142" y="1110"/>
                  </a:lnTo>
                  <a:lnTo>
                    <a:pt x="2142" y="1110"/>
                  </a:lnTo>
                  <a:lnTo>
                    <a:pt x="2148" y="1110"/>
                  </a:lnTo>
                  <a:lnTo>
                    <a:pt x="2148" y="1110"/>
                  </a:lnTo>
                  <a:lnTo>
                    <a:pt x="2148" y="1104"/>
                  </a:lnTo>
                  <a:lnTo>
                    <a:pt x="2148" y="1104"/>
                  </a:lnTo>
                  <a:lnTo>
                    <a:pt x="2148" y="1104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54" y="1098"/>
                  </a:lnTo>
                  <a:lnTo>
                    <a:pt x="2160" y="1098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0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66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2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92"/>
                  </a:lnTo>
                  <a:lnTo>
                    <a:pt x="2178" y="1086"/>
                  </a:lnTo>
                  <a:lnTo>
                    <a:pt x="2178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84" y="1086"/>
                  </a:lnTo>
                  <a:lnTo>
                    <a:pt x="2190" y="1086"/>
                  </a:lnTo>
                  <a:lnTo>
                    <a:pt x="2190" y="1080"/>
                  </a:lnTo>
                  <a:lnTo>
                    <a:pt x="2190" y="1080"/>
                  </a:lnTo>
                  <a:lnTo>
                    <a:pt x="2190" y="1080"/>
                  </a:lnTo>
                  <a:lnTo>
                    <a:pt x="2190" y="1074"/>
                  </a:lnTo>
                  <a:lnTo>
                    <a:pt x="2196" y="1074"/>
                  </a:lnTo>
                  <a:lnTo>
                    <a:pt x="2196" y="1068"/>
                  </a:lnTo>
                  <a:lnTo>
                    <a:pt x="2196" y="1068"/>
                  </a:lnTo>
                  <a:lnTo>
                    <a:pt x="2196" y="1062"/>
                  </a:lnTo>
                  <a:lnTo>
                    <a:pt x="2196" y="1062"/>
                  </a:lnTo>
                  <a:lnTo>
                    <a:pt x="2202" y="1056"/>
                  </a:lnTo>
                  <a:lnTo>
                    <a:pt x="2202" y="1056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2" y="1044"/>
                  </a:lnTo>
                  <a:lnTo>
                    <a:pt x="2208" y="1038"/>
                  </a:lnTo>
                  <a:lnTo>
                    <a:pt x="2208" y="1032"/>
                  </a:lnTo>
                  <a:lnTo>
                    <a:pt x="2208" y="1032"/>
                  </a:lnTo>
                  <a:lnTo>
                    <a:pt x="2208" y="1026"/>
                  </a:lnTo>
                  <a:lnTo>
                    <a:pt x="2208" y="1020"/>
                  </a:lnTo>
                  <a:lnTo>
                    <a:pt x="2208" y="1014"/>
                  </a:lnTo>
                  <a:lnTo>
                    <a:pt x="2214" y="1008"/>
                  </a:lnTo>
                  <a:lnTo>
                    <a:pt x="2214" y="1002"/>
                  </a:lnTo>
                  <a:lnTo>
                    <a:pt x="2214" y="996"/>
                  </a:lnTo>
                  <a:lnTo>
                    <a:pt x="2214" y="984"/>
                  </a:lnTo>
                  <a:lnTo>
                    <a:pt x="2214" y="978"/>
                  </a:lnTo>
                  <a:lnTo>
                    <a:pt x="2220" y="972"/>
                  </a:lnTo>
                  <a:lnTo>
                    <a:pt x="2220" y="960"/>
                  </a:lnTo>
                  <a:lnTo>
                    <a:pt x="2220" y="954"/>
                  </a:lnTo>
                  <a:lnTo>
                    <a:pt x="2220" y="942"/>
                  </a:lnTo>
                  <a:lnTo>
                    <a:pt x="2220" y="936"/>
                  </a:lnTo>
                  <a:lnTo>
                    <a:pt x="2220" y="924"/>
                  </a:lnTo>
                  <a:lnTo>
                    <a:pt x="2226" y="918"/>
                  </a:lnTo>
                  <a:lnTo>
                    <a:pt x="2226" y="906"/>
                  </a:lnTo>
                  <a:lnTo>
                    <a:pt x="2226" y="900"/>
                  </a:lnTo>
                  <a:lnTo>
                    <a:pt x="2226" y="888"/>
                  </a:lnTo>
                  <a:lnTo>
                    <a:pt x="2226" y="882"/>
                  </a:lnTo>
                  <a:lnTo>
                    <a:pt x="2226" y="870"/>
                  </a:lnTo>
                  <a:lnTo>
                    <a:pt x="2232" y="858"/>
                  </a:lnTo>
                  <a:lnTo>
                    <a:pt x="2232" y="840"/>
                  </a:lnTo>
                  <a:lnTo>
                    <a:pt x="2232" y="828"/>
                  </a:lnTo>
                  <a:lnTo>
                    <a:pt x="2232" y="816"/>
                  </a:lnTo>
                  <a:lnTo>
                    <a:pt x="2232" y="810"/>
                  </a:lnTo>
                  <a:lnTo>
                    <a:pt x="2238" y="798"/>
                  </a:lnTo>
                  <a:lnTo>
                    <a:pt x="2238" y="786"/>
                  </a:lnTo>
                  <a:lnTo>
                    <a:pt x="2238" y="774"/>
                  </a:lnTo>
                  <a:lnTo>
                    <a:pt x="2238" y="762"/>
                  </a:lnTo>
                  <a:lnTo>
                    <a:pt x="2238" y="750"/>
                  </a:lnTo>
                  <a:lnTo>
                    <a:pt x="2238" y="744"/>
                  </a:lnTo>
                  <a:lnTo>
                    <a:pt x="2244" y="732"/>
                  </a:lnTo>
                  <a:lnTo>
                    <a:pt x="2244" y="726"/>
                  </a:lnTo>
                  <a:lnTo>
                    <a:pt x="2244" y="702"/>
                  </a:lnTo>
                  <a:lnTo>
                    <a:pt x="2244" y="696"/>
                  </a:lnTo>
                  <a:lnTo>
                    <a:pt x="2244" y="690"/>
                  </a:lnTo>
                  <a:lnTo>
                    <a:pt x="2250" y="684"/>
                  </a:lnTo>
                  <a:lnTo>
                    <a:pt x="2250" y="678"/>
                  </a:lnTo>
                  <a:lnTo>
                    <a:pt x="2250" y="678"/>
                  </a:lnTo>
                  <a:lnTo>
                    <a:pt x="2250" y="672"/>
                  </a:lnTo>
                  <a:lnTo>
                    <a:pt x="2250" y="672"/>
                  </a:lnTo>
                  <a:lnTo>
                    <a:pt x="2250" y="672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56" y="666"/>
                  </a:lnTo>
                  <a:lnTo>
                    <a:pt x="2262" y="666"/>
                  </a:lnTo>
                  <a:lnTo>
                    <a:pt x="2262" y="666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2" y="660"/>
                  </a:lnTo>
                  <a:lnTo>
                    <a:pt x="2268" y="660"/>
                  </a:lnTo>
                  <a:lnTo>
                    <a:pt x="2268" y="660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68" y="654"/>
                  </a:lnTo>
                  <a:lnTo>
                    <a:pt x="2274" y="654"/>
                  </a:lnTo>
                  <a:lnTo>
                    <a:pt x="2274" y="654"/>
                  </a:lnTo>
                  <a:lnTo>
                    <a:pt x="2274" y="648"/>
                  </a:lnTo>
                  <a:lnTo>
                    <a:pt x="2274" y="648"/>
                  </a:lnTo>
                  <a:lnTo>
                    <a:pt x="2274" y="648"/>
                  </a:lnTo>
                  <a:lnTo>
                    <a:pt x="2280" y="648"/>
                  </a:lnTo>
                  <a:lnTo>
                    <a:pt x="2280" y="648"/>
                  </a:lnTo>
                  <a:lnTo>
                    <a:pt x="2280" y="648"/>
                  </a:lnTo>
                  <a:lnTo>
                    <a:pt x="2280" y="642"/>
                  </a:lnTo>
                  <a:lnTo>
                    <a:pt x="2280" y="642"/>
                  </a:lnTo>
                  <a:lnTo>
                    <a:pt x="2280" y="642"/>
                  </a:lnTo>
                  <a:lnTo>
                    <a:pt x="2286" y="642"/>
                  </a:lnTo>
                  <a:lnTo>
                    <a:pt x="2286" y="642"/>
                  </a:lnTo>
                  <a:lnTo>
                    <a:pt x="2286" y="642"/>
                  </a:lnTo>
                  <a:lnTo>
                    <a:pt x="2286" y="636"/>
                  </a:lnTo>
                  <a:lnTo>
                    <a:pt x="2286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6"/>
                  </a:lnTo>
                  <a:lnTo>
                    <a:pt x="2292" y="630"/>
                  </a:lnTo>
                  <a:lnTo>
                    <a:pt x="2292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30"/>
                  </a:lnTo>
                  <a:lnTo>
                    <a:pt x="2298" y="624"/>
                  </a:lnTo>
                  <a:lnTo>
                    <a:pt x="2298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24"/>
                  </a:lnTo>
                  <a:lnTo>
                    <a:pt x="2304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8"/>
                  </a:lnTo>
                  <a:lnTo>
                    <a:pt x="2310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16" y="612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2" y="606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28" y="600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34" y="594"/>
                  </a:lnTo>
                  <a:lnTo>
                    <a:pt x="2340" y="594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0" y="588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46" y="582"/>
                  </a:lnTo>
                  <a:lnTo>
                    <a:pt x="2352" y="582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2" y="576"/>
                  </a:lnTo>
                  <a:lnTo>
                    <a:pt x="2358" y="576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58" y="570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64" y="564"/>
                  </a:lnTo>
                  <a:lnTo>
                    <a:pt x="2370" y="564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0" y="558"/>
                  </a:lnTo>
                  <a:lnTo>
                    <a:pt x="2376" y="558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76" y="552"/>
                  </a:lnTo>
                  <a:lnTo>
                    <a:pt x="2382" y="552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2" y="546"/>
                  </a:lnTo>
                  <a:lnTo>
                    <a:pt x="2388" y="546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88" y="540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394" y="534"/>
                  </a:lnTo>
                  <a:lnTo>
                    <a:pt x="2400" y="534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0" y="528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06" y="522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2" y="516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18" y="510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24" y="504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498"/>
                  </a:lnTo>
                  <a:lnTo>
                    <a:pt x="2430" y="504"/>
                  </a:lnTo>
                  <a:lnTo>
                    <a:pt x="2436" y="504"/>
                  </a:lnTo>
                  <a:lnTo>
                    <a:pt x="2436" y="510"/>
                  </a:lnTo>
                  <a:lnTo>
                    <a:pt x="2436" y="522"/>
                  </a:lnTo>
                  <a:lnTo>
                    <a:pt x="2436" y="528"/>
                  </a:lnTo>
                  <a:lnTo>
                    <a:pt x="2436" y="552"/>
                  </a:lnTo>
                  <a:lnTo>
                    <a:pt x="2442" y="564"/>
                  </a:lnTo>
                  <a:lnTo>
                    <a:pt x="2442" y="576"/>
                  </a:lnTo>
                  <a:lnTo>
                    <a:pt x="2442" y="582"/>
                  </a:lnTo>
                  <a:lnTo>
                    <a:pt x="2442" y="594"/>
                  </a:lnTo>
                  <a:lnTo>
                    <a:pt x="2442" y="606"/>
                  </a:lnTo>
                  <a:lnTo>
                    <a:pt x="2442" y="624"/>
                  </a:lnTo>
                  <a:lnTo>
                    <a:pt x="2448" y="636"/>
                  </a:lnTo>
                  <a:lnTo>
                    <a:pt x="2448" y="648"/>
                  </a:lnTo>
                  <a:lnTo>
                    <a:pt x="2448" y="660"/>
                  </a:lnTo>
                  <a:lnTo>
                    <a:pt x="2448" y="678"/>
                  </a:lnTo>
                  <a:lnTo>
                    <a:pt x="2448" y="702"/>
                  </a:lnTo>
                  <a:lnTo>
                    <a:pt x="2454" y="714"/>
                  </a:lnTo>
                  <a:lnTo>
                    <a:pt x="2454" y="726"/>
                  </a:lnTo>
                  <a:lnTo>
                    <a:pt x="2454" y="738"/>
                  </a:lnTo>
                  <a:lnTo>
                    <a:pt x="2454" y="750"/>
                  </a:lnTo>
                  <a:lnTo>
                    <a:pt x="2454" y="762"/>
                  </a:lnTo>
                  <a:lnTo>
                    <a:pt x="2454" y="774"/>
                  </a:lnTo>
                  <a:lnTo>
                    <a:pt x="2460" y="786"/>
                  </a:lnTo>
                  <a:lnTo>
                    <a:pt x="2460" y="798"/>
                  </a:lnTo>
                  <a:lnTo>
                    <a:pt x="2460" y="804"/>
                  </a:lnTo>
                  <a:lnTo>
                    <a:pt x="2460" y="816"/>
                  </a:lnTo>
                  <a:lnTo>
                    <a:pt x="2460" y="828"/>
                  </a:lnTo>
                  <a:lnTo>
                    <a:pt x="2460" y="840"/>
                  </a:lnTo>
                  <a:lnTo>
                    <a:pt x="2466" y="852"/>
                  </a:lnTo>
                  <a:lnTo>
                    <a:pt x="2466" y="858"/>
                  </a:lnTo>
                  <a:lnTo>
                    <a:pt x="2466" y="870"/>
                  </a:lnTo>
                  <a:lnTo>
                    <a:pt x="2466" y="876"/>
                  </a:lnTo>
                  <a:lnTo>
                    <a:pt x="2466" y="894"/>
                  </a:lnTo>
                  <a:lnTo>
                    <a:pt x="2472" y="900"/>
                  </a:lnTo>
                  <a:lnTo>
                    <a:pt x="2472" y="906"/>
                  </a:lnTo>
                  <a:lnTo>
                    <a:pt x="2472" y="912"/>
                  </a:lnTo>
                  <a:lnTo>
                    <a:pt x="2472" y="918"/>
                  </a:lnTo>
                  <a:lnTo>
                    <a:pt x="2472" y="924"/>
                  </a:lnTo>
                  <a:lnTo>
                    <a:pt x="2472" y="930"/>
                  </a:lnTo>
                  <a:lnTo>
                    <a:pt x="2478" y="936"/>
                  </a:lnTo>
                  <a:lnTo>
                    <a:pt x="2478" y="942"/>
                  </a:lnTo>
                  <a:lnTo>
                    <a:pt x="2478" y="942"/>
                  </a:lnTo>
                  <a:lnTo>
                    <a:pt x="2478" y="948"/>
                  </a:lnTo>
                  <a:lnTo>
                    <a:pt x="2478" y="948"/>
                  </a:lnTo>
                  <a:lnTo>
                    <a:pt x="2478" y="954"/>
                  </a:lnTo>
                  <a:lnTo>
                    <a:pt x="2484" y="954"/>
                  </a:lnTo>
                  <a:lnTo>
                    <a:pt x="2484" y="960"/>
                  </a:lnTo>
                  <a:lnTo>
                    <a:pt x="2484" y="960"/>
                  </a:lnTo>
                  <a:lnTo>
                    <a:pt x="2484" y="966"/>
                  </a:lnTo>
                  <a:lnTo>
                    <a:pt x="2484" y="972"/>
                  </a:lnTo>
                  <a:lnTo>
                    <a:pt x="2490" y="972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0" y="978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84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496" y="978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2" y="972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6"/>
                  </a:lnTo>
                  <a:lnTo>
                    <a:pt x="2508" y="960"/>
                  </a:lnTo>
                  <a:lnTo>
                    <a:pt x="2514" y="960"/>
                  </a:lnTo>
                  <a:lnTo>
                    <a:pt x="2514" y="960"/>
                  </a:lnTo>
                  <a:lnTo>
                    <a:pt x="2514" y="960"/>
                  </a:lnTo>
                  <a:lnTo>
                    <a:pt x="2514" y="954"/>
                  </a:lnTo>
                  <a:lnTo>
                    <a:pt x="2514" y="954"/>
                  </a:lnTo>
                  <a:lnTo>
                    <a:pt x="2514" y="954"/>
                  </a:lnTo>
                  <a:lnTo>
                    <a:pt x="2520" y="954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8"/>
                  </a:lnTo>
                  <a:lnTo>
                    <a:pt x="2520" y="942"/>
                  </a:lnTo>
                  <a:lnTo>
                    <a:pt x="2526" y="942"/>
                  </a:lnTo>
                  <a:lnTo>
                    <a:pt x="2526" y="942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26" y="936"/>
                  </a:lnTo>
                  <a:lnTo>
                    <a:pt x="2532" y="942"/>
                  </a:lnTo>
                  <a:lnTo>
                    <a:pt x="2532" y="942"/>
                  </a:lnTo>
                  <a:lnTo>
                    <a:pt x="2532" y="942"/>
                  </a:lnTo>
                  <a:lnTo>
                    <a:pt x="2532" y="948"/>
                  </a:lnTo>
                  <a:lnTo>
                    <a:pt x="2532" y="954"/>
                  </a:lnTo>
                  <a:lnTo>
                    <a:pt x="2538" y="954"/>
                  </a:lnTo>
                  <a:lnTo>
                    <a:pt x="2538" y="960"/>
                  </a:lnTo>
                  <a:lnTo>
                    <a:pt x="2538" y="960"/>
                  </a:lnTo>
                  <a:lnTo>
                    <a:pt x="2538" y="966"/>
                  </a:lnTo>
                  <a:lnTo>
                    <a:pt x="2538" y="972"/>
                  </a:lnTo>
                  <a:lnTo>
                    <a:pt x="2538" y="972"/>
                  </a:lnTo>
                  <a:lnTo>
                    <a:pt x="2544" y="978"/>
                  </a:lnTo>
                  <a:lnTo>
                    <a:pt x="2544" y="978"/>
                  </a:lnTo>
                  <a:lnTo>
                    <a:pt x="2544" y="984"/>
                  </a:lnTo>
                  <a:lnTo>
                    <a:pt x="2544" y="990"/>
                  </a:lnTo>
                  <a:lnTo>
                    <a:pt x="2544" y="990"/>
                  </a:lnTo>
                  <a:lnTo>
                    <a:pt x="2544" y="996"/>
                  </a:lnTo>
                  <a:lnTo>
                    <a:pt x="2550" y="1002"/>
                  </a:lnTo>
                  <a:lnTo>
                    <a:pt x="2550" y="1002"/>
                  </a:lnTo>
                  <a:lnTo>
                    <a:pt x="2550" y="1008"/>
                  </a:lnTo>
                  <a:lnTo>
                    <a:pt x="2550" y="1008"/>
                  </a:lnTo>
                  <a:lnTo>
                    <a:pt x="2550" y="1014"/>
                  </a:lnTo>
                  <a:lnTo>
                    <a:pt x="2556" y="1020"/>
                  </a:lnTo>
                  <a:lnTo>
                    <a:pt x="2556" y="1020"/>
                  </a:lnTo>
                  <a:lnTo>
                    <a:pt x="2556" y="1026"/>
                  </a:lnTo>
                  <a:lnTo>
                    <a:pt x="2556" y="1026"/>
                  </a:lnTo>
                  <a:lnTo>
                    <a:pt x="2556" y="1032"/>
                  </a:lnTo>
                  <a:lnTo>
                    <a:pt x="2556" y="1032"/>
                  </a:lnTo>
                  <a:lnTo>
                    <a:pt x="2562" y="1038"/>
                  </a:lnTo>
                  <a:lnTo>
                    <a:pt x="2562" y="1038"/>
                  </a:lnTo>
                  <a:lnTo>
                    <a:pt x="2562" y="1044"/>
                  </a:lnTo>
                  <a:lnTo>
                    <a:pt x="2562" y="1050"/>
                  </a:lnTo>
                  <a:lnTo>
                    <a:pt x="2562" y="1050"/>
                  </a:lnTo>
                  <a:lnTo>
                    <a:pt x="2568" y="1056"/>
                  </a:lnTo>
                  <a:lnTo>
                    <a:pt x="2568" y="1056"/>
                  </a:lnTo>
                  <a:lnTo>
                    <a:pt x="2568" y="1062"/>
                  </a:lnTo>
                  <a:lnTo>
                    <a:pt x="2568" y="1062"/>
                  </a:lnTo>
                  <a:lnTo>
                    <a:pt x="2568" y="1068"/>
                  </a:lnTo>
                  <a:lnTo>
                    <a:pt x="2568" y="1068"/>
                  </a:lnTo>
                  <a:lnTo>
                    <a:pt x="2574" y="1068"/>
                  </a:lnTo>
                  <a:lnTo>
                    <a:pt x="2574" y="1074"/>
                  </a:lnTo>
                  <a:lnTo>
                    <a:pt x="2574" y="1074"/>
                  </a:lnTo>
                  <a:lnTo>
                    <a:pt x="2574" y="1080"/>
                  </a:lnTo>
                  <a:lnTo>
                    <a:pt x="2574" y="1080"/>
                  </a:lnTo>
                  <a:lnTo>
                    <a:pt x="2574" y="1086"/>
                  </a:lnTo>
                  <a:lnTo>
                    <a:pt x="2580" y="1086"/>
                  </a:lnTo>
                  <a:lnTo>
                    <a:pt x="2580" y="1092"/>
                  </a:lnTo>
                  <a:lnTo>
                    <a:pt x="2580" y="1092"/>
                  </a:lnTo>
                  <a:lnTo>
                    <a:pt x="2580" y="1092"/>
                  </a:lnTo>
                  <a:lnTo>
                    <a:pt x="2580" y="1098"/>
                  </a:lnTo>
                  <a:lnTo>
                    <a:pt x="2586" y="1098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04"/>
                  </a:lnTo>
                  <a:lnTo>
                    <a:pt x="2586" y="1110"/>
                  </a:lnTo>
                  <a:lnTo>
                    <a:pt x="2586" y="1110"/>
                  </a:lnTo>
                  <a:lnTo>
                    <a:pt x="2592" y="1116"/>
                  </a:lnTo>
                  <a:lnTo>
                    <a:pt x="2592" y="1116"/>
                  </a:lnTo>
                  <a:lnTo>
                    <a:pt x="2592" y="1116"/>
                  </a:lnTo>
                  <a:lnTo>
                    <a:pt x="2592" y="1122"/>
                  </a:lnTo>
                  <a:lnTo>
                    <a:pt x="2592" y="1122"/>
                  </a:lnTo>
                  <a:lnTo>
                    <a:pt x="2598" y="1122"/>
                  </a:lnTo>
                  <a:lnTo>
                    <a:pt x="2598" y="1128"/>
                  </a:lnTo>
                  <a:lnTo>
                    <a:pt x="2598" y="1128"/>
                  </a:lnTo>
                  <a:lnTo>
                    <a:pt x="2598" y="1128"/>
                  </a:lnTo>
                  <a:lnTo>
                    <a:pt x="2598" y="1134"/>
                  </a:lnTo>
                  <a:lnTo>
                    <a:pt x="2598" y="1134"/>
                  </a:lnTo>
                  <a:lnTo>
                    <a:pt x="2604" y="1134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0"/>
                  </a:lnTo>
                  <a:lnTo>
                    <a:pt x="2604" y="1146"/>
                  </a:lnTo>
                  <a:lnTo>
                    <a:pt x="2610" y="1146"/>
                  </a:lnTo>
                  <a:lnTo>
                    <a:pt x="2610" y="1146"/>
                  </a:lnTo>
                  <a:lnTo>
                    <a:pt x="2610" y="1146"/>
                  </a:lnTo>
                  <a:lnTo>
                    <a:pt x="2610" y="1152"/>
                  </a:lnTo>
                  <a:lnTo>
                    <a:pt x="2610" y="1152"/>
                  </a:lnTo>
                  <a:lnTo>
                    <a:pt x="2616" y="1152"/>
                  </a:lnTo>
                  <a:lnTo>
                    <a:pt x="2616" y="1152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16" y="1158"/>
                  </a:lnTo>
                  <a:lnTo>
                    <a:pt x="2622" y="1158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2" y="1164"/>
                  </a:lnTo>
                  <a:lnTo>
                    <a:pt x="2628" y="1164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28" y="1170"/>
                  </a:lnTo>
                  <a:lnTo>
                    <a:pt x="2634" y="1170"/>
                  </a:lnTo>
                  <a:lnTo>
                    <a:pt x="2634" y="1170"/>
                  </a:lnTo>
                  <a:lnTo>
                    <a:pt x="2634" y="1170"/>
                  </a:lnTo>
                  <a:lnTo>
                    <a:pt x="2634" y="1176"/>
                  </a:lnTo>
                  <a:lnTo>
                    <a:pt x="2634" y="1176"/>
                  </a:lnTo>
                  <a:lnTo>
                    <a:pt x="2634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0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46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2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58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64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6"/>
                  </a:lnTo>
                  <a:lnTo>
                    <a:pt x="2670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76" y="1170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2" y="1164"/>
                  </a:lnTo>
                  <a:lnTo>
                    <a:pt x="2688" y="1164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88" y="1158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52"/>
                  </a:lnTo>
                  <a:lnTo>
                    <a:pt x="2694" y="1146"/>
                  </a:lnTo>
                  <a:lnTo>
                    <a:pt x="2694" y="1146"/>
                  </a:lnTo>
                  <a:lnTo>
                    <a:pt x="2700" y="1146"/>
                  </a:lnTo>
                  <a:lnTo>
                    <a:pt x="2700" y="1146"/>
                  </a:lnTo>
                  <a:lnTo>
                    <a:pt x="2700" y="1140"/>
                  </a:lnTo>
                  <a:lnTo>
                    <a:pt x="2700" y="1140"/>
                  </a:lnTo>
                  <a:lnTo>
                    <a:pt x="2700" y="1140"/>
                  </a:lnTo>
                  <a:lnTo>
                    <a:pt x="2706" y="1140"/>
                  </a:lnTo>
                  <a:lnTo>
                    <a:pt x="2706" y="1134"/>
                  </a:lnTo>
                  <a:lnTo>
                    <a:pt x="2706" y="1134"/>
                  </a:lnTo>
                  <a:lnTo>
                    <a:pt x="2706" y="1134"/>
                  </a:lnTo>
                  <a:lnTo>
                    <a:pt x="2706" y="1128"/>
                  </a:lnTo>
                  <a:lnTo>
                    <a:pt x="2706" y="1128"/>
                  </a:lnTo>
                  <a:lnTo>
                    <a:pt x="2712" y="1128"/>
                  </a:lnTo>
                  <a:lnTo>
                    <a:pt x="2712" y="1122"/>
                  </a:lnTo>
                  <a:lnTo>
                    <a:pt x="2712" y="1122"/>
                  </a:lnTo>
                  <a:lnTo>
                    <a:pt x="2712" y="1122"/>
                  </a:lnTo>
                  <a:lnTo>
                    <a:pt x="2712" y="1116"/>
                  </a:lnTo>
                  <a:lnTo>
                    <a:pt x="2712" y="1116"/>
                  </a:lnTo>
                  <a:lnTo>
                    <a:pt x="2718" y="1116"/>
                  </a:lnTo>
                  <a:lnTo>
                    <a:pt x="2718" y="1110"/>
                  </a:lnTo>
                  <a:lnTo>
                    <a:pt x="2718" y="1110"/>
                  </a:lnTo>
                  <a:lnTo>
                    <a:pt x="2718" y="1104"/>
                  </a:lnTo>
                  <a:lnTo>
                    <a:pt x="2718" y="1104"/>
                  </a:lnTo>
                  <a:lnTo>
                    <a:pt x="2724" y="1104"/>
                  </a:lnTo>
                  <a:lnTo>
                    <a:pt x="2724" y="1098"/>
                  </a:lnTo>
                  <a:lnTo>
                    <a:pt x="2724" y="1098"/>
                  </a:lnTo>
                  <a:lnTo>
                    <a:pt x="2724" y="1092"/>
                  </a:lnTo>
                  <a:lnTo>
                    <a:pt x="2724" y="1092"/>
                  </a:lnTo>
                  <a:lnTo>
                    <a:pt x="2724" y="1092"/>
                  </a:lnTo>
                  <a:lnTo>
                    <a:pt x="2730" y="1086"/>
                  </a:lnTo>
                  <a:lnTo>
                    <a:pt x="2730" y="1086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74"/>
                  </a:lnTo>
                  <a:lnTo>
                    <a:pt x="2736" y="1074"/>
                  </a:lnTo>
                  <a:lnTo>
                    <a:pt x="2736" y="1074"/>
                  </a:lnTo>
                  <a:lnTo>
                    <a:pt x="2736" y="1068"/>
                  </a:lnTo>
                  <a:lnTo>
                    <a:pt x="2736" y="1068"/>
                  </a:lnTo>
                  <a:lnTo>
                    <a:pt x="2736" y="1062"/>
                  </a:lnTo>
                  <a:lnTo>
                    <a:pt x="2736" y="1062"/>
                  </a:lnTo>
                  <a:lnTo>
                    <a:pt x="2742" y="1056"/>
                  </a:lnTo>
                  <a:lnTo>
                    <a:pt x="2742" y="1056"/>
                  </a:lnTo>
                  <a:lnTo>
                    <a:pt x="2742" y="1050"/>
                  </a:lnTo>
                  <a:lnTo>
                    <a:pt x="2742" y="1050"/>
                  </a:lnTo>
                  <a:lnTo>
                    <a:pt x="2742" y="1044"/>
                  </a:lnTo>
                  <a:lnTo>
                    <a:pt x="2742" y="1044"/>
                  </a:lnTo>
                  <a:lnTo>
                    <a:pt x="2748" y="1038"/>
                  </a:lnTo>
                  <a:lnTo>
                    <a:pt x="2748" y="1038"/>
                  </a:lnTo>
                  <a:lnTo>
                    <a:pt x="2748" y="1032"/>
                  </a:lnTo>
                  <a:lnTo>
                    <a:pt x="2748" y="1032"/>
                  </a:lnTo>
                  <a:lnTo>
                    <a:pt x="2748" y="1026"/>
                  </a:lnTo>
                  <a:lnTo>
                    <a:pt x="2754" y="1020"/>
                  </a:lnTo>
                  <a:lnTo>
                    <a:pt x="2754" y="1020"/>
                  </a:lnTo>
                  <a:lnTo>
                    <a:pt x="2754" y="1014"/>
                  </a:lnTo>
                  <a:lnTo>
                    <a:pt x="2754" y="1014"/>
                  </a:lnTo>
                  <a:lnTo>
                    <a:pt x="2754" y="1008"/>
                  </a:lnTo>
                  <a:lnTo>
                    <a:pt x="2754" y="1008"/>
                  </a:lnTo>
                  <a:lnTo>
                    <a:pt x="2760" y="1002"/>
                  </a:lnTo>
                  <a:lnTo>
                    <a:pt x="2760" y="996"/>
                  </a:lnTo>
                  <a:lnTo>
                    <a:pt x="2760" y="996"/>
                  </a:lnTo>
                  <a:lnTo>
                    <a:pt x="2760" y="990"/>
                  </a:lnTo>
                  <a:lnTo>
                    <a:pt x="2760" y="990"/>
                  </a:lnTo>
                  <a:lnTo>
                    <a:pt x="2760" y="984"/>
                  </a:lnTo>
                  <a:lnTo>
                    <a:pt x="2766" y="984"/>
                  </a:lnTo>
                  <a:lnTo>
                    <a:pt x="2766" y="978"/>
                  </a:lnTo>
                  <a:lnTo>
                    <a:pt x="2766" y="972"/>
                  </a:lnTo>
                  <a:lnTo>
                    <a:pt x="2766" y="972"/>
                  </a:lnTo>
                  <a:lnTo>
                    <a:pt x="2766" y="966"/>
                  </a:lnTo>
                  <a:lnTo>
                    <a:pt x="2772" y="960"/>
                  </a:lnTo>
                  <a:lnTo>
                    <a:pt x="2772" y="954"/>
                  </a:lnTo>
                  <a:lnTo>
                    <a:pt x="2772" y="954"/>
                  </a:lnTo>
                  <a:lnTo>
                    <a:pt x="2772" y="948"/>
                  </a:lnTo>
                  <a:lnTo>
                    <a:pt x="2772" y="942"/>
                  </a:lnTo>
                  <a:lnTo>
                    <a:pt x="2772" y="942"/>
                  </a:lnTo>
                  <a:lnTo>
                    <a:pt x="2778" y="936"/>
                  </a:lnTo>
                  <a:lnTo>
                    <a:pt x="2778" y="930"/>
                  </a:lnTo>
                  <a:lnTo>
                    <a:pt x="2778" y="930"/>
                  </a:lnTo>
                  <a:lnTo>
                    <a:pt x="2778" y="924"/>
                  </a:lnTo>
                  <a:lnTo>
                    <a:pt x="2778" y="918"/>
                  </a:lnTo>
                  <a:lnTo>
                    <a:pt x="2784" y="912"/>
                  </a:lnTo>
                  <a:lnTo>
                    <a:pt x="2784" y="912"/>
                  </a:lnTo>
                  <a:lnTo>
                    <a:pt x="2784" y="906"/>
                  </a:lnTo>
                  <a:lnTo>
                    <a:pt x="2784" y="900"/>
                  </a:lnTo>
                  <a:lnTo>
                    <a:pt x="2784" y="900"/>
                  </a:lnTo>
                  <a:lnTo>
                    <a:pt x="2784" y="894"/>
                  </a:lnTo>
                  <a:lnTo>
                    <a:pt x="2790" y="888"/>
                  </a:lnTo>
                  <a:lnTo>
                    <a:pt x="2790" y="882"/>
                  </a:lnTo>
                  <a:lnTo>
                    <a:pt x="2790" y="882"/>
                  </a:lnTo>
                  <a:lnTo>
                    <a:pt x="2790" y="876"/>
                  </a:lnTo>
                  <a:lnTo>
                    <a:pt x="2790" y="870"/>
                  </a:lnTo>
                  <a:lnTo>
                    <a:pt x="2796" y="864"/>
                  </a:lnTo>
                  <a:lnTo>
                    <a:pt x="2796" y="864"/>
                  </a:lnTo>
                  <a:lnTo>
                    <a:pt x="2796" y="858"/>
                  </a:lnTo>
                  <a:lnTo>
                    <a:pt x="2796" y="852"/>
                  </a:lnTo>
                  <a:lnTo>
                    <a:pt x="2796" y="846"/>
                  </a:lnTo>
                  <a:lnTo>
                    <a:pt x="2796" y="840"/>
                  </a:lnTo>
                  <a:lnTo>
                    <a:pt x="2802" y="840"/>
                  </a:lnTo>
                  <a:lnTo>
                    <a:pt x="2802" y="834"/>
                  </a:lnTo>
                  <a:lnTo>
                    <a:pt x="2802" y="828"/>
                  </a:lnTo>
                  <a:lnTo>
                    <a:pt x="2802" y="822"/>
                  </a:lnTo>
                  <a:lnTo>
                    <a:pt x="2802" y="816"/>
                  </a:lnTo>
                  <a:lnTo>
                    <a:pt x="2802" y="816"/>
                  </a:lnTo>
                  <a:lnTo>
                    <a:pt x="2808" y="810"/>
                  </a:lnTo>
                  <a:lnTo>
                    <a:pt x="2808" y="804"/>
                  </a:lnTo>
                  <a:lnTo>
                    <a:pt x="2808" y="798"/>
                  </a:lnTo>
                  <a:lnTo>
                    <a:pt x="2808" y="798"/>
                  </a:lnTo>
                  <a:lnTo>
                    <a:pt x="2808" y="792"/>
                  </a:lnTo>
                  <a:lnTo>
                    <a:pt x="2808" y="786"/>
                  </a:lnTo>
                  <a:lnTo>
                    <a:pt x="2814" y="780"/>
                  </a:lnTo>
                  <a:lnTo>
                    <a:pt x="2814" y="774"/>
                  </a:lnTo>
                  <a:lnTo>
                    <a:pt x="2814" y="768"/>
                  </a:lnTo>
                  <a:lnTo>
                    <a:pt x="2814" y="768"/>
                  </a:lnTo>
                  <a:lnTo>
                    <a:pt x="2814" y="762"/>
                  </a:lnTo>
                  <a:lnTo>
                    <a:pt x="2814" y="756"/>
                  </a:lnTo>
                  <a:lnTo>
                    <a:pt x="2820" y="744"/>
                  </a:lnTo>
                  <a:lnTo>
                    <a:pt x="2820" y="738"/>
                  </a:lnTo>
                  <a:lnTo>
                    <a:pt x="2820" y="732"/>
                  </a:lnTo>
                  <a:lnTo>
                    <a:pt x="2820" y="732"/>
                  </a:lnTo>
                  <a:lnTo>
                    <a:pt x="2826" y="726"/>
                  </a:lnTo>
                  <a:lnTo>
                    <a:pt x="2826" y="720"/>
                  </a:lnTo>
                  <a:lnTo>
                    <a:pt x="2826" y="714"/>
                  </a:lnTo>
                  <a:lnTo>
                    <a:pt x="2826" y="708"/>
                  </a:lnTo>
                  <a:lnTo>
                    <a:pt x="2826" y="702"/>
                  </a:lnTo>
                  <a:lnTo>
                    <a:pt x="2826" y="696"/>
                  </a:lnTo>
                  <a:lnTo>
                    <a:pt x="2832" y="690"/>
                  </a:lnTo>
                  <a:lnTo>
                    <a:pt x="2832" y="684"/>
                  </a:lnTo>
                  <a:lnTo>
                    <a:pt x="2832" y="678"/>
                  </a:lnTo>
                  <a:lnTo>
                    <a:pt x="2832" y="672"/>
                  </a:lnTo>
                  <a:lnTo>
                    <a:pt x="2832" y="666"/>
                  </a:lnTo>
                  <a:lnTo>
                    <a:pt x="2832" y="666"/>
                  </a:lnTo>
                  <a:lnTo>
                    <a:pt x="2838" y="660"/>
                  </a:lnTo>
                  <a:lnTo>
                    <a:pt x="2838" y="654"/>
                  </a:lnTo>
                  <a:lnTo>
                    <a:pt x="2838" y="648"/>
                  </a:lnTo>
                  <a:lnTo>
                    <a:pt x="2838" y="642"/>
                  </a:lnTo>
                  <a:lnTo>
                    <a:pt x="2838" y="636"/>
                  </a:lnTo>
                  <a:lnTo>
                    <a:pt x="2844" y="630"/>
                  </a:lnTo>
                  <a:lnTo>
                    <a:pt x="2844" y="624"/>
                  </a:lnTo>
                  <a:lnTo>
                    <a:pt x="2844" y="618"/>
                  </a:lnTo>
                  <a:lnTo>
                    <a:pt x="2844" y="612"/>
                  </a:lnTo>
                  <a:lnTo>
                    <a:pt x="2844" y="606"/>
                  </a:lnTo>
                  <a:lnTo>
                    <a:pt x="2844" y="600"/>
                  </a:lnTo>
                  <a:lnTo>
                    <a:pt x="2850" y="594"/>
                  </a:lnTo>
                  <a:lnTo>
                    <a:pt x="2850" y="588"/>
                  </a:lnTo>
                  <a:lnTo>
                    <a:pt x="2850" y="582"/>
                  </a:lnTo>
                  <a:lnTo>
                    <a:pt x="2850" y="576"/>
                  </a:lnTo>
                  <a:lnTo>
                    <a:pt x="2850" y="570"/>
                  </a:lnTo>
                  <a:lnTo>
                    <a:pt x="2850" y="564"/>
                  </a:lnTo>
                  <a:lnTo>
                    <a:pt x="2856" y="558"/>
                  </a:lnTo>
                  <a:lnTo>
                    <a:pt x="2856" y="552"/>
                  </a:lnTo>
                  <a:lnTo>
                    <a:pt x="2856" y="546"/>
                  </a:lnTo>
                  <a:lnTo>
                    <a:pt x="2856" y="540"/>
                  </a:lnTo>
                  <a:lnTo>
                    <a:pt x="2856" y="534"/>
                  </a:lnTo>
                  <a:lnTo>
                    <a:pt x="2862" y="528"/>
                  </a:lnTo>
                  <a:lnTo>
                    <a:pt x="2862" y="522"/>
                  </a:lnTo>
                  <a:lnTo>
                    <a:pt x="2862" y="516"/>
                  </a:lnTo>
                  <a:lnTo>
                    <a:pt x="2862" y="510"/>
                  </a:lnTo>
                  <a:lnTo>
                    <a:pt x="2862" y="504"/>
                  </a:lnTo>
                  <a:lnTo>
                    <a:pt x="2862" y="498"/>
                  </a:lnTo>
                  <a:lnTo>
                    <a:pt x="2868" y="492"/>
                  </a:lnTo>
                  <a:lnTo>
                    <a:pt x="2868" y="486"/>
                  </a:lnTo>
                  <a:lnTo>
                    <a:pt x="2868" y="480"/>
                  </a:lnTo>
                  <a:lnTo>
                    <a:pt x="2868" y="468"/>
                  </a:lnTo>
                  <a:lnTo>
                    <a:pt x="2868" y="462"/>
                  </a:lnTo>
                  <a:lnTo>
                    <a:pt x="2874" y="456"/>
                  </a:lnTo>
                  <a:lnTo>
                    <a:pt x="2874" y="450"/>
                  </a:lnTo>
                  <a:lnTo>
                    <a:pt x="2874" y="444"/>
                  </a:lnTo>
                  <a:lnTo>
                    <a:pt x="2874" y="438"/>
                  </a:lnTo>
                  <a:lnTo>
                    <a:pt x="2874" y="432"/>
                  </a:lnTo>
                  <a:lnTo>
                    <a:pt x="2874" y="420"/>
                  </a:lnTo>
                  <a:lnTo>
                    <a:pt x="2880" y="414"/>
                  </a:lnTo>
                  <a:lnTo>
                    <a:pt x="2880" y="408"/>
                  </a:lnTo>
                  <a:lnTo>
                    <a:pt x="2880" y="402"/>
                  </a:lnTo>
                  <a:lnTo>
                    <a:pt x="2880" y="396"/>
                  </a:lnTo>
                  <a:lnTo>
                    <a:pt x="2880" y="390"/>
                  </a:lnTo>
                  <a:lnTo>
                    <a:pt x="2886" y="384"/>
                  </a:lnTo>
                  <a:lnTo>
                    <a:pt x="2886" y="378"/>
                  </a:lnTo>
                  <a:lnTo>
                    <a:pt x="2886" y="372"/>
                  </a:lnTo>
                  <a:lnTo>
                    <a:pt x="2886" y="366"/>
                  </a:lnTo>
                  <a:lnTo>
                    <a:pt x="2886" y="354"/>
                  </a:lnTo>
                  <a:lnTo>
                    <a:pt x="2886" y="348"/>
                  </a:lnTo>
                  <a:lnTo>
                    <a:pt x="2892" y="342"/>
                  </a:lnTo>
                  <a:lnTo>
                    <a:pt x="2892" y="336"/>
                  </a:lnTo>
                  <a:lnTo>
                    <a:pt x="2892" y="330"/>
                  </a:lnTo>
                  <a:lnTo>
                    <a:pt x="2892" y="324"/>
                  </a:lnTo>
                  <a:lnTo>
                    <a:pt x="2892" y="318"/>
                  </a:lnTo>
                  <a:lnTo>
                    <a:pt x="2892" y="312"/>
                  </a:lnTo>
                  <a:lnTo>
                    <a:pt x="2898" y="300"/>
                  </a:lnTo>
                  <a:lnTo>
                    <a:pt x="2898" y="294"/>
                  </a:lnTo>
                  <a:lnTo>
                    <a:pt x="2898" y="288"/>
                  </a:lnTo>
                  <a:lnTo>
                    <a:pt x="2898" y="282"/>
                  </a:lnTo>
                  <a:lnTo>
                    <a:pt x="2898" y="276"/>
                  </a:lnTo>
                  <a:lnTo>
                    <a:pt x="2904" y="270"/>
                  </a:lnTo>
                  <a:lnTo>
                    <a:pt x="2904" y="264"/>
                  </a:lnTo>
                  <a:lnTo>
                    <a:pt x="2904" y="258"/>
                  </a:lnTo>
                  <a:lnTo>
                    <a:pt x="2904" y="246"/>
                  </a:lnTo>
                  <a:lnTo>
                    <a:pt x="2904" y="240"/>
                  </a:lnTo>
                  <a:lnTo>
                    <a:pt x="2904" y="234"/>
                  </a:lnTo>
                  <a:lnTo>
                    <a:pt x="2910" y="228"/>
                  </a:lnTo>
                  <a:lnTo>
                    <a:pt x="2910" y="222"/>
                  </a:lnTo>
                  <a:lnTo>
                    <a:pt x="2910" y="216"/>
                  </a:lnTo>
                  <a:lnTo>
                    <a:pt x="2910" y="210"/>
                  </a:lnTo>
                  <a:lnTo>
                    <a:pt x="2910" y="198"/>
                  </a:lnTo>
                  <a:lnTo>
                    <a:pt x="2910" y="192"/>
                  </a:lnTo>
                  <a:lnTo>
                    <a:pt x="2916" y="186"/>
                  </a:lnTo>
                  <a:lnTo>
                    <a:pt x="2916" y="180"/>
                  </a:lnTo>
                  <a:lnTo>
                    <a:pt x="2916" y="174"/>
                  </a:lnTo>
                  <a:lnTo>
                    <a:pt x="2916" y="168"/>
                  </a:lnTo>
                  <a:lnTo>
                    <a:pt x="2916" y="156"/>
                  </a:lnTo>
                  <a:lnTo>
                    <a:pt x="2922" y="150"/>
                  </a:lnTo>
                  <a:lnTo>
                    <a:pt x="2922" y="144"/>
                  </a:lnTo>
                  <a:lnTo>
                    <a:pt x="2922" y="138"/>
                  </a:lnTo>
                  <a:lnTo>
                    <a:pt x="2922" y="132"/>
                  </a:lnTo>
                  <a:lnTo>
                    <a:pt x="2922" y="120"/>
                  </a:lnTo>
                  <a:lnTo>
                    <a:pt x="2922" y="114"/>
                  </a:lnTo>
                  <a:lnTo>
                    <a:pt x="2928" y="108"/>
                  </a:lnTo>
                  <a:lnTo>
                    <a:pt x="2928" y="102"/>
                  </a:lnTo>
                  <a:lnTo>
                    <a:pt x="2928" y="90"/>
                  </a:lnTo>
                  <a:lnTo>
                    <a:pt x="2928" y="84"/>
                  </a:lnTo>
                  <a:lnTo>
                    <a:pt x="2928" y="78"/>
                  </a:lnTo>
                  <a:lnTo>
                    <a:pt x="2928" y="72"/>
                  </a:lnTo>
                  <a:lnTo>
                    <a:pt x="2934" y="60"/>
                  </a:lnTo>
                  <a:lnTo>
                    <a:pt x="2934" y="54"/>
                  </a:lnTo>
                  <a:lnTo>
                    <a:pt x="2934" y="42"/>
                  </a:lnTo>
                  <a:lnTo>
                    <a:pt x="2934" y="36"/>
                  </a:lnTo>
                  <a:lnTo>
                    <a:pt x="2934" y="30"/>
                  </a:lnTo>
                  <a:lnTo>
                    <a:pt x="2940" y="24"/>
                  </a:lnTo>
                  <a:lnTo>
                    <a:pt x="2940" y="18"/>
                  </a:lnTo>
                  <a:lnTo>
                    <a:pt x="2940" y="18"/>
                  </a:lnTo>
                  <a:lnTo>
                    <a:pt x="2940" y="12"/>
                  </a:lnTo>
                  <a:lnTo>
                    <a:pt x="2940" y="6"/>
                  </a:lnTo>
                  <a:lnTo>
                    <a:pt x="2946" y="6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6"/>
                  </a:lnTo>
                  <a:lnTo>
                    <a:pt x="2976" y="6"/>
                  </a:lnTo>
                  <a:lnTo>
                    <a:pt x="2982" y="12"/>
                  </a:lnTo>
                  <a:lnTo>
                    <a:pt x="2982" y="18"/>
                  </a:lnTo>
                  <a:lnTo>
                    <a:pt x="2982" y="24"/>
                  </a:lnTo>
                  <a:lnTo>
                    <a:pt x="2982" y="36"/>
                  </a:lnTo>
                  <a:lnTo>
                    <a:pt x="2982" y="42"/>
                  </a:lnTo>
                  <a:lnTo>
                    <a:pt x="2982" y="54"/>
                  </a:lnTo>
                  <a:lnTo>
                    <a:pt x="2988" y="66"/>
                  </a:lnTo>
                  <a:lnTo>
                    <a:pt x="2988" y="78"/>
                  </a:lnTo>
                  <a:lnTo>
                    <a:pt x="2988" y="102"/>
                  </a:lnTo>
                  <a:lnTo>
                    <a:pt x="2988" y="114"/>
                  </a:lnTo>
                  <a:lnTo>
                    <a:pt x="2988" y="126"/>
                  </a:lnTo>
                  <a:lnTo>
                    <a:pt x="2994" y="138"/>
                  </a:lnTo>
                  <a:lnTo>
                    <a:pt x="2994" y="156"/>
                  </a:lnTo>
                  <a:lnTo>
                    <a:pt x="2994" y="168"/>
                  </a:lnTo>
                  <a:lnTo>
                    <a:pt x="2994" y="180"/>
                  </a:lnTo>
                  <a:lnTo>
                    <a:pt x="2994" y="192"/>
                  </a:lnTo>
                  <a:lnTo>
                    <a:pt x="2994" y="210"/>
                  </a:lnTo>
                  <a:lnTo>
                    <a:pt x="3000" y="222"/>
                  </a:lnTo>
                  <a:lnTo>
                    <a:pt x="3000" y="234"/>
                  </a:lnTo>
                  <a:lnTo>
                    <a:pt x="3000" y="246"/>
                  </a:lnTo>
                  <a:lnTo>
                    <a:pt x="3000" y="258"/>
                  </a:lnTo>
                  <a:lnTo>
                    <a:pt x="3000" y="270"/>
                  </a:lnTo>
                  <a:lnTo>
                    <a:pt x="3000" y="282"/>
                  </a:lnTo>
                  <a:lnTo>
                    <a:pt x="3006" y="300"/>
                  </a:lnTo>
                  <a:lnTo>
                    <a:pt x="3006" y="312"/>
                  </a:lnTo>
                  <a:lnTo>
                    <a:pt x="3006" y="324"/>
                  </a:lnTo>
                  <a:lnTo>
                    <a:pt x="3006" y="336"/>
                  </a:lnTo>
                  <a:lnTo>
                    <a:pt x="3006" y="348"/>
                  </a:lnTo>
                  <a:lnTo>
                    <a:pt x="3012" y="360"/>
                  </a:lnTo>
                  <a:lnTo>
                    <a:pt x="3012" y="372"/>
                  </a:lnTo>
                  <a:lnTo>
                    <a:pt x="3012" y="384"/>
                  </a:lnTo>
                  <a:lnTo>
                    <a:pt x="3012" y="396"/>
                  </a:lnTo>
                  <a:lnTo>
                    <a:pt x="3012" y="408"/>
                  </a:lnTo>
                  <a:lnTo>
                    <a:pt x="3012" y="414"/>
                  </a:lnTo>
                  <a:lnTo>
                    <a:pt x="3018" y="432"/>
                  </a:lnTo>
                  <a:lnTo>
                    <a:pt x="3018" y="444"/>
                  </a:lnTo>
                  <a:lnTo>
                    <a:pt x="3018" y="456"/>
                  </a:lnTo>
                  <a:lnTo>
                    <a:pt x="3018" y="462"/>
                  </a:lnTo>
                  <a:lnTo>
                    <a:pt x="3018" y="474"/>
                  </a:lnTo>
                  <a:lnTo>
                    <a:pt x="3018" y="480"/>
                  </a:lnTo>
                  <a:lnTo>
                    <a:pt x="3024" y="486"/>
                  </a:lnTo>
                  <a:lnTo>
                    <a:pt x="3024" y="492"/>
                  </a:lnTo>
                  <a:lnTo>
                    <a:pt x="3024" y="498"/>
                  </a:lnTo>
                  <a:lnTo>
                    <a:pt x="3024" y="510"/>
                  </a:lnTo>
                  <a:lnTo>
                    <a:pt x="3024" y="510"/>
                  </a:lnTo>
                  <a:lnTo>
                    <a:pt x="3030" y="516"/>
                  </a:lnTo>
                  <a:lnTo>
                    <a:pt x="3030" y="522"/>
                  </a:lnTo>
                  <a:lnTo>
                    <a:pt x="3030" y="522"/>
                  </a:lnTo>
                  <a:lnTo>
                    <a:pt x="3030" y="528"/>
                  </a:lnTo>
                  <a:lnTo>
                    <a:pt x="3030" y="534"/>
                  </a:lnTo>
                  <a:lnTo>
                    <a:pt x="3030" y="540"/>
                  </a:lnTo>
                  <a:lnTo>
                    <a:pt x="3036" y="540"/>
                  </a:lnTo>
                  <a:lnTo>
                    <a:pt x="3036" y="546"/>
                  </a:lnTo>
                  <a:lnTo>
                    <a:pt x="3036" y="552"/>
                  </a:lnTo>
                  <a:lnTo>
                    <a:pt x="3036" y="558"/>
                  </a:lnTo>
                  <a:lnTo>
                    <a:pt x="3036" y="558"/>
                  </a:lnTo>
                  <a:lnTo>
                    <a:pt x="3036" y="564"/>
                  </a:lnTo>
                  <a:lnTo>
                    <a:pt x="3042" y="570"/>
                  </a:lnTo>
                  <a:lnTo>
                    <a:pt x="3042" y="576"/>
                  </a:lnTo>
                  <a:lnTo>
                    <a:pt x="3042" y="582"/>
                  </a:lnTo>
                  <a:lnTo>
                    <a:pt x="3042" y="588"/>
                  </a:lnTo>
                  <a:lnTo>
                    <a:pt x="3042" y="588"/>
                  </a:lnTo>
                  <a:lnTo>
                    <a:pt x="3048" y="594"/>
                  </a:lnTo>
                  <a:lnTo>
                    <a:pt x="3048" y="594"/>
                  </a:lnTo>
                  <a:lnTo>
                    <a:pt x="3048" y="600"/>
                  </a:lnTo>
                  <a:lnTo>
                    <a:pt x="3048" y="606"/>
                  </a:lnTo>
                  <a:lnTo>
                    <a:pt x="3048" y="612"/>
                  </a:lnTo>
                  <a:lnTo>
                    <a:pt x="3054" y="618"/>
                  </a:lnTo>
                  <a:lnTo>
                    <a:pt x="3054" y="624"/>
                  </a:lnTo>
                  <a:lnTo>
                    <a:pt x="3054" y="624"/>
                  </a:lnTo>
                  <a:lnTo>
                    <a:pt x="3054" y="630"/>
                  </a:lnTo>
                  <a:lnTo>
                    <a:pt x="3054" y="630"/>
                  </a:lnTo>
                  <a:lnTo>
                    <a:pt x="3054" y="636"/>
                  </a:lnTo>
                  <a:lnTo>
                    <a:pt x="3060" y="642"/>
                  </a:lnTo>
                  <a:lnTo>
                    <a:pt x="3060" y="642"/>
                  </a:lnTo>
                  <a:lnTo>
                    <a:pt x="3060" y="648"/>
                  </a:lnTo>
                  <a:lnTo>
                    <a:pt x="3060" y="654"/>
                  </a:lnTo>
                  <a:lnTo>
                    <a:pt x="3060" y="654"/>
                  </a:lnTo>
                  <a:lnTo>
                    <a:pt x="3066" y="654"/>
                  </a:lnTo>
                  <a:lnTo>
                    <a:pt x="3066" y="654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66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2" y="660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78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84" y="666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0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096" y="672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2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08" y="678"/>
                  </a:lnTo>
                  <a:lnTo>
                    <a:pt x="3114" y="678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14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0" y="684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26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2" y="690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38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44" y="696"/>
                  </a:lnTo>
                  <a:lnTo>
                    <a:pt x="3150" y="696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0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56" y="702"/>
                  </a:lnTo>
                  <a:lnTo>
                    <a:pt x="3162" y="702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2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68" y="708"/>
                  </a:lnTo>
                  <a:lnTo>
                    <a:pt x="3174" y="708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74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0" y="714"/>
                  </a:lnTo>
                  <a:lnTo>
                    <a:pt x="3186" y="714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86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2" y="720"/>
                  </a:lnTo>
                  <a:lnTo>
                    <a:pt x="3198" y="720"/>
                  </a:lnTo>
                  <a:lnTo>
                    <a:pt x="3198" y="720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198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04" y="726"/>
                  </a:lnTo>
                  <a:lnTo>
                    <a:pt x="3210" y="726"/>
                  </a:lnTo>
                  <a:lnTo>
                    <a:pt x="3210" y="726"/>
                  </a:lnTo>
                  <a:lnTo>
                    <a:pt x="3210" y="726"/>
                  </a:lnTo>
                  <a:lnTo>
                    <a:pt x="3210" y="732"/>
                  </a:lnTo>
                  <a:lnTo>
                    <a:pt x="3210" y="732"/>
                  </a:lnTo>
                  <a:lnTo>
                    <a:pt x="3210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16" y="732"/>
                  </a:lnTo>
                  <a:lnTo>
                    <a:pt x="3222" y="732"/>
                  </a:lnTo>
                  <a:lnTo>
                    <a:pt x="3222" y="732"/>
                  </a:lnTo>
                  <a:lnTo>
                    <a:pt x="3222" y="738"/>
                  </a:lnTo>
                  <a:lnTo>
                    <a:pt x="3222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28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38"/>
                  </a:lnTo>
                  <a:lnTo>
                    <a:pt x="3234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0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44"/>
                  </a:lnTo>
                  <a:lnTo>
                    <a:pt x="3246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2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58" y="750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64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0" y="756"/>
                  </a:lnTo>
                  <a:lnTo>
                    <a:pt x="3276" y="756"/>
                  </a:lnTo>
                  <a:lnTo>
                    <a:pt x="3276" y="756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76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2" y="762"/>
                  </a:lnTo>
                  <a:lnTo>
                    <a:pt x="3288" y="762"/>
                  </a:lnTo>
                  <a:lnTo>
                    <a:pt x="3288" y="762"/>
                  </a:lnTo>
                  <a:lnTo>
                    <a:pt x="3288" y="768"/>
                  </a:lnTo>
                  <a:lnTo>
                    <a:pt x="3288" y="768"/>
                  </a:lnTo>
                  <a:lnTo>
                    <a:pt x="3288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294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68"/>
                  </a:lnTo>
                  <a:lnTo>
                    <a:pt x="3300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06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74"/>
                  </a:lnTo>
                  <a:lnTo>
                    <a:pt x="3312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18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24" y="780"/>
                  </a:lnTo>
                  <a:lnTo>
                    <a:pt x="3330" y="780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0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36" y="786"/>
                  </a:lnTo>
                  <a:lnTo>
                    <a:pt x="3342" y="786"/>
                  </a:lnTo>
                  <a:lnTo>
                    <a:pt x="3342" y="786"/>
                  </a:lnTo>
                  <a:lnTo>
                    <a:pt x="3342" y="786"/>
                  </a:lnTo>
                  <a:lnTo>
                    <a:pt x="3342" y="792"/>
                  </a:lnTo>
                  <a:lnTo>
                    <a:pt x="3342" y="792"/>
                  </a:lnTo>
                  <a:lnTo>
                    <a:pt x="3342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48" y="792"/>
                  </a:lnTo>
                  <a:lnTo>
                    <a:pt x="3354" y="792"/>
                  </a:lnTo>
                  <a:lnTo>
                    <a:pt x="3354" y="792"/>
                  </a:lnTo>
                  <a:lnTo>
                    <a:pt x="3354" y="792"/>
                  </a:lnTo>
                  <a:lnTo>
                    <a:pt x="3354" y="798"/>
                  </a:lnTo>
                  <a:lnTo>
                    <a:pt x="3354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0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66" y="798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2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78" y="804"/>
                  </a:lnTo>
                  <a:lnTo>
                    <a:pt x="3384" y="804"/>
                  </a:lnTo>
                  <a:lnTo>
                    <a:pt x="3384" y="804"/>
                  </a:lnTo>
                  <a:lnTo>
                    <a:pt x="3384" y="810"/>
                  </a:lnTo>
                  <a:lnTo>
                    <a:pt x="3384" y="810"/>
                  </a:lnTo>
                  <a:lnTo>
                    <a:pt x="3384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0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0"/>
                  </a:lnTo>
                  <a:lnTo>
                    <a:pt x="3396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2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08" y="816"/>
                  </a:lnTo>
                  <a:lnTo>
                    <a:pt x="3414" y="816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14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0" y="822"/>
                  </a:lnTo>
                  <a:lnTo>
                    <a:pt x="3426" y="822"/>
                  </a:lnTo>
                  <a:lnTo>
                    <a:pt x="3426" y="822"/>
                  </a:lnTo>
                  <a:lnTo>
                    <a:pt x="3426" y="822"/>
                  </a:lnTo>
                  <a:lnTo>
                    <a:pt x="3426" y="828"/>
                  </a:lnTo>
                  <a:lnTo>
                    <a:pt x="3426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2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38" y="828"/>
                  </a:lnTo>
                  <a:lnTo>
                    <a:pt x="3444" y="828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44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0" y="834"/>
                  </a:lnTo>
                  <a:lnTo>
                    <a:pt x="3456" y="834"/>
                  </a:lnTo>
                  <a:lnTo>
                    <a:pt x="3456" y="834"/>
                  </a:lnTo>
                  <a:lnTo>
                    <a:pt x="3456" y="834"/>
                  </a:lnTo>
                  <a:lnTo>
                    <a:pt x="3456" y="840"/>
                  </a:lnTo>
                  <a:lnTo>
                    <a:pt x="3456" y="840"/>
                  </a:lnTo>
                  <a:lnTo>
                    <a:pt x="3456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2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68" y="840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74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0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46"/>
                  </a:lnTo>
                  <a:lnTo>
                    <a:pt x="3486" y="852"/>
                  </a:lnTo>
                  <a:lnTo>
                    <a:pt x="3486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2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498" y="852"/>
                  </a:lnTo>
                  <a:lnTo>
                    <a:pt x="3504" y="852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04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0" y="858"/>
                  </a:lnTo>
                  <a:lnTo>
                    <a:pt x="3516" y="858"/>
                  </a:lnTo>
                  <a:lnTo>
                    <a:pt x="3516" y="858"/>
                  </a:lnTo>
                  <a:lnTo>
                    <a:pt x="3516" y="858"/>
                  </a:lnTo>
                  <a:lnTo>
                    <a:pt x="3516" y="864"/>
                  </a:lnTo>
                  <a:lnTo>
                    <a:pt x="3516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2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28" y="864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34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0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0"/>
                  </a:lnTo>
                  <a:lnTo>
                    <a:pt x="3546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2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58" y="876"/>
                  </a:lnTo>
                  <a:lnTo>
                    <a:pt x="3564" y="876"/>
                  </a:lnTo>
                  <a:lnTo>
                    <a:pt x="3564" y="876"/>
                  </a:lnTo>
                  <a:lnTo>
                    <a:pt x="3564" y="876"/>
                  </a:lnTo>
                  <a:lnTo>
                    <a:pt x="3564" y="882"/>
                  </a:lnTo>
                  <a:lnTo>
                    <a:pt x="3564" y="882"/>
                  </a:lnTo>
                  <a:lnTo>
                    <a:pt x="3564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0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76" y="882"/>
                  </a:lnTo>
                  <a:lnTo>
                    <a:pt x="3582" y="882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2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88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594" y="888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0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06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894"/>
                  </a:lnTo>
                  <a:lnTo>
                    <a:pt x="3612" y="900"/>
                  </a:lnTo>
                  <a:lnTo>
                    <a:pt x="3612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18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24" y="900"/>
                  </a:lnTo>
                  <a:lnTo>
                    <a:pt x="3630" y="900"/>
                  </a:lnTo>
                  <a:lnTo>
                    <a:pt x="3630" y="900"/>
                  </a:lnTo>
                  <a:lnTo>
                    <a:pt x="3630" y="900"/>
                  </a:lnTo>
                  <a:lnTo>
                    <a:pt x="3630" y="906"/>
                  </a:lnTo>
                  <a:lnTo>
                    <a:pt x="3630" y="906"/>
                  </a:lnTo>
                  <a:lnTo>
                    <a:pt x="3630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36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2" y="906"/>
                  </a:lnTo>
                  <a:lnTo>
                    <a:pt x="3648" y="906"/>
                  </a:lnTo>
                  <a:lnTo>
                    <a:pt x="3648" y="906"/>
                  </a:lnTo>
                  <a:lnTo>
                    <a:pt x="3648" y="912"/>
                  </a:lnTo>
                  <a:lnTo>
                    <a:pt x="3648" y="912"/>
                  </a:lnTo>
                  <a:lnTo>
                    <a:pt x="3648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54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0" y="912"/>
                  </a:lnTo>
                  <a:lnTo>
                    <a:pt x="3666" y="912"/>
                  </a:lnTo>
                  <a:lnTo>
                    <a:pt x="3666" y="912"/>
                  </a:lnTo>
                  <a:lnTo>
                    <a:pt x="3666" y="918"/>
                  </a:lnTo>
                  <a:lnTo>
                    <a:pt x="3666" y="918"/>
                  </a:lnTo>
                  <a:lnTo>
                    <a:pt x="3666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2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78" y="918"/>
                  </a:lnTo>
                  <a:lnTo>
                    <a:pt x="3684" y="918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84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0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696" y="924"/>
                  </a:lnTo>
                  <a:lnTo>
                    <a:pt x="3702" y="924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2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08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14" y="930"/>
                  </a:lnTo>
                  <a:lnTo>
                    <a:pt x="3720" y="930"/>
                  </a:lnTo>
                  <a:lnTo>
                    <a:pt x="3720" y="930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0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26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2" y="936"/>
                  </a:lnTo>
                  <a:lnTo>
                    <a:pt x="3738" y="936"/>
                  </a:lnTo>
                  <a:lnTo>
                    <a:pt x="3738" y="936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38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44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0" y="942"/>
                  </a:lnTo>
                  <a:lnTo>
                    <a:pt x="3756" y="942"/>
                  </a:lnTo>
                  <a:lnTo>
                    <a:pt x="3756" y="942"/>
                  </a:lnTo>
                  <a:lnTo>
                    <a:pt x="3756" y="942"/>
                  </a:lnTo>
                  <a:lnTo>
                    <a:pt x="3756" y="948"/>
                  </a:lnTo>
                  <a:lnTo>
                    <a:pt x="3756" y="948"/>
                  </a:lnTo>
                  <a:lnTo>
                    <a:pt x="3756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2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68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48"/>
                  </a:lnTo>
                  <a:lnTo>
                    <a:pt x="3774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0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86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54"/>
                  </a:lnTo>
                  <a:lnTo>
                    <a:pt x="3792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798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04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0" y="960"/>
                  </a:lnTo>
                  <a:lnTo>
                    <a:pt x="3816" y="960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16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2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28" y="966"/>
                  </a:lnTo>
                  <a:lnTo>
                    <a:pt x="3834" y="966"/>
                  </a:lnTo>
                  <a:lnTo>
                    <a:pt x="3834" y="966"/>
                  </a:lnTo>
                  <a:lnTo>
                    <a:pt x="3834" y="972"/>
                  </a:lnTo>
                  <a:lnTo>
                    <a:pt x="3834" y="972"/>
                  </a:lnTo>
                  <a:lnTo>
                    <a:pt x="3834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0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46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2"/>
                  </a:lnTo>
                  <a:lnTo>
                    <a:pt x="3852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58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64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0" y="978"/>
                  </a:lnTo>
                  <a:lnTo>
                    <a:pt x="3876" y="978"/>
                  </a:lnTo>
                  <a:lnTo>
                    <a:pt x="3876" y="978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76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2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88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84"/>
                  </a:lnTo>
                  <a:lnTo>
                    <a:pt x="3894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0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06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2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0"/>
                  </a:lnTo>
                  <a:lnTo>
                    <a:pt x="3918" y="996"/>
                  </a:lnTo>
                  <a:lnTo>
                    <a:pt x="3918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24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0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36" y="996"/>
                  </a:lnTo>
                  <a:lnTo>
                    <a:pt x="3942" y="996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2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48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54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0" y="1002"/>
                  </a:lnTo>
                  <a:lnTo>
                    <a:pt x="3966" y="1002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66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2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78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84" y="1008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0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3996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2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08" y="1014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14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0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26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2" y="1020"/>
                  </a:lnTo>
                  <a:lnTo>
                    <a:pt x="4038" y="1020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38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44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0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56" y="1026"/>
                  </a:lnTo>
                  <a:lnTo>
                    <a:pt x="4062" y="1026"/>
                  </a:lnTo>
                  <a:lnTo>
                    <a:pt x="4062" y="1026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2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68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74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0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2"/>
                  </a:lnTo>
                  <a:lnTo>
                    <a:pt x="4086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2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098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04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0" y="1038"/>
                  </a:lnTo>
                  <a:lnTo>
                    <a:pt x="4116" y="1038"/>
                  </a:lnTo>
                  <a:lnTo>
                    <a:pt x="4116" y="1038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16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2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28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34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0" y="1044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46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2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58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64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0"/>
                  </a:lnTo>
                  <a:lnTo>
                    <a:pt x="4170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76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2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88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194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0" y="1056"/>
                  </a:lnTo>
                  <a:lnTo>
                    <a:pt x="4206" y="1056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06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2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18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24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0" y="1062"/>
                  </a:lnTo>
                  <a:lnTo>
                    <a:pt x="4236" y="1062"/>
                  </a:lnTo>
                  <a:lnTo>
                    <a:pt x="4236" y="1062"/>
                  </a:lnTo>
                  <a:lnTo>
                    <a:pt x="4236" y="1062"/>
                  </a:lnTo>
                  <a:lnTo>
                    <a:pt x="4236" y="1068"/>
                  </a:lnTo>
                  <a:lnTo>
                    <a:pt x="4236" y="1068"/>
                  </a:lnTo>
                  <a:lnTo>
                    <a:pt x="4236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2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48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54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0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66" y="1068"/>
                  </a:lnTo>
                  <a:lnTo>
                    <a:pt x="4272" y="1068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2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78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84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0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296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2" y="1074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6"/>
                  </a:lnTo>
                  <a:lnTo>
                    <a:pt x="4344" y="1086"/>
                  </a:lnTo>
                  <a:lnTo>
                    <a:pt x="4344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0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56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2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68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74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0" y="1086"/>
                  </a:lnTo>
                  <a:lnTo>
                    <a:pt x="4386" y="1086"/>
                  </a:lnTo>
                  <a:lnTo>
                    <a:pt x="4386" y="1086"/>
                  </a:lnTo>
                  <a:lnTo>
                    <a:pt x="4386" y="1086"/>
                  </a:lnTo>
                  <a:lnTo>
                    <a:pt x="4386" y="1092"/>
                  </a:lnTo>
                  <a:lnTo>
                    <a:pt x="4386" y="1092"/>
                  </a:lnTo>
                  <a:lnTo>
                    <a:pt x="4386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2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398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04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0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16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2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28" y="1092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34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0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46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2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58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64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0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76" y="1098"/>
                  </a:lnTo>
                  <a:lnTo>
                    <a:pt x="4482" y="1098"/>
                  </a:lnTo>
                  <a:lnTo>
                    <a:pt x="4482" y="1098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2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88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494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0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06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2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18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24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0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36" y="1104"/>
                  </a:lnTo>
                  <a:lnTo>
                    <a:pt x="4542" y="1104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2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48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54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0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66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2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78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84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0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596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2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0"/>
                  </a:lnTo>
                  <a:lnTo>
                    <a:pt x="4608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14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0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26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2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38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44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0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56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2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68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74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0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86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2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698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04" y="1116"/>
                  </a:lnTo>
                  <a:lnTo>
                    <a:pt x="4710" y="1116"/>
                  </a:lnTo>
                  <a:lnTo>
                    <a:pt x="4710" y="1116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0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16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2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28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34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0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46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2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58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64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0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76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2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88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794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0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06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2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18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24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0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36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2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48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54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0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66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2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78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84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0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896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2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08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14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0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26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2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38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44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0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56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2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68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74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0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86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2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4998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04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0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16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2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28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34" y="1122"/>
                  </a:lnTo>
                  <a:lnTo>
                    <a:pt x="5040" y="1122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0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46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2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58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64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0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76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2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88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094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0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06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2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18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24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0" y="1116"/>
                  </a:lnTo>
                  <a:lnTo>
                    <a:pt x="5136" y="1116"/>
                  </a:lnTo>
                  <a:lnTo>
                    <a:pt x="5136" y="1116"/>
                  </a:lnTo>
                  <a:lnTo>
                    <a:pt x="5136" y="1116"/>
                  </a:lnTo>
                  <a:lnTo>
                    <a:pt x="5136" y="1110"/>
                  </a:lnTo>
                  <a:lnTo>
                    <a:pt x="5136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2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48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54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0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66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2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78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84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0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196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2" y="1110"/>
                  </a:lnTo>
                  <a:lnTo>
                    <a:pt x="5208" y="1110"/>
                  </a:lnTo>
                  <a:lnTo>
                    <a:pt x="5208" y="1110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08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14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0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26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2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38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44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0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56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2" y="1104"/>
                  </a:lnTo>
                  <a:lnTo>
                    <a:pt x="5268" y="1104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68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74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0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86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2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298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04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0" y="1098"/>
                  </a:lnTo>
                  <a:lnTo>
                    <a:pt x="5316" y="1098"/>
                  </a:lnTo>
                  <a:lnTo>
                    <a:pt x="5316" y="1098"/>
                  </a:lnTo>
                  <a:lnTo>
                    <a:pt x="5316" y="1098"/>
                  </a:lnTo>
                  <a:lnTo>
                    <a:pt x="5316" y="1092"/>
                  </a:lnTo>
                  <a:lnTo>
                    <a:pt x="5316" y="1092"/>
                  </a:lnTo>
                  <a:lnTo>
                    <a:pt x="5316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2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28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34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0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46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2" y="1092"/>
                  </a:lnTo>
                  <a:lnTo>
                    <a:pt x="5358" y="109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56">
              <a:extLst>
                <a:ext uri="{FF2B5EF4-FFF2-40B4-BE49-F238E27FC236}">
                  <a16:creationId xmlns:a16="http://schemas.microsoft.com/office/drawing/2014/main" id="{AF92DAED-3E6A-F2C8-8B86-8F1A8ADB8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6" y="2238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FF00"/>
                  </a:solidFill>
                  <a:effectLst/>
                  <a:latin typeface="Arial" panose="020B0604020202020204" pitchFamily="34" charset="0"/>
                </a:rPr>
                <a:t>BETA_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Freeform 57">
              <a:extLst>
                <a:ext uri="{FF2B5EF4-FFF2-40B4-BE49-F238E27FC236}">
                  <a16:creationId xmlns:a16="http://schemas.microsoft.com/office/drawing/2014/main" id="{49D96413-18E1-9CD0-5D55-8E6DE98A48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1488"/>
              <a:ext cx="5358" cy="0"/>
            </a:xfrm>
            <a:custGeom>
              <a:avLst/>
              <a:gdLst>
                <a:gd name="T0" fmla="*/ 78 w 5358"/>
                <a:gd name="T1" fmla="*/ 168 w 5358"/>
                <a:gd name="T2" fmla="*/ 252 w 5358"/>
                <a:gd name="T3" fmla="*/ 336 w 5358"/>
                <a:gd name="T4" fmla="*/ 420 w 5358"/>
                <a:gd name="T5" fmla="*/ 504 w 5358"/>
                <a:gd name="T6" fmla="*/ 588 w 5358"/>
                <a:gd name="T7" fmla="*/ 672 w 5358"/>
                <a:gd name="T8" fmla="*/ 756 w 5358"/>
                <a:gd name="T9" fmla="*/ 840 w 5358"/>
                <a:gd name="T10" fmla="*/ 930 w 5358"/>
                <a:gd name="T11" fmla="*/ 1014 w 5358"/>
                <a:gd name="T12" fmla="*/ 1098 w 5358"/>
                <a:gd name="T13" fmla="*/ 1182 w 5358"/>
                <a:gd name="T14" fmla="*/ 1266 w 5358"/>
                <a:gd name="T15" fmla="*/ 1350 w 5358"/>
                <a:gd name="T16" fmla="*/ 1434 w 5358"/>
                <a:gd name="T17" fmla="*/ 1518 w 5358"/>
                <a:gd name="T18" fmla="*/ 1608 w 5358"/>
                <a:gd name="T19" fmla="*/ 1692 w 5358"/>
                <a:gd name="T20" fmla="*/ 1776 w 5358"/>
                <a:gd name="T21" fmla="*/ 1860 w 5358"/>
                <a:gd name="T22" fmla="*/ 1944 w 5358"/>
                <a:gd name="T23" fmla="*/ 2028 w 5358"/>
                <a:gd name="T24" fmla="*/ 2112 w 5358"/>
                <a:gd name="T25" fmla="*/ 2196 w 5358"/>
                <a:gd name="T26" fmla="*/ 2280 w 5358"/>
                <a:gd name="T27" fmla="*/ 2370 w 5358"/>
                <a:gd name="T28" fmla="*/ 2454 w 5358"/>
                <a:gd name="T29" fmla="*/ 2538 w 5358"/>
                <a:gd name="T30" fmla="*/ 2622 w 5358"/>
                <a:gd name="T31" fmla="*/ 2706 w 5358"/>
                <a:gd name="T32" fmla="*/ 2790 w 5358"/>
                <a:gd name="T33" fmla="*/ 2874 w 5358"/>
                <a:gd name="T34" fmla="*/ 2958 w 5358"/>
                <a:gd name="T35" fmla="*/ 3042 w 5358"/>
                <a:gd name="T36" fmla="*/ 3132 w 5358"/>
                <a:gd name="T37" fmla="*/ 3216 w 5358"/>
                <a:gd name="T38" fmla="*/ 3300 w 5358"/>
                <a:gd name="T39" fmla="*/ 3384 w 5358"/>
                <a:gd name="T40" fmla="*/ 3468 w 5358"/>
                <a:gd name="T41" fmla="*/ 3552 w 5358"/>
                <a:gd name="T42" fmla="*/ 3636 w 5358"/>
                <a:gd name="T43" fmla="*/ 3720 w 5358"/>
                <a:gd name="T44" fmla="*/ 3804 w 5358"/>
                <a:gd name="T45" fmla="*/ 3894 w 5358"/>
                <a:gd name="T46" fmla="*/ 3978 w 5358"/>
                <a:gd name="T47" fmla="*/ 4062 w 5358"/>
                <a:gd name="T48" fmla="*/ 4146 w 5358"/>
                <a:gd name="T49" fmla="*/ 4230 w 5358"/>
                <a:gd name="T50" fmla="*/ 4314 w 5358"/>
                <a:gd name="T51" fmla="*/ 4398 w 5358"/>
                <a:gd name="T52" fmla="*/ 4482 w 5358"/>
                <a:gd name="T53" fmla="*/ 4572 w 5358"/>
                <a:gd name="T54" fmla="*/ 4656 w 5358"/>
                <a:gd name="T55" fmla="*/ 4740 w 5358"/>
                <a:gd name="T56" fmla="*/ 4824 w 5358"/>
                <a:gd name="T57" fmla="*/ 4908 w 5358"/>
                <a:gd name="T58" fmla="*/ 4992 w 5358"/>
                <a:gd name="T59" fmla="*/ 5076 w 5358"/>
                <a:gd name="T60" fmla="*/ 5160 w 5358"/>
                <a:gd name="T61" fmla="*/ 5244 w 5358"/>
                <a:gd name="T62" fmla="*/ 5328 w 535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5358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2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38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44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0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56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2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68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74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0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86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2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4998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04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0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16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2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28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34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0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46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2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58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64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0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76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2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88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094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0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06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2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18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24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0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36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2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48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54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0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66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2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78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84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0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196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2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08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14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0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26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2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38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44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0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56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2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68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74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0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86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2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298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04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0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16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2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28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34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0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46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2" y="0"/>
                  </a:lnTo>
                  <a:lnTo>
                    <a:pt x="5358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58">
              <a:extLst>
                <a:ext uri="{FF2B5EF4-FFF2-40B4-BE49-F238E27FC236}">
                  <a16:creationId xmlns:a16="http://schemas.microsoft.com/office/drawing/2014/main" id="{F7F854FC-3C22-CD9D-079A-90E42A8FC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238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DISP_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8" name="Freeform 59">
              <a:extLst>
                <a:ext uri="{FF2B5EF4-FFF2-40B4-BE49-F238E27FC236}">
                  <a16:creationId xmlns:a16="http://schemas.microsoft.com/office/drawing/2014/main" id="{FDD80690-4EE7-48C3-6936-F8A0F55BA3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8" y="948"/>
              <a:ext cx="5358" cy="1086"/>
            </a:xfrm>
            <a:custGeom>
              <a:avLst/>
              <a:gdLst>
                <a:gd name="T0" fmla="*/ 78 w 5358"/>
                <a:gd name="T1" fmla="*/ 540 h 1086"/>
                <a:gd name="T2" fmla="*/ 168 w 5358"/>
                <a:gd name="T3" fmla="*/ 540 h 1086"/>
                <a:gd name="T4" fmla="*/ 252 w 5358"/>
                <a:gd name="T5" fmla="*/ 540 h 1086"/>
                <a:gd name="T6" fmla="*/ 336 w 5358"/>
                <a:gd name="T7" fmla="*/ 540 h 1086"/>
                <a:gd name="T8" fmla="*/ 420 w 5358"/>
                <a:gd name="T9" fmla="*/ 540 h 1086"/>
                <a:gd name="T10" fmla="*/ 504 w 5358"/>
                <a:gd name="T11" fmla="*/ 540 h 1086"/>
                <a:gd name="T12" fmla="*/ 588 w 5358"/>
                <a:gd name="T13" fmla="*/ 540 h 1086"/>
                <a:gd name="T14" fmla="*/ 672 w 5358"/>
                <a:gd name="T15" fmla="*/ 540 h 1086"/>
                <a:gd name="T16" fmla="*/ 756 w 5358"/>
                <a:gd name="T17" fmla="*/ 540 h 1086"/>
                <a:gd name="T18" fmla="*/ 840 w 5358"/>
                <a:gd name="T19" fmla="*/ 540 h 1086"/>
                <a:gd name="T20" fmla="*/ 930 w 5358"/>
                <a:gd name="T21" fmla="*/ 540 h 1086"/>
                <a:gd name="T22" fmla="*/ 1014 w 5358"/>
                <a:gd name="T23" fmla="*/ 540 h 1086"/>
                <a:gd name="T24" fmla="*/ 1098 w 5358"/>
                <a:gd name="T25" fmla="*/ 540 h 1086"/>
                <a:gd name="T26" fmla="*/ 1182 w 5358"/>
                <a:gd name="T27" fmla="*/ 540 h 1086"/>
                <a:gd name="T28" fmla="*/ 1266 w 5358"/>
                <a:gd name="T29" fmla="*/ 540 h 1086"/>
                <a:gd name="T30" fmla="*/ 1350 w 5358"/>
                <a:gd name="T31" fmla="*/ 540 h 1086"/>
                <a:gd name="T32" fmla="*/ 1434 w 5358"/>
                <a:gd name="T33" fmla="*/ 540 h 1086"/>
                <a:gd name="T34" fmla="*/ 1518 w 5358"/>
                <a:gd name="T35" fmla="*/ 546 h 1086"/>
                <a:gd name="T36" fmla="*/ 1608 w 5358"/>
                <a:gd name="T37" fmla="*/ 612 h 1086"/>
                <a:gd name="T38" fmla="*/ 1692 w 5358"/>
                <a:gd name="T39" fmla="*/ 744 h 1086"/>
                <a:gd name="T40" fmla="*/ 1776 w 5358"/>
                <a:gd name="T41" fmla="*/ 912 h 1086"/>
                <a:gd name="T42" fmla="*/ 1860 w 5358"/>
                <a:gd name="T43" fmla="*/ 1074 h 1086"/>
                <a:gd name="T44" fmla="*/ 1944 w 5358"/>
                <a:gd name="T45" fmla="*/ 1008 h 1086"/>
                <a:gd name="T46" fmla="*/ 2028 w 5358"/>
                <a:gd name="T47" fmla="*/ 966 h 1086"/>
                <a:gd name="T48" fmla="*/ 2112 w 5358"/>
                <a:gd name="T49" fmla="*/ 804 h 1086"/>
                <a:gd name="T50" fmla="*/ 2196 w 5358"/>
                <a:gd name="T51" fmla="*/ 546 h 1086"/>
                <a:gd name="T52" fmla="*/ 2280 w 5358"/>
                <a:gd name="T53" fmla="*/ 282 h 1086"/>
                <a:gd name="T54" fmla="*/ 2370 w 5358"/>
                <a:gd name="T55" fmla="*/ 120 h 1086"/>
                <a:gd name="T56" fmla="*/ 2454 w 5358"/>
                <a:gd name="T57" fmla="*/ 66 h 1086"/>
                <a:gd name="T58" fmla="*/ 2538 w 5358"/>
                <a:gd name="T59" fmla="*/ 6 h 1086"/>
                <a:gd name="T60" fmla="*/ 2622 w 5358"/>
                <a:gd name="T61" fmla="*/ 168 h 1086"/>
                <a:gd name="T62" fmla="*/ 2706 w 5358"/>
                <a:gd name="T63" fmla="*/ 330 h 1086"/>
                <a:gd name="T64" fmla="*/ 2790 w 5358"/>
                <a:gd name="T65" fmla="*/ 468 h 1086"/>
                <a:gd name="T66" fmla="*/ 2874 w 5358"/>
                <a:gd name="T67" fmla="*/ 534 h 1086"/>
                <a:gd name="T68" fmla="*/ 2958 w 5358"/>
                <a:gd name="T69" fmla="*/ 540 h 1086"/>
                <a:gd name="T70" fmla="*/ 3042 w 5358"/>
                <a:gd name="T71" fmla="*/ 540 h 1086"/>
                <a:gd name="T72" fmla="*/ 3132 w 5358"/>
                <a:gd name="T73" fmla="*/ 540 h 1086"/>
                <a:gd name="T74" fmla="*/ 3216 w 5358"/>
                <a:gd name="T75" fmla="*/ 540 h 1086"/>
                <a:gd name="T76" fmla="*/ 3300 w 5358"/>
                <a:gd name="T77" fmla="*/ 540 h 1086"/>
                <a:gd name="T78" fmla="*/ 3384 w 5358"/>
                <a:gd name="T79" fmla="*/ 540 h 1086"/>
                <a:gd name="T80" fmla="*/ 3468 w 5358"/>
                <a:gd name="T81" fmla="*/ 540 h 1086"/>
                <a:gd name="T82" fmla="*/ 3552 w 5358"/>
                <a:gd name="T83" fmla="*/ 540 h 1086"/>
                <a:gd name="T84" fmla="*/ 3636 w 5358"/>
                <a:gd name="T85" fmla="*/ 540 h 1086"/>
                <a:gd name="T86" fmla="*/ 3720 w 5358"/>
                <a:gd name="T87" fmla="*/ 540 h 1086"/>
                <a:gd name="T88" fmla="*/ 3804 w 5358"/>
                <a:gd name="T89" fmla="*/ 540 h 1086"/>
                <a:gd name="T90" fmla="*/ 3894 w 5358"/>
                <a:gd name="T91" fmla="*/ 540 h 1086"/>
                <a:gd name="T92" fmla="*/ 3978 w 5358"/>
                <a:gd name="T93" fmla="*/ 540 h 1086"/>
                <a:gd name="T94" fmla="*/ 4062 w 5358"/>
                <a:gd name="T95" fmla="*/ 540 h 1086"/>
                <a:gd name="T96" fmla="*/ 4146 w 5358"/>
                <a:gd name="T97" fmla="*/ 540 h 1086"/>
                <a:gd name="T98" fmla="*/ 4230 w 5358"/>
                <a:gd name="T99" fmla="*/ 540 h 1086"/>
                <a:gd name="T100" fmla="*/ 4314 w 5358"/>
                <a:gd name="T101" fmla="*/ 540 h 1086"/>
                <a:gd name="T102" fmla="*/ 4398 w 5358"/>
                <a:gd name="T103" fmla="*/ 540 h 1086"/>
                <a:gd name="T104" fmla="*/ 4482 w 5358"/>
                <a:gd name="T105" fmla="*/ 540 h 1086"/>
                <a:gd name="T106" fmla="*/ 4572 w 5358"/>
                <a:gd name="T107" fmla="*/ 540 h 1086"/>
                <a:gd name="T108" fmla="*/ 4656 w 5358"/>
                <a:gd name="T109" fmla="*/ 540 h 1086"/>
                <a:gd name="T110" fmla="*/ 4740 w 5358"/>
                <a:gd name="T111" fmla="*/ 540 h 1086"/>
                <a:gd name="T112" fmla="*/ 4824 w 5358"/>
                <a:gd name="T113" fmla="*/ 540 h 1086"/>
                <a:gd name="T114" fmla="*/ 4908 w 5358"/>
                <a:gd name="T115" fmla="*/ 540 h 1086"/>
                <a:gd name="T116" fmla="*/ 4992 w 5358"/>
                <a:gd name="T117" fmla="*/ 540 h 1086"/>
                <a:gd name="T118" fmla="*/ 5076 w 5358"/>
                <a:gd name="T119" fmla="*/ 540 h 1086"/>
                <a:gd name="T120" fmla="*/ 5160 w 5358"/>
                <a:gd name="T121" fmla="*/ 540 h 1086"/>
                <a:gd name="T122" fmla="*/ 5244 w 5358"/>
                <a:gd name="T123" fmla="*/ 540 h 1086"/>
                <a:gd name="T124" fmla="*/ 5328 w 5358"/>
                <a:gd name="T125" fmla="*/ 540 h 1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358" h="1086">
                  <a:moveTo>
                    <a:pt x="0" y="540"/>
                  </a:moveTo>
                  <a:lnTo>
                    <a:pt x="0" y="540"/>
                  </a:lnTo>
                  <a:lnTo>
                    <a:pt x="0" y="540"/>
                  </a:lnTo>
                  <a:lnTo>
                    <a:pt x="0" y="540"/>
                  </a:lnTo>
                  <a:lnTo>
                    <a:pt x="0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6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2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18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24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0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36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2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48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54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0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66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2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78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84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0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96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0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26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2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38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44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0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56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2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68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74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0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86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2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198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04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0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16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2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28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34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0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46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2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58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64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0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76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2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88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294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0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06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2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18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24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0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36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2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48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54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0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66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2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78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84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0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396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2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08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14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0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26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2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38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44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0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56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2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68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74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0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86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2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498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04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0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16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2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28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34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0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46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2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58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64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0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76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2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88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594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0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06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2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18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24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0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36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2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48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54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0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66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2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78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84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0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696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2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08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14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0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26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2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38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44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0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56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2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68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74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0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86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2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798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04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0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16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2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28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34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0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46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2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58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64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0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76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2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88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894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0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06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2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18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24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0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36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2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48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54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0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66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2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78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84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0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996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2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08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14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0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26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2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38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44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0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56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2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68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74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0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86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2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098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04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0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16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2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28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34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0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46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2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58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64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0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76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2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88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194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0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06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2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18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24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0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36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2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48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54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0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66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2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78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84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0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296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2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08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14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0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26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2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38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44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0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56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2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68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74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0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86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2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398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04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0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16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2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28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34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0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46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2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58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64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0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76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2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88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494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0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06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2" y="540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18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24" y="546"/>
                  </a:lnTo>
                  <a:lnTo>
                    <a:pt x="1530" y="546"/>
                  </a:lnTo>
                  <a:lnTo>
                    <a:pt x="1530" y="546"/>
                  </a:lnTo>
                  <a:lnTo>
                    <a:pt x="1530" y="552"/>
                  </a:lnTo>
                  <a:lnTo>
                    <a:pt x="1530" y="552"/>
                  </a:lnTo>
                  <a:lnTo>
                    <a:pt x="1530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36" y="552"/>
                  </a:lnTo>
                  <a:lnTo>
                    <a:pt x="1542" y="552"/>
                  </a:lnTo>
                  <a:lnTo>
                    <a:pt x="1542" y="552"/>
                  </a:lnTo>
                  <a:lnTo>
                    <a:pt x="1542" y="558"/>
                  </a:lnTo>
                  <a:lnTo>
                    <a:pt x="1542" y="558"/>
                  </a:lnTo>
                  <a:lnTo>
                    <a:pt x="1542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48" y="558"/>
                  </a:lnTo>
                  <a:lnTo>
                    <a:pt x="1554" y="558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54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64"/>
                  </a:lnTo>
                  <a:lnTo>
                    <a:pt x="1560" y="570"/>
                  </a:lnTo>
                  <a:lnTo>
                    <a:pt x="1560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0"/>
                  </a:lnTo>
                  <a:lnTo>
                    <a:pt x="1566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2" y="576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84" y="588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0" y="594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596" y="600"/>
                  </a:lnTo>
                  <a:lnTo>
                    <a:pt x="1602" y="600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2" y="606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2"/>
                  </a:lnTo>
                  <a:lnTo>
                    <a:pt x="1608" y="618"/>
                  </a:lnTo>
                  <a:lnTo>
                    <a:pt x="1608" y="618"/>
                  </a:lnTo>
                  <a:lnTo>
                    <a:pt x="1614" y="618"/>
                  </a:lnTo>
                  <a:lnTo>
                    <a:pt x="1614" y="618"/>
                  </a:lnTo>
                  <a:lnTo>
                    <a:pt x="1614" y="618"/>
                  </a:lnTo>
                  <a:lnTo>
                    <a:pt x="1614" y="624"/>
                  </a:lnTo>
                  <a:lnTo>
                    <a:pt x="1614" y="624"/>
                  </a:lnTo>
                  <a:lnTo>
                    <a:pt x="1620" y="624"/>
                  </a:lnTo>
                  <a:lnTo>
                    <a:pt x="1620" y="624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0" y="630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36"/>
                  </a:lnTo>
                  <a:lnTo>
                    <a:pt x="1626" y="642"/>
                  </a:lnTo>
                  <a:lnTo>
                    <a:pt x="1626" y="642"/>
                  </a:lnTo>
                  <a:lnTo>
                    <a:pt x="1632" y="642"/>
                  </a:lnTo>
                  <a:lnTo>
                    <a:pt x="1632" y="642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2" y="648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38" y="654"/>
                  </a:lnTo>
                  <a:lnTo>
                    <a:pt x="1644" y="660"/>
                  </a:lnTo>
                  <a:lnTo>
                    <a:pt x="1644" y="660"/>
                  </a:lnTo>
                  <a:lnTo>
                    <a:pt x="1644" y="660"/>
                  </a:lnTo>
                  <a:lnTo>
                    <a:pt x="1644" y="666"/>
                  </a:lnTo>
                  <a:lnTo>
                    <a:pt x="1644" y="666"/>
                  </a:lnTo>
                  <a:lnTo>
                    <a:pt x="1644" y="666"/>
                  </a:lnTo>
                  <a:lnTo>
                    <a:pt x="1650" y="666"/>
                  </a:lnTo>
                  <a:lnTo>
                    <a:pt x="1650" y="672"/>
                  </a:lnTo>
                  <a:lnTo>
                    <a:pt x="1650" y="672"/>
                  </a:lnTo>
                  <a:lnTo>
                    <a:pt x="1650" y="672"/>
                  </a:lnTo>
                  <a:lnTo>
                    <a:pt x="1650" y="678"/>
                  </a:lnTo>
                  <a:lnTo>
                    <a:pt x="1650" y="678"/>
                  </a:lnTo>
                  <a:lnTo>
                    <a:pt x="1656" y="678"/>
                  </a:lnTo>
                  <a:lnTo>
                    <a:pt x="1656" y="678"/>
                  </a:lnTo>
                  <a:lnTo>
                    <a:pt x="1656" y="684"/>
                  </a:lnTo>
                  <a:lnTo>
                    <a:pt x="1656" y="684"/>
                  </a:lnTo>
                  <a:lnTo>
                    <a:pt x="1656" y="684"/>
                  </a:lnTo>
                  <a:lnTo>
                    <a:pt x="1662" y="690"/>
                  </a:lnTo>
                  <a:lnTo>
                    <a:pt x="1662" y="690"/>
                  </a:lnTo>
                  <a:lnTo>
                    <a:pt x="1662" y="690"/>
                  </a:lnTo>
                  <a:lnTo>
                    <a:pt x="1662" y="696"/>
                  </a:lnTo>
                  <a:lnTo>
                    <a:pt x="1662" y="696"/>
                  </a:lnTo>
                  <a:lnTo>
                    <a:pt x="1662" y="696"/>
                  </a:lnTo>
                  <a:lnTo>
                    <a:pt x="1668" y="696"/>
                  </a:lnTo>
                  <a:lnTo>
                    <a:pt x="1668" y="702"/>
                  </a:lnTo>
                  <a:lnTo>
                    <a:pt x="1668" y="702"/>
                  </a:lnTo>
                  <a:lnTo>
                    <a:pt x="1668" y="702"/>
                  </a:lnTo>
                  <a:lnTo>
                    <a:pt x="1668" y="708"/>
                  </a:lnTo>
                  <a:lnTo>
                    <a:pt x="1668" y="708"/>
                  </a:lnTo>
                  <a:lnTo>
                    <a:pt x="1674" y="708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74" y="714"/>
                  </a:lnTo>
                  <a:lnTo>
                    <a:pt x="1674" y="720"/>
                  </a:lnTo>
                  <a:lnTo>
                    <a:pt x="1680" y="720"/>
                  </a:lnTo>
                  <a:lnTo>
                    <a:pt x="1680" y="720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26"/>
                  </a:lnTo>
                  <a:lnTo>
                    <a:pt x="1680" y="732"/>
                  </a:lnTo>
                  <a:lnTo>
                    <a:pt x="1686" y="732"/>
                  </a:lnTo>
                  <a:lnTo>
                    <a:pt x="1686" y="738"/>
                  </a:lnTo>
                  <a:lnTo>
                    <a:pt x="1686" y="738"/>
                  </a:lnTo>
                  <a:lnTo>
                    <a:pt x="1686" y="738"/>
                  </a:lnTo>
                  <a:lnTo>
                    <a:pt x="1686" y="744"/>
                  </a:lnTo>
                  <a:lnTo>
                    <a:pt x="1686" y="744"/>
                  </a:lnTo>
                  <a:lnTo>
                    <a:pt x="1692" y="744"/>
                  </a:lnTo>
                  <a:lnTo>
                    <a:pt x="1692" y="750"/>
                  </a:lnTo>
                  <a:lnTo>
                    <a:pt x="1692" y="750"/>
                  </a:lnTo>
                  <a:lnTo>
                    <a:pt x="1692" y="750"/>
                  </a:lnTo>
                  <a:lnTo>
                    <a:pt x="1692" y="756"/>
                  </a:lnTo>
                  <a:lnTo>
                    <a:pt x="1698" y="756"/>
                  </a:lnTo>
                  <a:lnTo>
                    <a:pt x="1698" y="756"/>
                  </a:lnTo>
                  <a:lnTo>
                    <a:pt x="1698" y="762"/>
                  </a:lnTo>
                  <a:lnTo>
                    <a:pt x="1698" y="762"/>
                  </a:lnTo>
                  <a:lnTo>
                    <a:pt x="1698" y="762"/>
                  </a:lnTo>
                  <a:lnTo>
                    <a:pt x="1698" y="768"/>
                  </a:lnTo>
                  <a:lnTo>
                    <a:pt x="1704" y="768"/>
                  </a:lnTo>
                  <a:lnTo>
                    <a:pt x="1704" y="768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10" y="780"/>
                  </a:lnTo>
                  <a:lnTo>
                    <a:pt x="1710" y="780"/>
                  </a:lnTo>
                  <a:lnTo>
                    <a:pt x="1710" y="780"/>
                  </a:lnTo>
                  <a:lnTo>
                    <a:pt x="1710" y="786"/>
                  </a:lnTo>
                  <a:lnTo>
                    <a:pt x="1710" y="786"/>
                  </a:lnTo>
                  <a:lnTo>
                    <a:pt x="1710" y="792"/>
                  </a:lnTo>
                  <a:lnTo>
                    <a:pt x="1716" y="792"/>
                  </a:lnTo>
                  <a:lnTo>
                    <a:pt x="1716" y="792"/>
                  </a:lnTo>
                  <a:lnTo>
                    <a:pt x="1716" y="798"/>
                  </a:lnTo>
                  <a:lnTo>
                    <a:pt x="1716" y="798"/>
                  </a:lnTo>
                  <a:lnTo>
                    <a:pt x="1716" y="798"/>
                  </a:lnTo>
                  <a:lnTo>
                    <a:pt x="1716" y="804"/>
                  </a:lnTo>
                  <a:lnTo>
                    <a:pt x="1722" y="804"/>
                  </a:lnTo>
                  <a:lnTo>
                    <a:pt x="1722" y="804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2" y="810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16"/>
                  </a:lnTo>
                  <a:lnTo>
                    <a:pt x="1728" y="822"/>
                  </a:lnTo>
                  <a:lnTo>
                    <a:pt x="1728" y="822"/>
                  </a:lnTo>
                  <a:lnTo>
                    <a:pt x="1728" y="822"/>
                  </a:lnTo>
                  <a:lnTo>
                    <a:pt x="1734" y="828"/>
                  </a:lnTo>
                  <a:lnTo>
                    <a:pt x="1734" y="828"/>
                  </a:lnTo>
                  <a:lnTo>
                    <a:pt x="1734" y="828"/>
                  </a:lnTo>
                  <a:lnTo>
                    <a:pt x="1734" y="834"/>
                  </a:lnTo>
                  <a:lnTo>
                    <a:pt x="1734" y="834"/>
                  </a:lnTo>
                  <a:lnTo>
                    <a:pt x="1740" y="834"/>
                  </a:lnTo>
                  <a:lnTo>
                    <a:pt x="1740" y="840"/>
                  </a:lnTo>
                  <a:lnTo>
                    <a:pt x="1740" y="840"/>
                  </a:lnTo>
                  <a:lnTo>
                    <a:pt x="1740" y="840"/>
                  </a:lnTo>
                  <a:lnTo>
                    <a:pt x="1740" y="846"/>
                  </a:lnTo>
                  <a:lnTo>
                    <a:pt x="1740" y="846"/>
                  </a:lnTo>
                  <a:lnTo>
                    <a:pt x="1746" y="852"/>
                  </a:lnTo>
                  <a:lnTo>
                    <a:pt x="1746" y="852"/>
                  </a:lnTo>
                  <a:lnTo>
                    <a:pt x="1746" y="852"/>
                  </a:lnTo>
                  <a:lnTo>
                    <a:pt x="1746" y="858"/>
                  </a:lnTo>
                  <a:lnTo>
                    <a:pt x="1746" y="858"/>
                  </a:lnTo>
                  <a:lnTo>
                    <a:pt x="1746" y="858"/>
                  </a:lnTo>
                  <a:lnTo>
                    <a:pt x="1752" y="864"/>
                  </a:lnTo>
                  <a:lnTo>
                    <a:pt x="1752" y="864"/>
                  </a:lnTo>
                  <a:lnTo>
                    <a:pt x="1752" y="864"/>
                  </a:lnTo>
                  <a:lnTo>
                    <a:pt x="1752" y="870"/>
                  </a:lnTo>
                  <a:lnTo>
                    <a:pt x="1752" y="870"/>
                  </a:lnTo>
                  <a:lnTo>
                    <a:pt x="1758" y="870"/>
                  </a:lnTo>
                  <a:lnTo>
                    <a:pt x="1758" y="876"/>
                  </a:lnTo>
                  <a:lnTo>
                    <a:pt x="1758" y="876"/>
                  </a:lnTo>
                  <a:lnTo>
                    <a:pt x="1758" y="876"/>
                  </a:lnTo>
                  <a:lnTo>
                    <a:pt x="1758" y="882"/>
                  </a:lnTo>
                  <a:lnTo>
                    <a:pt x="1758" y="882"/>
                  </a:lnTo>
                  <a:lnTo>
                    <a:pt x="1764" y="882"/>
                  </a:lnTo>
                  <a:lnTo>
                    <a:pt x="1764" y="888"/>
                  </a:lnTo>
                  <a:lnTo>
                    <a:pt x="1764" y="888"/>
                  </a:lnTo>
                  <a:lnTo>
                    <a:pt x="1764" y="888"/>
                  </a:lnTo>
                  <a:lnTo>
                    <a:pt x="1764" y="894"/>
                  </a:lnTo>
                  <a:lnTo>
                    <a:pt x="1764" y="894"/>
                  </a:lnTo>
                  <a:lnTo>
                    <a:pt x="1770" y="894"/>
                  </a:lnTo>
                  <a:lnTo>
                    <a:pt x="1770" y="900"/>
                  </a:lnTo>
                  <a:lnTo>
                    <a:pt x="1770" y="900"/>
                  </a:lnTo>
                  <a:lnTo>
                    <a:pt x="1770" y="906"/>
                  </a:lnTo>
                  <a:lnTo>
                    <a:pt x="1770" y="906"/>
                  </a:lnTo>
                  <a:lnTo>
                    <a:pt x="1776" y="906"/>
                  </a:lnTo>
                  <a:lnTo>
                    <a:pt x="1776" y="912"/>
                  </a:lnTo>
                  <a:lnTo>
                    <a:pt x="1776" y="912"/>
                  </a:lnTo>
                  <a:lnTo>
                    <a:pt x="1776" y="912"/>
                  </a:lnTo>
                  <a:lnTo>
                    <a:pt x="1776" y="918"/>
                  </a:lnTo>
                  <a:lnTo>
                    <a:pt x="1776" y="918"/>
                  </a:lnTo>
                  <a:lnTo>
                    <a:pt x="1782" y="918"/>
                  </a:lnTo>
                  <a:lnTo>
                    <a:pt x="1782" y="924"/>
                  </a:lnTo>
                  <a:lnTo>
                    <a:pt x="1782" y="924"/>
                  </a:lnTo>
                  <a:lnTo>
                    <a:pt x="1782" y="924"/>
                  </a:lnTo>
                  <a:lnTo>
                    <a:pt x="1782" y="930"/>
                  </a:lnTo>
                  <a:lnTo>
                    <a:pt x="1788" y="930"/>
                  </a:lnTo>
                  <a:lnTo>
                    <a:pt x="1788" y="930"/>
                  </a:lnTo>
                  <a:lnTo>
                    <a:pt x="1788" y="936"/>
                  </a:lnTo>
                  <a:lnTo>
                    <a:pt x="1788" y="936"/>
                  </a:lnTo>
                  <a:lnTo>
                    <a:pt x="1788" y="936"/>
                  </a:lnTo>
                  <a:lnTo>
                    <a:pt x="1788" y="942"/>
                  </a:lnTo>
                  <a:lnTo>
                    <a:pt x="1794" y="942"/>
                  </a:lnTo>
                  <a:lnTo>
                    <a:pt x="1794" y="942"/>
                  </a:lnTo>
                  <a:lnTo>
                    <a:pt x="1794" y="948"/>
                  </a:lnTo>
                  <a:lnTo>
                    <a:pt x="1794" y="948"/>
                  </a:lnTo>
                  <a:lnTo>
                    <a:pt x="1794" y="948"/>
                  </a:lnTo>
                  <a:lnTo>
                    <a:pt x="1794" y="954"/>
                  </a:lnTo>
                  <a:lnTo>
                    <a:pt x="1800" y="954"/>
                  </a:lnTo>
                  <a:lnTo>
                    <a:pt x="1800" y="954"/>
                  </a:lnTo>
                  <a:lnTo>
                    <a:pt x="1800" y="960"/>
                  </a:lnTo>
                  <a:lnTo>
                    <a:pt x="1800" y="960"/>
                  </a:lnTo>
                  <a:lnTo>
                    <a:pt x="1800" y="966"/>
                  </a:lnTo>
                  <a:lnTo>
                    <a:pt x="1806" y="966"/>
                  </a:lnTo>
                  <a:lnTo>
                    <a:pt x="1806" y="966"/>
                  </a:lnTo>
                  <a:lnTo>
                    <a:pt x="1806" y="972"/>
                  </a:lnTo>
                  <a:lnTo>
                    <a:pt x="1806" y="972"/>
                  </a:lnTo>
                  <a:lnTo>
                    <a:pt x="1806" y="972"/>
                  </a:lnTo>
                  <a:lnTo>
                    <a:pt x="1806" y="978"/>
                  </a:lnTo>
                  <a:lnTo>
                    <a:pt x="1812" y="978"/>
                  </a:lnTo>
                  <a:lnTo>
                    <a:pt x="1812" y="978"/>
                  </a:lnTo>
                  <a:lnTo>
                    <a:pt x="1812" y="984"/>
                  </a:lnTo>
                  <a:lnTo>
                    <a:pt x="1812" y="984"/>
                  </a:lnTo>
                  <a:lnTo>
                    <a:pt x="1812" y="984"/>
                  </a:lnTo>
                  <a:lnTo>
                    <a:pt x="1818" y="990"/>
                  </a:lnTo>
                  <a:lnTo>
                    <a:pt x="1818" y="990"/>
                  </a:lnTo>
                  <a:lnTo>
                    <a:pt x="1818" y="990"/>
                  </a:lnTo>
                  <a:lnTo>
                    <a:pt x="1818" y="996"/>
                  </a:lnTo>
                  <a:lnTo>
                    <a:pt x="1818" y="996"/>
                  </a:lnTo>
                  <a:lnTo>
                    <a:pt x="1818" y="996"/>
                  </a:lnTo>
                  <a:lnTo>
                    <a:pt x="1824" y="1002"/>
                  </a:lnTo>
                  <a:lnTo>
                    <a:pt x="1824" y="1002"/>
                  </a:lnTo>
                  <a:lnTo>
                    <a:pt x="1824" y="1002"/>
                  </a:lnTo>
                  <a:lnTo>
                    <a:pt x="1824" y="1008"/>
                  </a:lnTo>
                  <a:lnTo>
                    <a:pt x="1824" y="1008"/>
                  </a:lnTo>
                  <a:lnTo>
                    <a:pt x="1824" y="1008"/>
                  </a:lnTo>
                  <a:lnTo>
                    <a:pt x="1830" y="1014"/>
                  </a:lnTo>
                  <a:lnTo>
                    <a:pt x="1830" y="1014"/>
                  </a:lnTo>
                  <a:lnTo>
                    <a:pt x="1830" y="1014"/>
                  </a:lnTo>
                  <a:lnTo>
                    <a:pt x="1830" y="1020"/>
                  </a:lnTo>
                  <a:lnTo>
                    <a:pt x="1830" y="1020"/>
                  </a:lnTo>
                  <a:lnTo>
                    <a:pt x="1836" y="1026"/>
                  </a:lnTo>
                  <a:lnTo>
                    <a:pt x="1836" y="1026"/>
                  </a:lnTo>
                  <a:lnTo>
                    <a:pt x="1836" y="1026"/>
                  </a:lnTo>
                  <a:lnTo>
                    <a:pt x="1836" y="1032"/>
                  </a:lnTo>
                  <a:lnTo>
                    <a:pt x="1836" y="1032"/>
                  </a:lnTo>
                  <a:lnTo>
                    <a:pt x="1836" y="1032"/>
                  </a:lnTo>
                  <a:lnTo>
                    <a:pt x="1842" y="1038"/>
                  </a:lnTo>
                  <a:lnTo>
                    <a:pt x="1842" y="1038"/>
                  </a:lnTo>
                  <a:lnTo>
                    <a:pt x="1842" y="1038"/>
                  </a:lnTo>
                  <a:lnTo>
                    <a:pt x="1842" y="1044"/>
                  </a:lnTo>
                  <a:lnTo>
                    <a:pt x="1842" y="1044"/>
                  </a:lnTo>
                  <a:lnTo>
                    <a:pt x="1848" y="1044"/>
                  </a:lnTo>
                  <a:lnTo>
                    <a:pt x="1848" y="1050"/>
                  </a:lnTo>
                  <a:lnTo>
                    <a:pt x="1848" y="1050"/>
                  </a:lnTo>
                  <a:lnTo>
                    <a:pt x="1848" y="1050"/>
                  </a:lnTo>
                  <a:lnTo>
                    <a:pt x="1848" y="1056"/>
                  </a:lnTo>
                  <a:lnTo>
                    <a:pt x="1848" y="1056"/>
                  </a:lnTo>
                  <a:lnTo>
                    <a:pt x="1854" y="1056"/>
                  </a:lnTo>
                  <a:lnTo>
                    <a:pt x="1854" y="1062"/>
                  </a:lnTo>
                  <a:lnTo>
                    <a:pt x="1854" y="1062"/>
                  </a:lnTo>
                  <a:lnTo>
                    <a:pt x="1854" y="1062"/>
                  </a:lnTo>
                  <a:lnTo>
                    <a:pt x="1854" y="1068"/>
                  </a:lnTo>
                  <a:lnTo>
                    <a:pt x="1854" y="1068"/>
                  </a:lnTo>
                  <a:lnTo>
                    <a:pt x="1860" y="1068"/>
                  </a:lnTo>
                  <a:lnTo>
                    <a:pt x="1860" y="1074"/>
                  </a:lnTo>
                  <a:lnTo>
                    <a:pt x="1860" y="1074"/>
                  </a:lnTo>
                  <a:lnTo>
                    <a:pt x="1860" y="1074"/>
                  </a:lnTo>
                  <a:lnTo>
                    <a:pt x="1860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66" y="1080"/>
                  </a:lnTo>
                  <a:lnTo>
                    <a:pt x="1872" y="1074"/>
                  </a:lnTo>
                  <a:lnTo>
                    <a:pt x="1872" y="1074"/>
                  </a:lnTo>
                  <a:lnTo>
                    <a:pt x="1872" y="1068"/>
                  </a:lnTo>
                  <a:lnTo>
                    <a:pt x="1872" y="1068"/>
                  </a:lnTo>
                  <a:lnTo>
                    <a:pt x="1872" y="1062"/>
                  </a:lnTo>
                  <a:lnTo>
                    <a:pt x="1872" y="1056"/>
                  </a:lnTo>
                  <a:lnTo>
                    <a:pt x="1878" y="1056"/>
                  </a:lnTo>
                  <a:lnTo>
                    <a:pt x="1878" y="1050"/>
                  </a:lnTo>
                  <a:lnTo>
                    <a:pt x="1878" y="1038"/>
                  </a:lnTo>
                  <a:lnTo>
                    <a:pt x="1878" y="1038"/>
                  </a:lnTo>
                  <a:lnTo>
                    <a:pt x="1884" y="1032"/>
                  </a:lnTo>
                  <a:lnTo>
                    <a:pt x="1884" y="1026"/>
                  </a:lnTo>
                  <a:lnTo>
                    <a:pt x="1884" y="1020"/>
                  </a:lnTo>
                  <a:lnTo>
                    <a:pt x="1884" y="1020"/>
                  </a:lnTo>
                  <a:lnTo>
                    <a:pt x="1884" y="1014"/>
                  </a:lnTo>
                  <a:lnTo>
                    <a:pt x="1884" y="1008"/>
                  </a:lnTo>
                  <a:lnTo>
                    <a:pt x="1890" y="1008"/>
                  </a:lnTo>
                  <a:lnTo>
                    <a:pt x="1890" y="1002"/>
                  </a:lnTo>
                  <a:lnTo>
                    <a:pt x="1890" y="996"/>
                  </a:lnTo>
                  <a:lnTo>
                    <a:pt x="1890" y="990"/>
                  </a:lnTo>
                  <a:lnTo>
                    <a:pt x="1890" y="990"/>
                  </a:lnTo>
                  <a:lnTo>
                    <a:pt x="1890" y="984"/>
                  </a:lnTo>
                  <a:lnTo>
                    <a:pt x="1896" y="978"/>
                  </a:lnTo>
                  <a:lnTo>
                    <a:pt x="1896" y="972"/>
                  </a:lnTo>
                  <a:lnTo>
                    <a:pt x="1896" y="972"/>
                  </a:lnTo>
                  <a:lnTo>
                    <a:pt x="1896" y="966"/>
                  </a:lnTo>
                  <a:lnTo>
                    <a:pt x="1896" y="960"/>
                  </a:lnTo>
                  <a:lnTo>
                    <a:pt x="1896" y="960"/>
                  </a:lnTo>
                  <a:lnTo>
                    <a:pt x="1902" y="954"/>
                  </a:lnTo>
                  <a:lnTo>
                    <a:pt x="1902" y="948"/>
                  </a:lnTo>
                  <a:lnTo>
                    <a:pt x="1902" y="942"/>
                  </a:lnTo>
                  <a:lnTo>
                    <a:pt x="1902" y="942"/>
                  </a:lnTo>
                  <a:lnTo>
                    <a:pt x="1902" y="936"/>
                  </a:lnTo>
                  <a:lnTo>
                    <a:pt x="1908" y="936"/>
                  </a:lnTo>
                  <a:lnTo>
                    <a:pt x="1908" y="936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08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14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0" y="930"/>
                  </a:lnTo>
                  <a:lnTo>
                    <a:pt x="1926" y="930"/>
                  </a:lnTo>
                  <a:lnTo>
                    <a:pt x="1926" y="936"/>
                  </a:lnTo>
                  <a:lnTo>
                    <a:pt x="1926" y="936"/>
                  </a:lnTo>
                  <a:lnTo>
                    <a:pt x="1926" y="942"/>
                  </a:lnTo>
                  <a:lnTo>
                    <a:pt x="1926" y="942"/>
                  </a:lnTo>
                  <a:lnTo>
                    <a:pt x="1926" y="948"/>
                  </a:lnTo>
                  <a:lnTo>
                    <a:pt x="1932" y="954"/>
                  </a:lnTo>
                  <a:lnTo>
                    <a:pt x="1932" y="954"/>
                  </a:lnTo>
                  <a:lnTo>
                    <a:pt x="1932" y="960"/>
                  </a:lnTo>
                  <a:lnTo>
                    <a:pt x="1932" y="966"/>
                  </a:lnTo>
                  <a:lnTo>
                    <a:pt x="1932" y="972"/>
                  </a:lnTo>
                  <a:lnTo>
                    <a:pt x="1938" y="978"/>
                  </a:lnTo>
                  <a:lnTo>
                    <a:pt x="1938" y="978"/>
                  </a:lnTo>
                  <a:lnTo>
                    <a:pt x="1938" y="984"/>
                  </a:lnTo>
                  <a:lnTo>
                    <a:pt x="1938" y="990"/>
                  </a:lnTo>
                  <a:lnTo>
                    <a:pt x="1938" y="996"/>
                  </a:lnTo>
                  <a:lnTo>
                    <a:pt x="1938" y="996"/>
                  </a:lnTo>
                  <a:lnTo>
                    <a:pt x="1944" y="1002"/>
                  </a:lnTo>
                  <a:lnTo>
                    <a:pt x="1944" y="1008"/>
                  </a:lnTo>
                  <a:lnTo>
                    <a:pt x="1944" y="1008"/>
                  </a:lnTo>
                  <a:lnTo>
                    <a:pt x="1944" y="1014"/>
                  </a:lnTo>
                  <a:lnTo>
                    <a:pt x="1944" y="1020"/>
                  </a:lnTo>
                  <a:lnTo>
                    <a:pt x="1950" y="1026"/>
                  </a:lnTo>
                  <a:lnTo>
                    <a:pt x="1950" y="1026"/>
                  </a:lnTo>
                  <a:lnTo>
                    <a:pt x="1950" y="1032"/>
                  </a:lnTo>
                  <a:lnTo>
                    <a:pt x="1950" y="1038"/>
                  </a:lnTo>
                  <a:lnTo>
                    <a:pt x="1950" y="1044"/>
                  </a:lnTo>
                  <a:lnTo>
                    <a:pt x="1950" y="1044"/>
                  </a:lnTo>
                  <a:lnTo>
                    <a:pt x="1956" y="1050"/>
                  </a:lnTo>
                  <a:lnTo>
                    <a:pt x="1956" y="1056"/>
                  </a:lnTo>
                  <a:lnTo>
                    <a:pt x="1956" y="1062"/>
                  </a:lnTo>
                  <a:lnTo>
                    <a:pt x="1956" y="1062"/>
                  </a:lnTo>
                  <a:lnTo>
                    <a:pt x="1956" y="1068"/>
                  </a:lnTo>
                  <a:lnTo>
                    <a:pt x="1956" y="1074"/>
                  </a:lnTo>
                  <a:lnTo>
                    <a:pt x="1962" y="1080"/>
                  </a:lnTo>
                  <a:lnTo>
                    <a:pt x="1962" y="1080"/>
                  </a:lnTo>
                  <a:lnTo>
                    <a:pt x="1962" y="1080"/>
                  </a:lnTo>
                  <a:lnTo>
                    <a:pt x="1962" y="1086"/>
                  </a:lnTo>
                  <a:lnTo>
                    <a:pt x="1962" y="1086"/>
                  </a:lnTo>
                  <a:lnTo>
                    <a:pt x="1968" y="1086"/>
                  </a:lnTo>
                  <a:lnTo>
                    <a:pt x="1968" y="1086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68" y="1080"/>
                  </a:lnTo>
                  <a:lnTo>
                    <a:pt x="1974" y="1074"/>
                  </a:lnTo>
                  <a:lnTo>
                    <a:pt x="1974" y="1074"/>
                  </a:lnTo>
                  <a:lnTo>
                    <a:pt x="1974" y="1068"/>
                  </a:lnTo>
                  <a:lnTo>
                    <a:pt x="1974" y="1068"/>
                  </a:lnTo>
                  <a:lnTo>
                    <a:pt x="1974" y="1068"/>
                  </a:lnTo>
                  <a:lnTo>
                    <a:pt x="1974" y="1062"/>
                  </a:lnTo>
                  <a:lnTo>
                    <a:pt x="1980" y="1062"/>
                  </a:lnTo>
                  <a:lnTo>
                    <a:pt x="1980" y="1062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0" y="1056"/>
                  </a:lnTo>
                  <a:lnTo>
                    <a:pt x="1986" y="1050"/>
                  </a:lnTo>
                  <a:lnTo>
                    <a:pt x="1986" y="1050"/>
                  </a:lnTo>
                  <a:lnTo>
                    <a:pt x="1986" y="1050"/>
                  </a:lnTo>
                  <a:lnTo>
                    <a:pt x="1986" y="1044"/>
                  </a:lnTo>
                  <a:lnTo>
                    <a:pt x="1986" y="1044"/>
                  </a:lnTo>
                  <a:lnTo>
                    <a:pt x="1986" y="1044"/>
                  </a:lnTo>
                  <a:lnTo>
                    <a:pt x="1992" y="1038"/>
                  </a:lnTo>
                  <a:lnTo>
                    <a:pt x="1992" y="1038"/>
                  </a:lnTo>
                  <a:lnTo>
                    <a:pt x="1992" y="1038"/>
                  </a:lnTo>
                  <a:lnTo>
                    <a:pt x="1992" y="1032"/>
                  </a:lnTo>
                  <a:lnTo>
                    <a:pt x="1992" y="1032"/>
                  </a:lnTo>
                  <a:lnTo>
                    <a:pt x="1992" y="1032"/>
                  </a:lnTo>
                  <a:lnTo>
                    <a:pt x="1998" y="1026"/>
                  </a:lnTo>
                  <a:lnTo>
                    <a:pt x="1998" y="1026"/>
                  </a:lnTo>
                  <a:lnTo>
                    <a:pt x="1998" y="1026"/>
                  </a:lnTo>
                  <a:lnTo>
                    <a:pt x="1998" y="1020"/>
                  </a:lnTo>
                  <a:lnTo>
                    <a:pt x="1998" y="1020"/>
                  </a:lnTo>
                  <a:lnTo>
                    <a:pt x="2004" y="1020"/>
                  </a:lnTo>
                  <a:lnTo>
                    <a:pt x="2004" y="1014"/>
                  </a:lnTo>
                  <a:lnTo>
                    <a:pt x="2004" y="1014"/>
                  </a:lnTo>
                  <a:lnTo>
                    <a:pt x="2004" y="1014"/>
                  </a:lnTo>
                  <a:lnTo>
                    <a:pt x="2004" y="1008"/>
                  </a:lnTo>
                  <a:lnTo>
                    <a:pt x="2004" y="1008"/>
                  </a:lnTo>
                  <a:lnTo>
                    <a:pt x="2010" y="1008"/>
                  </a:lnTo>
                  <a:lnTo>
                    <a:pt x="2010" y="1002"/>
                  </a:lnTo>
                  <a:lnTo>
                    <a:pt x="2010" y="1002"/>
                  </a:lnTo>
                  <a:lnTo>
                    <a:pt x="2010" y="996"/>
                  </a:lnTo>
                  <a:lnTo>
                    <a:pt x="2016" y="996"/>
                  </a:lnTo>
                  <a:lnTo>
                    <a:pt x="2016" y="990"/>
                  </a:lnTo>
                  <a:lnTo>
                    <a:pt x="2016" y="990"/>
                  </a:lnTo>
                  <a:lnTo>
                    <a:pt x="2016" y="990"/>
                  </a:lnTo>
                  <a:lnTo>
                    <a:pt x="2016" y="984"/>
                  </a:lnTo>
                  <a:lnTo>
                    <a:pt x="2016" y="984"/>
                  </a:lnTo>
                  <a:lnTo>
                    <a:pt x="2022" y="984"/>
                  </a:lnTo>
                  <a:lnTo>
                    <a:pt x="2022" y="978"/>
                  </a:lnTo>
                  <a:lnTo>
                    <a:pt x="2022" y="978"/>
                  </a:lnTo>
                  <a:lnTo>
                    <a:pt x="2022" y="978"/>
                  </a:lnTo>
                  <a:lnTo>
                    <a:pt x="2022" y="972"/>
                  </a:lnTo>
                  <a:lnTo>
                    <a:pt x="2022" y="972"/>
                  </a:lnTo>
                  <a:lnTo>
                    <a:pt x="2028" y="972"/>
                  </a:lnTo>
                  <a:lnTo>
                    <a:pt x="2028" y="966"/>
                  </a:lnTo>
                  <a:lnTo>
                    <a:pt x="2028" y="966"/>
                  </a:lnTo>
                  <a:lnTo>
                    <a:pt x="2028" y="966"/>
                  </a:lnTo>
                  <a:lnTo>
                    <a:pt x="2028" y="960"/>
                  </a:lnTo>
                  <a:lnTo>
                    <a:pt x="2034" y="960"/>
                  </a:lnTo>
                  <a:lnTo>
                    <a:pt x="2034" y="960"/>
                  </a:lnTo>
                  <a:lnTo>
                    <a:pt x="2034" y="954"/>
                  </a:lnTo>
                  <a:lnTo>
                    <a:pt x="2034" y="954"/>
                  </a:lnTo>
                  <a:lnTo>
                    <a:pt x="2034" y="954"/>
                  </a:lnTo>
                  <a:lnTo>
                    <a:pt x="2034" y="948"/>
                  </a:lnTo>
                  <a:lnTo>
                    <a:pt x="2040" y="948"/>
                  </a:lnTo>
                  <a:lnTo>
                    <a:pt x="2040" y="948"/>
                  </a:lnTo>
                  <a:lnTo>
                    <a:pt x="2040" y="942"/>
                  </a:lnTo>
                  <a:lnTo>
                    <a:pt x="2040" y="942"/>
                  </a:lnTo>
                  <a:lnTo>
                    <a:pt x="2040" y="942"/>
                  </a:lnTo>
                  <a:lnTo>
                    <a:pt x="2046" y="936"/>
                  </a:lnTo>
                  <a:lnTo>
                    <a:pt x="2046" y="936"/>
                  </a:lnTo>
                  <a:lnTo>
                    <a:pt x="2046" y="936"/>
                  </a:lnTo>
                  <a:lnTo>
                    <a:pt x="2046" y="930"/>
                  </a:lnTo>
                  <a:lnTo>
                    <a:pt x="2046" y="930"/>
                  </a:lnTo>
                  <a:lnTo>
                    <a:pt x="2046" y="930"/>
                  </a:lnTo>
                  <a:lnTo>
                    <a:pt x="2052" y="924"/>
                  </a:lnTo>
                  <a:lnTo>
                    <a:pt x="2052" y="924"/>
                  </a:lnTo>
                  <a:lnTo>
                    <a:pt x="2052" y="924"/>
                  </a:lnTo>
                  <a:lnTo>
                    <a:pt x="2052" y="918"/>
                  </a:lnTo>
                  <a:lnTo>
                    <a:pt x="2052" y="918"/>
                  </a:lnTo>
                  <a:lnTo>
                    <a:pt x="2052" y="918"/>
                  </a:lnTo>
                  <a:lnTo>
                    <a:pt x="2058" y="912"/>
                  </a:lnTo>
                  <a:lnTo>
                    <a:pt x="2058" y="912"/>
                  </a:lnTo>
                  <a:lnTo>
                    <a:pt x="2058" y="906"/>
                  </a:lnTo>
                  <a:lnTo>
                    <a:pt x="2058" y="906"/>
                  </a:lnTo>
                  <a:lnTo>
                    <a:pt x="2058" y="906"/>
                  </a:lnTo>
                  <a:lnTo>
                    <a:pt x="2064" y="900"/>
                  </a:lnTo>
                  <a:lnTo>
                    <a:pt x="2064" y="900"/>
                  </a:lnTo>
                  <a:lnTo>
                    <a:pt x="2064" y="900"/>
                  </a:lnTo>
                  <a:lnTo>
                    <a:pt x="2064" y="894"/>
                  </a:lnTo>
                  <a:lnTo>
                    <a:pt x="2064" y="894"/>
                  </a:lnTo>
                  <a:lnTo>
                    <a:pt x="2064" y="894"/>
                  </a:lnTo>
                  <a:lnTo>
                    <a:pt x="2070" y="888"/>
                  </a:lnTo>
                  <a:lnTo>
                    <a:pt x="2070" y="888"/>
                  </a:lnTo>
                  <a:lnTo>
                    <a:pt x="2070" y="888"/>
                  </a:lnTo>
                  <a:lnTo>
                    <a:pt x="2070" y="882"/>
                  </a:lnTo>
                  <a:lnTo>
                    <a:pt x="2070" y="882"/>
                  </a:lnTo>
                  <a:lnTo>
                    <a:pt x="2070" y="882"/>
                  </a:lnTo>
                  <a:lnTo>
                    <a:pt x="2076" y="876"/>
                  </a:lnTo>
                  <a:lnTo>
                    <a:pt x="2076" y="876"/>
                  </a:lnTo>
                  <a:lnTo>
                    <a:pt x="2076" y="876"/>
                  </a:lnTo>
                  <a:lnTo>
                    <a:pt x="2076" y="870"/>
                  </a:lnTo>
                  <a:lnTo>
                    <a:pt x="2076" y="870"/>
                  </a:lnTo>
                  <a:lnTo>
                    <a:pt x="2082" y="870"/>
                  </a:lnTo>
                  <a:lnTo>
                    <a:pt x="2082" y="864"/>
                  </a:lnTo>
                  <a:lnTo>
                    <a:pt x="2082" y="864"/>
                  </a:lnTo>
                  <a:lnTo>
                    <a:pt x="2082" y="864"/>
                  </a:lnTo>
                  <a:lnTo>
                    <a:pt x="2082" y="858"/>
                  </a:lnTo>
                  <a:lnTo>
                    <a:pt x="2082" y="858"/>
                  </a:lnTo>
                  <a:lnTo>
                    <a:pt x="2088" y="858"/>
                  </a:lnTo>
                  <a:lnTo>
                    <a:pt x="2088" y="852"/>
                  </a:lnTo>
                  <a:lnTo>
                    <a:pt x="2088" y="852"/>
                  </a:lnTo>
                  <a:lnTo>
                    <a:pt x="2088" y="852"/>
                  </a:lnTo>
                  <a:lnTo>
                    <a:pt x="2088" y="846"/>
                  </a:lnTo>
                  <a:lnTo>
                    <a:pt x="2094" y="846"/>
                  </a:lnTo>
                  <a:lnTo>
                    <a:pt x="2094" y="846"/>
                  </a:lnTo>
                  <a:lnTo>
                    <a:pt x="2094" y="840"/>
                  </a:lnTo>
                  <a:lnTo>
                    <a:pt x="2094" y="840"/>
                  </a:lnTo>
                  <a:lnTo>
                    <a:pt x="2094" y="840"/>
                  </a:lnTo>
                  <a:lnTo>
                    <a:pt x="2094" y="834"/>
                  </a:lnTo>
                  <a:lnTo>
                    <a:pt x="2100" y="834"/>
                  </a:lnTo>
                  <a:lnTo>
                    <a:pt x="2100" y="828"/>
                  </a:lnTo>
                  <a:lnTo>
                    <a:pt x="2100" y="828"/>
                  </a:lnTo>
                  <a:lnTo>
                    <a:pt x="2100" y="828"/>
                  </a:lnTo>
                  <a:lnTo>
                    <a:pt x="2100" y="822"/>
                  </a:lnTo>
                  <a:lnTo>
                    <a:pt x="2100" y="822"/>
                  </a:lnTo>
                  <a:lnTo>
                    <a:pt x="2106" y="822"/>
                  </a:lnTo>
                  <a:lnTo>
                    <a:pt x="2106" y="816"/>
                  </a:lnTo>
                  <a:lnTo>
                    <a:pt x="2106" y="816"/>
                  </a:lnTo>
                  <a:lnTo>
                    <a:pt x="2106" y="816"/>
                  </a:lnTo>
                  <a:lnTo>
                    <a:pt x="2106" y="810"/>
                  </a:lnTo>
                  <a:lnTo>
                    <a:pt x="2112" y="810"/>
                  </a:lnTo>
                  <a:lnTo>
                    <a:pt x="2112" y="810"/>
                  </a:lnTo>
                  <a:lnTo>
                    <a:pt x="2112" y="804"/>
                  </a:lnTo>
                  <a:lnTo>
                    <a:pt x="2112" y="804"/>
                  </a:lnTo>
                  <a:lnTo>
                    <a:pt x="2112" y="804"/>
                  </a:lnTo>
                  <a:lnTo>
                    <a:pt x="2112" y="798"/>
                  </a:lnTo>
                  <a:lnTo>
                    <a:pt x="2118" y="798"/>
                  </a:lnTo>
                  <a:lnTo>
                    <a:pt x="2118" y="798"/>
                  </a:lnTo>
                  <a:lnTo>
                    <a:pt x="2118" y="792"/>
                  </a:lnTo>
                  <a:lnTo>
                    <a:pt x="2118" y="792"/>
                  </a:lnTo>
                  <a:lnTo>
                    <a:pt x="2118" y="792"/>
                  </a:lnTo>
                  <a:lnTo>
                    <a:pt x="2124" y="786"/>
                  </a:lnTo>
                  <a:lnTo>
                    <a:pt x="2124" y="786"/>
                  </a:lnTo>
                  <a:lnTo>
                    <a:pt x="2124" y="786"/>
                  </a:lnTo>
                  <a:lnTo>
                    <a:pt x="2124" y="780"/>
                  </a:lnTo>
                  <a:lnTo>
                    <a:pt x="2124" y="780"/>
                  </a:lnTo>
                  <a:lnTo>
                    <a:pt x="2124" y="780"/>
                  </a:lnTo>
                  <a:lnTo>
                    <a:pt x="2130" y="774"/>
                  </a:lnTo>
                  <a:lnTo>
                    <a:pt x="2130" y="774"/>
                  </a:lnTo>
                  <a:lnTo>
                    <a:pt x="2130" y="774"/>
                  </a:lnTo>
                  <a:lnTo>
                    <a:pt x="2130" y="768"/>
                  </a:lnTo>
                  <a:lnTo>
                    <a:pt x="2130" y="768"/>
                  </a:lnTo>
                  <a:lnTo>
                    <a:pt x="2130" y="768"/>
                  </a:lnTo>
                  <a:lnTo>
                    <a:pt x="2136" y="762"/>
                  </a:lnTo>
                  <a:lnTo>
                    <a:pt x="2136" y="762"/>
                  </a:lnTo>
                  <a:lnTo>
                    <a:pt x="2136" y="762"/>
                  </a:lnTo>
                  <a:lnTo>
                    <a:pt x="2136" y="756"/>
                  </a:lnTo>
                  <a:lnTo>
                    <a:pt x="2136" y="756"/>
                  </a:lnTo>
                  <a:lnTo>
                    <a:pt x="2142" y="750"/>
                  </a:lnTo>
                  <a:lnTo>
                    <a:pt x="2142" y="750"/>
                  </a:lnTo>
                  <a:lnTo>
                    <a:pt x="2142" y="750"/>
                  </a:lnTo>
                  <a:lnTo>
                    <a:pt x="2142" y="744"/>
                  </a:lnTo>
                  <a:lnTo>
                    <a:pt x="2142" y="744"/>
                  </a:lnTo>
                  <a:lnTo>
                    <a:pt x="2142" y="744"/>
                  </a:lnTo>
                  <a:lnTo>
                    <a:pt x="2148" y="744"/>
                  </a:lnTo>
                  <a:lnTo>
                    <a:pt x="2148" y="738"/>
                  </a:lnTo>
                  <a:lnTo>
                    <a:pt x="2148" y="738"/>
                  </a:lnTo>
                  <a:lnTo>
                    <a:pt x="2148" y="732"/>
                  </a:lnTo>
                  <a:lnTo>
                    <a:pt x="2148" y="732"/>
                  </a:lnTo>
                  <a:lnTo>
                    <a:pt x="2154" y="726"/>
                  </a:lnTo>
                  <a:lnTo>
                    <a:pt x="2154" y="726"/>
                  </a:lnTo>
                  <a:lnTo>
                    <a:pt x="2154" y="720"/>
                  </a:lnTo>
                  <a:lnTo>
                    <a:pt x="2154" y="720"/>
                  </a:lnTo>
                  <a:lnTo>
                    <a:pt x="2154" y="714"/>
                  </a:lnTo>
                  <a:lnTo>
                    <a:pt x="2154" y="708"/>
                  </a:lnTo>
                  <a:lnTo>
                    <a:pt x="2154" y="708"/>
                  </a:lnTo>
                  <a:lnTo>
                    <a:pt x="2160" y="702"/>
                  </a:lnTo>
                  <a:lnTo>
                    <a:pt x="2160" y="696"/>
                  </a:lnTo>
                  <a:lnTo>
                    <a:pt x="2160" y="690"/>
                  </a:lnTo>
                  <a:lnTo>
                    <a:pt x="2160" y="690"/>
                  </a:lnTo>
                  <a:lnTo>
                    <a:pt x="2160" y="684"/>
                  </a:lnTo>
                  <a:lnTo>
                    <a:pt x="2166" y="678"/>
                  </a:lnTo>
                  <a:lnTo>
                    <a:pt x="2166" y="672"/>
                  </a:lnTo>
                  <a:lnTo>
                    <a:pt x="2166" y="672"/>
                  </a:lnTo>
                  <a:lnTo>
                    <a:pt x="2166" y="666"/>
                  </a:lnTo>
                  <a:lnTo>
                    <a:pt x="2166" y="660"/>
                  </a:lnTo>
                  <a:lnTo>
                    <a:pt x="2166" y="660"/>
                  </a:lnTo>
                  <a:lnTo>
                    <a:pt x="2172" y="654"/>
                  </a:lnTo>
                  <a:lnTo>
                    <a:pt x="2172" y="648"/>
                  </a:lnTo>
                  <a:lnTo>
                    <a:pt x="2172" y="648"/>
                  </a:lnTo>
                  <a:lnTo>
                    <a:pt x="2172" y="642"/>
                  </a:lnTo>
                  <a:lnTo>
                    <a:pt x="2172" y="636"/>
                  </a:lnTo>
                  <a:lnTo>
                    <a:pt x="2178" y="630"/>
                  </a:lnTo>
                  <a:lnTo>
                    <a:pt x="2178" y="630"/>
                  </a:lnTo>
                  <a:lnTo>
                    <a:pt x="2178" y="624"/>
                  </a:lnTo>
                  <a:lnTo>
                    <a:pt x="2178" y="618"/>
                  </a:lnTo>
                  <a:lnTo>
                    <a:pt x="2178" y="618"/>
                  </a:lnTo>
                  <a:lnTo>
                    <a:pt x="2178" y="612"/>
                  </a:lnTo>
                  <a:lnTo>
                    <a:pt x="2184" y="606"/>
                  </a:lnTo>
                  <a:lnTo>
                    <a:pt x="2184" y="600"/>
                  </a:lnTo>
                  <a:lnTo>
                    <a:pt x="2184" y="600"/>
                  </a:lnTo>
                  <a:lnTo>
                    <a:pt x="2184" y="594"/>
                  </a:lnTo>
                  <a:lnTo>
                    <a:pt x="2184" y="588"/>
                  </a:lnTo>
                  <a:lnTo>
                    <a:pt x="2184" y="588"/>
                  </a:lnTo>
                  <a:lnTo>
                    <a:pt x="2190" y="582"/>
                  </a:lnTo>
                  <a:lnTo>
                    <a:pt x="2190" y="576"/>
                  </a:lnTo>
                  <a:lnTo>
                    <a:pt x="2190" y="570"/>
                  </a:lnTo>
                  <a:lnTo>
                    <a:pt x="2190" y="564"/>
                  </a:lnTo>
                  <a:lnTo>
                    <a:pt x="2190" y="564"/>
                  </a:lnTo>
                  <a:lnTo>
                    <a:pt x="2196" y="558"/>
                  </a:lnTo>
                  <a:lnTo>
                    <a:pt x="2196" y="558"/>
                  </a:lnTo>
                  <a:lnTo>
                    <a:pt x="2196" y="552"/>
                  </a:lnTo>
                  <a:lnTo>
                    <a:pt x="2196" y="546"/>
                  </a:lnTo>
                  <a:lnTo>
                    <a:pt x="2196" y="546"/>
                  </a:lnTo>
                  <a:lnTo>
                    <a:pt x="2202" y="540"/>
                  </a:lnTo>
                  <a:lnTo>
                    <a:pt x="2202" y="534"/>
                  </a:lnTo>
                  <a:lnTo>
                    <a:pt x="2202" y="534"/>
                  </a:lnTo>
                  <a:lnTo>
                    <a:pt x="2202" y="528"/>
                  </a:lnTo>
                  <a:lnTo>
                    <a:pt x="2202" y="528"/>
                  </a:lnTo>
                  <a:lnTo>
                    <a:pt x="2202" y="522"/>
                  </a:lnTo>
                  <a:lnTo>
                    <a:pt x="2208" y="516"/>
                  </a:lnTo>
                  <a:lnTo>
                    <a:pt x="2208" y="516"/>
                  </a:lnTo>
                  <a:lnTo>
                    <a:pt x="2208" y="510"/>
                  </a:lnTo>
                  <a:lnTo>
                    <a:pt x="2208" y="504"/>
                  </a:lnTo>
                  <a:lnTo>
                    <a:pt x="2208" y="504"/>
                  </a:lnTo>
                  <a:lnTo>
                    <a:pt x="2208" y="498"/>
                  </a:lnTo>
                  <a:lnTo>
                    <a:pt x="2214" y="492"/>
                  </a:lnTo>
                  <a:lnTo>
                    <a:pt x="2214" y="492"/>
                  </a:lnTo>
                  <a:lnTo>
                    <a:pt x="2214" y="486"/>
                  </a:lnTo>
                  <a:lnTo>
                    <a:pt x="2214" y="480"/>
                  </a:lnTo>
                  <a:lnTo>
                    <a:pt x="2214" y="474"/>
                  </a:lnTo>
                  <a:lnTo>
                    <a:pt x="2220" y="474"/>
                  </a:lnTo>
                  <a:lnTo>
                    <a:pt x="2220" y="468"/>
                  </a:lnTo>
                  <a:lnTo>
                    <a:pt x="2220" y="462"/>
                  </a:lnTo>
                  <a:lnTo>
                    <a:pt x="2220" y="462"/>
                  </a:lnTo>
                  <a:lnTo>
                    <a:pt x="2220" y="456"/>
                  </a:lnTo>
                  <a:lnTo>
                    <a:pt x="2220" y="450"/>
                  </a:lnTo>
                  <a:lnTo>
                    <a:pt x="2226" y="450"/>
                  </a:lnTo>
                  <a:lnTo>
                    <a:pt x="2226" y="444"/>
                  </a:lnTo>
                  <a:lnTo>
                    <a:pt x="2226" y="438"/>
                  </a:lnTo>
                  <a:lnTo>
                    <a:pt x="2226" y="438"/>
                  </a:lnTo>
                  <a:lnTo>
                    <a:pt x="2226" y="432"/>
                  </a:lnTo>
                  <a:lnTo>
                    <a:pt x="2226" y="426"/>
                  </a:lnTo>
                  <a:lnTo>
                    <a:pt x="2232" y="420"/>
                  </a:lnTo>
                  <a:lnTo>
                    <a:pt x="2232" y="414"/>
                  </a:lnTo>
                  <a:lnTo>
                    <a:pt x="2232" y="408"/>
                  </a:lnTo>
                  <a:lnTo>
                    <a:pt x="2232" y="408"/>
                  </a:lnTo>
                  <a:lnTo>
                    <a:pt x="2232" y="402"/>
                  </a:lnTo>
                  <a:lnTo>
                    <a:pt x="2238" y="396"/>
                  </a:lnTo>
                  <a:lnTo>
                    <a:pt x="2238" y="396"/>
                  </a:lnTo>
                  <a:lnTo>
                    <a:pt x="2238" y="390"/>
                  </a:lnTo>
                  <a:lnTo>
                    <a:pt x="2238" y="384"/>
                  </a:lnTo>
                  <a:lnTo>
                    <a:pt x="2238" y="384"/>
                  </a:lnTo>
                  <a:lnTo>
                    <a:pt x="2238" y="378"/>
                  </a:lnTo>
                  <a:lnTo>
                    <a:pt x="2244" y="372"/>
                  </a:lnTo>
                  <a:lnTo>
                    <a:pt x="2244" y="372"/>
                  </a:lnTo>
                  <a:lnTo>
                    <a:pt x="2244" y="366"/>
                  </a:lnTo>
                  <a:lnTo>
                    <a:pt x="2244" y="360"/>
                  </a:lnTo>
                  <a:lnTo>
                    <a:pt x="2244" y="360"/>
                  </a:lnTo>
                  <a:lnTo>
                    <a:pt x="2250" y="354"/>
                  </a:lnTo>
                  <a:lnTo>
                    <a:pt x="2250" y="354"/>
                  </a:lnTo>
                  <a:lnTo>
                    <a:pt x="2250" y="348"/>
                  </a:lnTo>
                  <a:lnTo>
                    <a:pt x="2250" y="348"/>
                  </a:lnTo>
                  <a:lnTo>
                    <a:pt x="2250" y="348"/>
                  </a:lnTo>
                  <a:lnTo>
                    <a:pt x="2250" y="342"/>
                  </a:lnTo>
                  <a:lnTo>
                    <a:pt x="2256" y="342"/>
                  </a:lnTo>
                  <a:lnTo>
                    <a:pt x="2256" y="336"/>
                  </a:lnTo>
                  <a:lnTo>
                    <a:pt x="2256" y="336"/>
                  </a:lnTo>
                  <a:lnTo>
                    <a:pt x="2256" y="336"/>
                  </a:lnTo>
                  <a:lnTo>
                    <a:pt x="2256" y="330"/>
                  </a:lnTo>
                  <a:lnTo>
                    <a:pt x="2262" y="330"/>
                  </a:lnTo>
                  <a:lnTo>
                    <a:pt x="2262" y="330"/>
                  </a:lnTo>
                  <a:lnTo>
                    <a:pt x="2262" y="324"/>
                  </a:lnTo>
                  <a:lnTo>
                    <a:pt x="2262" y="324"/>
                  </a:lnTo>
                  <a:lnTo>
                    <a:pt x="2262" y="324"/>
                  </a:lnTo>
                  <a:lnTo>
                    <a:pt x="2262" y="318"/>
                  </a:lnTo>
                  <a:lnTo>
                    <a:pt x="2268" y="318"/>
                  </a:lnTo>
                  <a:lnTo>
                    <a:pt x="2268" y="318"/>
                  </a:lnTo>
                  <a:lnTo>
                    <a:pt x="2268" y="312"/>
                  </a:lnTo>
                  <a:lnTo>
                    <a:pt x="2268" y="312"/>
                  </a:lnTo>
                  <a:lnTo>
                    <a:pt x="2268" y="312"/>
                  </a:lnTo>
                  <a:lnTo>
                    <a:pt x="2268" y="306"/>
                  </a:lnTo>
                  <a:lnTo>
                    <a:pt x="2274" y="306"/>
                  </a:lnTo>
                  <a:lnTo>
                    <a:pt x="2274" y="306"/>
                  </a:lnTo>
                  <a:lnTo>
                    <a:pt x="2274" y="300"/>
                  </a:lnTo>
                  <a:lnTo>
                    <a:pt x="2274" y="300"/>
                  </a:lnTo>
                  <a:lnTo>
                    <a:pt x="2274" y="300"/>
                  </a:lnTo>
                  <a:lnTo>
                    <a:pt x="2280" y="294"/>
                  </a:lnTo>
                  <a:lnTo>
                    <a:pt x="2280" y="294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0" y="288"/>
                  </a:lnTo>
                  <a:lnTo>
                    <a:pt x="2280" y="282"/>
                  </a:lnTo>
                  <a:lnTo>
                    <a:pt x="2286" y="282"/>
                  </a:lnTo>
                  <a:lnTo>
                    <a:pt x="2286" y="282"/>
                  </a:lnTo>
                  <a:lnTo>
                    <a:pt x="2286" y="276"/>
                  </a:lnTo>
                  <a:lnTo>
                    <a:pt x="2286" y="276"/>
                  </a:lnTo>
                  <a:lnTo>
                    <a:pt x="2286" y="276"/>
                  </a:lnTo>
                  <a:lnTo>
                    <a:pt x="2292" y="270"/>
                  </a:lnTo>
                  <a:lnTo>
                    <a:pt x="2292" y="270"/>
                  </a:lnTo>
                  <a:lnTo>
                    <a:pt x="2292" y="270"/>
                  </a:lnTo>
                  <a:lnTo>
                    <a:pt x="2292" y="264"/>
                  </a:lnTo>
                  <a:lnTo>
                    <a:pt x="2292" y="264"/>
                  </a:lnTo>
                  <a:lnTo>
                    <a:pt x="2292" y="264"/>
                  </a:lnTo>
                  <a:lnTo>
                    <a:pt x="2298" y="258"/>
                  </a:lnTo>
                  <a:lnTo>
                    <a:pt x="2298" y="258"/>
                  </a:lnTo>
                  <a:lnTo>
                    <a:pt x="2298" y="258"/>
                  </a:lnTo>
                  <a:lnTo>
                    <a:pt x="2298" y="252"/>
                  </a:lnTo>
                  <a:lnTo>
                    <a:pt x="2298" y="252"/>
                  </a:lnTo>
                  <a:lnTo>
                    <a:pt x="2298" y="252"/>
                  </a:lnTo>
                  <a:lnTo>
                    <a:pt x="2304" y="246"/>
                  </a:lnTo>
                  <a:lnTo>
                    <a:pt x="2304" y="246"/>
                  </a:lnTo>
                  <a:lnTo>
                    <a:pt x="2304" y="246"/>
                  </a:lnTo>
                  <a:lnTo>
                    <a:pt x="2304" y="240"/>
                  </a:lnTo>
                  <a:lnTo>
                    <a:pt x="2304" y="240"/>
                  </a:lnTo>
                  <a:lnTo>
                    <a:pt x="2310" y="240"/>
                  </a:lnTo>
                  <a:lnTo>
                    <a:pt x="2310" y="234"/>
                  </a:lnTo>
                  <a:lnTo>
                    <a:pt x="2310" y="234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0" y="228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22"/>
                  </a:lnTo>
                  <a:lnTo>
                    <a:pt x="2316" y="216"/>
                  </a:lnTo>
                  <a:lnTo>
                    <a:pt x="2316" y="216"/>
                  </a:lnTo>
                  <a:lnTo>
                    <a:pt x="2322" y="216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10"/>
                  </a:lnTo>
                  <a:lnTo>
                    <a:pt x="2322" y="204"/>
                  </a:lnTo>
                  <a:lnTo>
                    <a:pt x="2322" y="204"/>
                  </a:lnTo>
                  <a:lnTo>
                    <a:pt x="2328" y="204"/>
                  </a:lnTo>
                  <a:lnTo>
                    <a:pt x="2328" y="198"/>
                  </a:lnTo>
                  <a:lnTo>
                    <a:pt x="2328" y="198"/>
                  </a:lnTo>
                  <a:lnTo>
                    <a:pt x="2328" y="198"/>
                  </a:lnTo>
                  <a:lnTo>
                    <a:pt x="2328" y="192"/>
                  </a:lnTo>
                  <a:lnTo>
                    <a:pt x="2328" y="192"/>
                  </a:lnTo>
                  <a:lnTo>
                    <a:pt x="2334" y="192"/>
                  </a:lnTo>
                  <a:lnTo>
                    <a:pt x="2334" y="186"/>
                  </a:lnTo>
                  <a:lnTo>
                    <a:pt x="2334" y="186"/>
                  </a:lnTo>
                  <a:lnTo>
                    <a:pt x="2334" y="186"/>
                  </a:lnTo>
                  <a:lnTo>
                    <a:pt x="2334" y="180"/>
                  </a:lnTo>
                  <a:lnTo>
                    <a:pt x="2340" y="180"/>
                  </a:lnTo>
                  <a:lnTo>
                    <a:pt x="2340" y="180"/>
                  </a:lnTo>
                  <a:lnTo>
                    <a:pt x="2340" y="174"/>
                  </a:lnTo>
                  <a:lnTo>
                    <a:pt x="2340" y="174"/>
                  </a:lnTo>
                  <a:lnTo>
                    <a:pt x="2340" y="168"/>
                  </a:lnTo>
                  <a:lnTo>
                    <a:pt x="2340" y="168"/>
                  </a:lnTo>
                  <a:lnTo>
                    <a:pt x="2346" y="168"/>
                  </a:lnTo>
                  <a:lnTo>
                    <a:pt x="2346" y="162"/>
                  </a:lnTo>
                  <a:lnTo>
                    <a:pt x="2346" y="162"/>
                  </a:lnTo>
                  <a:lnTo>
                    <a:pt x="2346" y="162"/>
                  </a:lnTo>
                  <a:lnTo>
                    <a:pt x="2346" y="156"/>
                  </a:lnTo>
                  <a:lnTo>
                    <a:pt x="2352" y="156"/>
                  </a:lnTo>
                  <a:lnTo>
                    <a:pt x="2352" y="156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50"/>
                  </a:lnTo>
                  <a:lnTo>
                    <a:pt x="2352" y="144"/>
                  </a:lnTo>
                  <a:lnTo>
                    <a:pt x="2358" y="144"/>
                  </a:lnTo>
                  <a:lnTo>
                    <a:pt x="2358" y="144"/>
                  </a:lnTo>
                  <a:lnTo>
                    <a:pt x="2358" y="138"/>
                  </a:lnTo>
                  <a:lnTo>
                    <a:pt x="2358" y="138"/>
                  </a:lnTo>
                  <a:lnTo>
                    <a:pt x="2358" y="138"/>
                  </a:lnTo>
                  <a:lnTo>
                    <a:pt x="2358" y="132"/>
                  </a:lnTo>
                  <a:lnTo>
                    <a:pt x="2364" y="132"/>
                  </a:lnTo>
                  <a:lnTo>
                    <a:pt x="2364" y="132"/>
                  </a:lnTo>
                  <a:lnTo>
                    <a:pt x="2364" y="126"/>
                  </a:lnTo>
                  <a:lnTo>
                    <a:pt x="2364" y="126"/>
                  </a:lnTo>
                  <a:lnTo>
                    <a:pt x="2364" y="126"/>
                  </a:lnTo>
                  <a:lnTo>
                    <a:pt x="2370" y="120"/>
                  </a:lnTo>
                  <a:lnTo>
                    <a:pt x="2370" y="120"/>
                  </a:lnTo>
                  <a:lnTo>
                    <a:pt x="2370" y="120"/>
                  </a:lnTo>
                  <a:lnTo>
                    <a:pt x="2370" y="114"/>
                  </a:lnTo>
                  <a:lnTo>
                    <a:pt x="2370" y="114"/>
                  </a:lnTo>
                  <a:lnTo>
                    <a:pt x="2370" y="108"/>
                  </a:lnTo>
                  <a:lnTo>
                    <a:pt x="2376" y="108"/>
                  </a:lnTo>
                  <a:lnTo>
                    <a:pt x="2376" y="108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6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2" y="90"/>
                  </a:lnTo>
                  <a:lnTo>
                    <a:pt x="2388" y="84"/>
                  </a:lnTo>
                  <a:lnTo>
                    <a:pt x="2388" y="84"/>
                  </a:lnTo>
                  <a:lnTo>
                    <a:pt x="2388" y="84"/>
                  </a:lnTo>
                  <a:lnTo>
                    <a:pt x="2388" y="78"/>
                  </a:lnTo>
                  <a:lnTo>
                    <a:pt x="2388" y="78"/>
                  </a:lnTo>
                  <a:lnTo>
                    <a:pt x="2388" y="78"/>
                  </a:lnTo>
                  <a:lnTo>
                    <a:pt x="2394" y="72"/>
                  </a:lnTo>
                  <a:lnTo>
                    <a:pt x="2394" y="72"/>
                  </a:lnTo>
                  <a:lnTo>
                    <a:pt x="2394" y="72"/>
                  </a:lnTo>
                  <a:lnTo>
                    <a:pt x="2394" y="66"/>
                  </a:lnTo>
                  <a:lnTo>
                    <a:pt x="2394" y="66"/>
                  </a:lnTo>
                  <a:lnTo>
                    <a:pt x="2400" y="66"/>
                  </a:lnTo>
                  <a:lnTo>
                    <a:pt x="2400" y="60"/>
                  </a:lnTo>
                  <a:lnTo>
                    <a:pt x="2400" y="60"/>
                  </a:lnTo>
                  <a:lnTo>
                    <a:pt x="2400" y="60"/>
                  </a:lnTo>
                  <a:lnTo>
                    <a:pt x="2400" y="54"/>
                  </a:lnTo>
                  <a:lnTo>
                    <a:pt x="2400" y="54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8"/>
                  </a:lnTo>
                  <a:lnTo>
                    <a:pt x="2406" y="42"/>
                  </a:lnTo>
                  <a:lnTo>
                    <a:pt x="2406" y="42"/>
                  </a:lnTo>
                  <a:lnTo>
                    <a:pt x="2406" y="42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6"/>
                  </a:lnTo>
                  <a:lnTo>
                    <a:pt x="2412" y="30"/>
                  </a:lnTo>
                  <a:lnTo>
                    <a:pt x="2412" y="30"/>
                  </a:lnTo>
                  <a:lnTo>
                    <a:pt x="2418" y="30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24"/>
                  </a:lnTo>
                  <a:lnTo>
                    <a:pt x="2418" y="18"/>
                  </a:lnTo>
                  <a:lnTo>
                    <a:pt x="2418" y="18"/>
                  </a:lnTo>
                  <a:lnTo>
                    <a:pt x="2424" y="18"/>
                  </a:lnTo>
                  <a:lnTo>
                    <a:pt x="2424" y="12"/>
                  </a:lnTo>
                  <a:lnTo>
                    <a:pt x="2424" y="12"/>
                  </a:lnTo>
                  <a:lnTo>
                    <a:pt x="2424" y="12"/>
                  </a:lnTo>
                  <a:lnTo>
                    <a:pt x="2424" y="6"/>
                  </a:lnTo>
                  <a:lnTo>
                    <a:pt x="2430" y="6"/>
                  </a:lnTo>
                  <a:lnTo>
                    <a:pt x="2430" y="6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6"/>
                  </a:lnTo>
                  <a:lnTo>
                    <a:pt x="2442" y="12"/>
                  </a:lnTo>
                  <a:lnTo>
                    <a:pt x="2442" y="18"/>
                  </a:lnTo>
                  <a:lnTo>
                    <a:pt x="2442" y="18"/>
                  </a:lnTo>
                  <a:lnTo>
                    <a:pt x="2442" y="24"/>
                  </a:lnTo>
                  <a:lnTo>
                    <a:pt x="2442" y="24"/>
                  </a:lnTo>
                  <a:lnTo>
                    <a:pt x="2442" y="30"/>
                  </a:lnTo>
                  <a:lnTo>
                    <a:pt x="2448" y="36"/>
                  </a:lnTo>
                  <a:lnTo>
                    <a:pt x="2448" y="42"/>
                  </a:lnTo>
                  <a:lnTo>
                    <a:pt x="2448" y="42"/>
                  </a:lnTo>
                  <a:lnTo>
                    <a:pt x="2448" y="48"/>
                  </a:lnTo>
                  <a:lnTo>
                    <a:pt x="2448" y="60"/>
                  </a:lnTo>
                  <a:lnTo>
                    <a:pt x="2454" y="60"/>
                  </a:lnTo>
                  <a:lnTo>
                    <a:pt x="2454" y="66"/>
                  </a:lnTo>
                  <a:lnTo>
                    <a:pt x="2454" y="72"/>
                  </a:lnTo>
                  <a:lnTo>
                    <a:pt x="2454" y="78"/>
                  </a:lnTo>
                  <a:lnTo>
                    <a:pt x="2454" y="78"/>
                  </a:lnTo>
                  <a:lnTo>
                    <a:pt x="2454" y="84"/>
                  </a:lnTo>
                  <a:lnTo>
                    <a:pt x="2460" y="90"/>
                  </a:lnTo>
                  <a:lnTo>
                    <a:pt x="2460" y="90"/>
                  </a:lnTo>
                  <a:lnTo>
                    <a:pt x="2460" y="96"/>
                  </a:lnTo>
                  <a:lnTo>
                    <a:pt x="2460" y="102"/>
                  </a:lnTo>
                  <a:lnTo>
                    <a:pt x="2460" y="108"/>
                  </a:lnTo>
                  <a:lnTo>
                    <a:pt x="2460" y="108"/>
                  </a:lnTo>
                  <a:lnTo>
                    <a:pt x="2466" y="114"/>
                  </a:lnTo>
                  <a:lnTo>
                    <a:pt x="2466" y="120"/>
                  </a:lnTo>
                  <a:lnTo>
                    <a:pt x="2466" y="120"/>
                  </a:lnTo>
                  <a:lnTo>
                    <a:pt x="2466" y="126"/>
                  </a:lnTo>
                  <a:lnTo>
                    <a:pt x="2466" y="132"/>
                  </a:lnTo>
                  <a:lnTo>
                    <a:pt x="2472" y="138"/>
                  </a:lnTo>
                  <a:lnTo>
                    <a:pt x="2472" y="138"/>
                  </a:lnTo>
                  <a:lnTo>
                    <a:pt x="2472" y="144"/>
                  </a:lnTo>
                  <a:lnTo>
                    <a:pt x="2472" y="144"/>
                  </a:lnTo>
                  <a:lnTo>
                    <a:pt x="2472" y="144"/>
                  </a:lnTo>
                  <a:lnTo>
                    <a:pt x="2472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78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84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50"/>
                  </a:lnTo>
                  <a:lnTo>
                    <a:pt x="2490" y="144"/>
                  </a:lnTo>
                  <a:lnTo>
                    <a:pt x="2496" y="144"/>
                  </a:lnTo>
                  <a:lnTo>
                    <a:pt x="2496" y="138"/>
                  </a:lnTo>
                  <a:lnTo>
                    <a:pt x="2496" y="138"/>
                  </a:lnTo>
                  <a:lnTo>
                    <a:pt x="2496" y="132"/>
                  </a:lnTo>
                  <a:lnTo>
                    <a:pt x="2496" y="132"/>
                  </a:lnTo>
                  <a:lnTo>
                    <a:pt x="2496" y="126"/>
                  </a:lnTo>
                  <a:lnTo>
                    <a:pt x="2496" y="120"/>
                  </a:lnTo>
                  <a:lnTo>
                    <a:pt x="2502" y="114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2"/>
                  </a:lnTo>
                  <a:lnTo>
                    <a:pt x="2502" y="96"/>
                  </a:lnTo>
                  <a:lnTo>
                    <a:pt x="2508" y="90"/>
                  </a:lnTo>
                  <a:lnTo>
                    <a:pt x="2508" y="90"/>
                  </a:lnTo>
                  <a:lnTo>
                    <a:pt x="2508" y="84"/>
                  </a:lnTo>
                  <a:lnTo>
                    <a:pt x="2508" y="78"/>
                  </a:lnTo>
                  <a:lnTo>
                    <a:pt x="2508" y="72"/>
                  </a:lnTo>
                  <a:lnTo>
                    <a:pt x="2514" y="72"/>
                  </a:lnTo>
                  <a:lnTo>
                    <a:pt x="2514" y="66"/>
                  </a:lnTo>
                  <a:lnTo>
                    <a:pt x="2514" y="60"/>
                  </a:lnTo>
                  <a:lnTo>
                    <a:pt x="2514" y="60"/>
                  </a:lnTo>
                  <a:lnTo>
                    <a:pt x="2514" y="54"/>
                  </a:lnTo>
                  <a:lnTo>
                    <a:pt x="2514" y="48"/>
                  </a:lnTo>
                  <a:lnTo>
                    <a:pt x="2520" y="42"/>
                  </a:lnTo>
                  <a:lnTo>
                    <a:pt x="2520" y="42"/>
                  </a:lnTo>
                  <a:lnTo>
                    <a:pt x="2520" y="36"/>
                  </a:lnTo>
                  <a:lnTo>
                    <a:pt x="2520" y="30"/>
                  </a:lnTo>
                  <a:lnTo>
                    <a:pt x="2520" y="24"/>
                  </a:lnTo>
                  <a:lnTo>
                    <a:pt x="2520" y="24"/>
                  </a:lnTo>
                  <a:lnTo>
                    <a:pt x="2526" y="18"/>
                  </a:lnTo>
                  <a:lnTo>
                    <a:pt x="2526" y="12"/>
                  </a:lnTo>
                  <a:lnTo>
                    <a:pt x="2526" y="6"/>
                  </a:lnTo>
                  <a:lnTo>
                    <a:pt x="2526" y="6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6"/>
                  </a:lnTo>
                  <a:lnTo>
                    <a:pt x="2538" y="6"/>
                  </a:lnTo>
                  <a:lnTo>
                    <a:pt x="2538" y="6"/>
                  </a:lnTo>
                  <a:lnTo>
                    <a:pt x="2538" y="12"/>
                  </a:lnTo>
                  <a:lnTo>
                    <a:pt x="2538" y="12"/>
                  </a:lnTo>
                  <a:lnTo>
                    <a:pt x="2544" y="12"/>
                  </a:lnTo>
                  <a:lnTo>
                    <a:pt x="2544" y="18"/>
                  </a:lnTo>
                  <a:lnTo>
                    <a:pt x="2544" y="18"/>
                  </a:lnTo>
                  <a:lnTo>
                    <a:pt x="2544" y="18"/>
                  </a:lnTo>
                  <a:lnTo>
                    <a:pt x="2544" y="24"/>
                  </a:lnTo>
                  <a:lnTo>
                    <a:pt x="2544" y="24"/>
                  </a:lnTo>
                  <a:lnTo>
                    <a:pt x="2550" y="24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0"/>
                  </a:lnTo>
                  <a:lnTo>
                    <a:pt x="2550" y="36"/>
                  </a:lnTo>
                  <a:lnTo>
                    <a:pt x="2556" y="36"/>
                  </a:lnTo>
                  <a:lnTo>
                    <a:pt x="2556" y="36"/>
                  </a:lnTo>
                  <a:lnTo>
                    <a:pt x="2556" y="42"/>
                  </a:lnTo>
                  <a:lnTo>
                    <a:pt x="2556" y="42"/>
                  </a:lnTo>
                  <a:lnTo>
                    <a:pt x="2556" y="42"/>
                  </a:lnTo>
                  <a:lnTo>
                    <a:pt x="2556" y="48"/>
                  </a:lnTo>
                  <a:lnTo>
                    <a:pt x="2562" y="48"/>
                  </a:lnTo>
                  <a:lnTo>
                    <a:pt x="2562" y="48"/>
                  </a:lnTo>
                  <a:lnTo>
                    <a:pt x="2562" y="54"/>
                  </a:lnTo>
                  <a:lnTo>
                    <a:pt x="2562" y="54"/>
                  </a:lnTo>
                  <a:lnTo>
                    <a:pt x="2562" y="54"/>
                  </a:lnTo>
                  <a:lnTo>
                    <a:pt x="2568" y="60"/>
                  </a:lnTo>
                  <a:lnTo>
                    <a:pt x="2568" y="60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66"/>
                  </a:lnTo>
                  <a:lnTo>
                    <a:pt x="2568" y="72"/>
                  </a:lnTo>
                  <a:lnTo>
                    <a:pt x="2574" y="72"/>
                  </a:lnTo>
                  <a:lnTo>
                    <a:pt x="2574" y="72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78"/>
                  </a:lnTo>
                  <a:lnTo>
                    <a:pt x="2574" y="84"/>
                  </a:lnTo>
                  <a:lnTo>
                    <a:pt x="2580" y="84"/>
                  </a:lnTo>
                  <a:lnTo>
                    <a:pt x="2580" y="84"/>
                  </a:lnTo>
                  <a:lnTo>
                    <a:pt x="2580" y="90"/>
                  </a:lnTo>
                  <a:lnTo>
                    <a:pt x="2580" y="90"/>
                  </a:lnTo>
                  <a:lnTo>
                    <a:pt x="2580" y="90"/>
                  </a:lnTo>
                  <a:lnTo>
                    <a:pt x="2586" y="96"/>
                  </a:lnTo>
                  <a:lnTo>
                    <a:pt x="2586" y="96"/>
                  </a:lnTo>
                  <a:lnTo>
                    <a:pt x="2586" y="96"/>
                  </a:lnTo>
                  <a:lnTo>
                    <a:pt x="2586" y="102"/>
                  </a:lnTo>
                  <a:lnTo>
                    <a:pt x="2586" y="102"/>
                  </a:lnTo>
                  <a:lnTo>
                    <a:pt x="2586" y="102"/>
                  </a:lnTo>
                  <a:lnTo>
                    <a:pt x="2592" y="108"/>
                  </a:lnTo>
                  <a:lnTo>
                    <a:pt x="2592" y="108"/>
                  </a:lnTo>
                  <a:lnTo>
                    <a:pt x="2592" y="108"/>
                  </a:lnTo>
                  <a:lnTo>
                    <a:pt x="2592" y="114"/>
                  </a:lnTo>
                  <a:lnTo>
                    <a:pt x="2592" y="114"/>
                  </a:lnTo>
                  <a:lnTo>
                    <a:pt x="2598" y="114"/>
                  </a:lnTo>
                  <a:lnTo>
                    <a:pt x="2598" y="120"/>
                  </a:lnTo>
                  <a:lnTo>
                    <a:pt x="2598" y="120"/>
                  </a:lnTo>
                  <a:lnTo>
                    <a:pt x="2598" y="126"/>
                  </a:lnTo>
                  <a:lnTo>
                    <a:pt x="2598" y="126"/>
                  </a:lnTo>
                  <a:lnTo>
                    <a:pt x="2598" y="126"/>
                  </a:lnTo>
                  <a:lnTo>
                    <a:pt x="2604" y="132"/>
                  </a:lnTo>
                  <a:lnTo>
                    <a:pt x="2604" y="132"/>
                  </a:lnTo>
                  <a:lnTo>
                    <a:pt x="2604" y="132"/>
                  </a:lnTo>
                  <a:lnTo>
                    <a:pt x="2604" y="138"/>
                  </a:lnTo>
                  <a:lnTo>
                    <a:pt x="2604" y="138"/>
                  </a:lnTo>
                  <a:lnTo>
                    <a:pt x="2604" y="138"/>
                  </a:lnTo>
                  <a:lnTo>
                    <a:pt x="2610" y="144"/>
                  </a:lnTo>
                  <a:lnTo>
                    <a:pt x="2610" y="144"/>
                  </a:lnTo>
                  <a:lnTo>
                    <a:pt x="2610" y="144"/>
                  </a:lnTo>
                  <a:lnTo>
                    <a:pt x="2610" y="150"/>
                  </a:lnTo>
                  <a:lnTo>
                    <a:pt x="2610" y="150"/>
                  </a:lnTo>
                  <a:lnTo>
                    <a:pt x="2616" y="150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56"/>
                  </a:lnTo>
                  <a:lnTo>
                    <a:pt x="2616" y="162"/>
                  </a:lnTo>
                  <a:lnTo>
                    <a:pt x="2616" y="162"/>
                  </a:lnTo>
                  <a:lnTo>
                    <a:pt x="2622" y="162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68"/>
                  </a:lnTo>
                  <a:lnTo>
                    <a:pt x="2622" y="174"/>
                  </a:lnTo>
                  <a:lnTo>
                    <a:pt x="2628" y="174"/>
                  </a:lnTo>
                  <a:lnTo>
                    <a:pt x="2628" y="180"/>
                  </a:lnTo>
                  <a:lnTo>
                    <a:pt x="2628" y="180"/>
                  </a:lnTo>
                  <a:lnTo>
                    <a:pt x="2628" y="186"/>
                  </a:lnTo>
                  <a:lnTo>
                    <a:pt x="2628" y="186"/>
                  </a:lnTo>
                  <a:lnTo>
                    <a:pt x="2634" y="186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2"/>
                  </a:lnTo>
                  <a:lnTo>
                    <a:pt x="2634" y="198"/>
                  </a:lnTo>
                  <a:lnTo>
                    <a:pt x="2634" y="198"/>
                  </a:lnTo>
                  <a:lnTo>
                    <a:pt x="2640" y="198"/>
                  </a:lnTo>
                  <a:lnTo>
                    <a:pt x="2640" y="204"/>
                  </a:lnTo>
                  <a:lnTo>
                    <a:pt x="2640" y="204"/>
                  </a:lnTo>
                  <a:lnTo>
                    <a:pt x="2640" y="204"/>
                  </a:lnTo>
                  <a:lnTo>
                    <a:pt x="2640" y="210"/>
                  </a:lnTo>
                  <a:lnTo>
                    <a:pt x="2646" y="210"/>
                  </a:lnTo>
                  <a:lnTo>
                    <a:pt x="2646" y="210"/>
                  </a:lnTo>
                  <a:lnTo>
                    <a:pt x="2646" y="216"/>
                  </a:lnTo>
                  <a:lnTo>
                    <a:pt x="2646" y="216"/>
                  </a:lnTo>
                  <a:lnTo>
                    <a:pt x="2646" y="216"/>
                  </a:lnTo>
                  <a:lnTo>
                    <a:pt x="2646" y="222"/>
                  </a:lnTo>
                  <a:lnTo>
                    <a:pt x="2652" y="222"/>
                  </a:lnTo>
                  <a:lnTo>
                    <a:pt x="2652" y="222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2" y="228"/>
                  </a:lnTo>
                  <a:lnTo>
                    <a:pt x="2658" y="234"/>
                  </a:lnTo>
                  <a:lnTo>
                    <a:pt x="2658" y="234"/>
                  </a:lnTo>
                  <a:lnTo>
                    <a:pt x="2658" y="240"/>
                  </a:lnTo>
                  <a:lnTo>
                    <a:pt x="2658" y="240"/>
                  </a:lnTo>
                  <a:lnTo>
                    <a:pt x="2658" y="240"/>
                  </a:lnTo>
                  <a:lnTo>
                    <a:pt x="2658" y="246"/>
                  </a:lnTo>
                  <a:lnTo>
                    <a:pt x="2664" y="246"/>
                  </a:lnTo>
                  <a:lnTo>
                    <a:pt x="2664" y="246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64" y="252"/>
                  </a:lnTo>
                  <a:lnTo>
                    <a:pt x="2664" y="258"/>
                  </a:lnTo>
                  <a:lnTo>
                    <a:pt x="2670" y="258"/>
                  </a:lnTo>
                  <a:lnTo>
                    <a:pt x="2670" y="258"/>
                  </a:lnTo>
                  <a:lnTo>
                    <a:pt x="2670" y="264"/>
                  </a:lnTo>
                  <a:lnTo>
                    <a:pt x="2670" y="264"/>
                  </a:lnTo>
                  <a:lnTo>
                    <a:pt x="2670" y="264"/>
                  </a:lnTo>
                  <a:lnTo>
                    <a:pt x="2676" y="270"/>
                  </a:lnTo>
                  <a:lnTo>
                    <a:pt x="2676" y="270"/>
                  </a:lnTo>
                  <a:lnTo>
                    <a:pt x="2676" y="270"/>
                  </a:lnTo>
                  <a:lnTo>
                    <a:pt x="2676" y="276"/>
                  </a:lnTo>
                  <a:lnTo>
                    <a:pt x="2676" y="276"/>
                  </a:lnTo>
                  <a:lnTo>
                    <a:pt x="2676" y="276"/>
                  </a:lnTo>
                  <a:lnTo>
                    <a:pt x="2682" y="282"/>
                  </a:lnTo>
                  <a:lnTo>
                    <a:pt x="2682" y="282"/>
                  </a:lnTo>
                  <a:lnTo>
                    <a:pt x="2682" y="282"/>
                  </a:lnTo>
                  <a:lnTo>
                    <a:pt x="2682" y="288"/>
                  </a:lnTo>
                  <a:lnTo>
                    <a:pt x="2682" y="288"/>
                  </a:lnTo>
                  <a:lnTo>
                    <a:pt x="2688" y="288"/>
                  </a:lnTo>
                  <a:lnTo>
                    <a:pt x="2688" y="294"/>
                  </a:lnTo>
                  <a:lnTo>
                    <a:pt x="2688" y="294"/>
                  </a:lnTo>
                  <a:lnTo>
                    <a:pt x="2688" y="300"/>
                  </a:lnTo>
                  <a:lnTo>
                    <a:pt x="2688" y="300"/>
                  </a:lnTo>
                  <a:lnTo>
                    <a:pt x="2688" y="300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06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694" y="312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18"/>
                  </a:lnTo>
                  <a:lnTo>
                    <a:pt x="2700" y="324"/>
                  </a:lnTo>
                  <a:lnTo>
                    <a:pt x="2700" y="324"/>
                  </a:lnTo>
                  <a:lnTo>
                    <a:pt x="2706" y="324"/>
                  </a:lnTo>
                  <a:lnTo>
                    <a:pt x="2706" y="330"/>
                  </a:lnTo>
                  <a:lnTo>
                    <a:pt x="2706" y="330"/>
                  </a:lnTo>
                  <a:lnTo>
                    <a:pt x="2706" y="330"/>
                  </a:lnTo>
                  <a:lnTo>
                    <a:pt x="2706" y="336"/>
                  </a:lnTo>
                  <a:lnTo>
                    <a:pt x="2706" y="336"/>
                  </a:lnTo>
                  <a:lnTo>
                    <a:pt x="2712" y="336"/>
                  </a:lnTo>
                  <a:lnTo>
                    <a:pt x="2712" y="342"/>
                  </a:lnTo>
                  <a:lnTo>
                    <a:pt x="2712" y="342"/>
                  </a:lnTo>
                  <a:lnTo>
                    <a:pt x="2712" y="342"/>
                  </a:lnTo>
                  <a:lnTo>
                    <a:pt x="2712" y="348"/>
                  </a:lnTo>
                  <a:lnTo>
                    <a:pt x="2712" y="348"/>
                  </a:lnTo>
                  <a:lnTo>
                    <a:pt x="2718" y="354"/>
                  </a:lnTo>
                  <a:lnTo>
                    <a:pt x="2718" y="354"/>
                  </a:lnTo>
                  <a:lnTo>
                    <a:pt x="2718" y="354"/>
                  </a:lnTo>
                  <a:lnTo>
                    <a:pt x="2718" y="360"/>
                  </a:lnTo>
                  <a:lnTo>
                    <a:pt x="2718" y="360"/>
                  </a:lnTo>
                  <a:lnTo>
                    <a:pt x="2724" y="360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66"/>
                  </a:lnTo>
                  <a:lnTo>
                    <a:pt x="2724" y="372"/>
                  </a:lnTo>
                  <a:lnTo>
                    <a:pt x="2724" y="372"/>
                  </a:lnTo>
                  <a:lnTo>
                    <a:pt x="2730" y="372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78"/>
                  </a:lnTo>
                  <a:lnTo>
                    <a:pt x="2730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84"/>
                  </a:lnTo>
                  <a:lnTo>
                    <a:pt x="2736" y="390"/>
                  </a:lnTo>
                  <a:lnTo>
                    <a:pt x="2736" y="390"/>
                  </a:lnTo>
                  <a:lnTo>
                    <a:pt x="2736" y="390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2" y="402"/>
                  </a:lnTo>
                  <a:lnTo>
                    <a:pt x="2748" y="402"/>
                  </a:lnTo>
                  <a:lnTo>
                    <a:pt x="2748" y="408"/>
                  </a:lnTo>
                  <a:lnTo>
                    <a:pt x="2748" y="408"/>
                  </a:lnTo>
                  <a:lnTo>
                    <a:pt x="2748" y="408"/>
                  </a:lnTo>
                  <a:lnTo>
                    <a:pt x="2748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14"/>
                  </a:lnTo>
                  <a:lnTo>
                    <a:pt x="2754" y="420"/>
                  </a:lnTo>
                  <a:lnTo>
                    <a:pt x="2754" y="420"/>
                  </a:lnTo>
                  <a:lnTo>
                    <a:pt x="2754" y="420"/>
                  </a:lnTo>
                  <a:lnTo>
                    <a:pt x="2760" y="420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26"/>
                  </a:lnTo>
                  <a:lnTo>
                    <a:pt x="2760" y="432"/>
                  </a:lnTo>
                  <a:lnTo>
                    <a:pt x="2766" y="432"/>
                  </a:lnTo>
                  <a:lnTo>
                    <a:pt x="2766" y="432"/>
                  </a:lnTo>
                  <a:lnTo>
                    <a:pt x="2766" y="432"/>
                  </a:lnTo>
                  <a:lnTo>
                    <a:pt x="2766" y="438"/>
                  </a:lnTo>
                  <a:lnTo>
                    <a:pt x="2766" y="438"/>
                  </a:lnTo>
                  <a:lnTo>
                    <a:pt x="2772" y="438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44"/>
                  </a:lnTo>
                  <a:lnTo>
                    <a:pt x="2772" y="450"/>
                  </a:lnTo>
                  <a:lnTo>
                    <a:pt x="2778" y="450"/>
                  </a:lnTo>
                  <a:lnTo>
                    <a:pt x="2778" y="450"/>
                  </a:lnTo>
                  <a:lnTo>
                    <a:pt x="2778" y="450"/>
                  </a:lnTo>
                  <a:lnTo>
                    <a:pt x="2778" y="456"/>
                  </a:lnTo>
                  <a:lnTo>
                    <a:pt x="2778" y="456"/>
                  </a:lnTo>
                  <a:lnTo>
                    <a:pt x="2784" y="456"/>
                  </a:lnTo>
                  <a:lnTo>
                    <a:pt x="2784" y="456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84" y="462"/>
                  </a:lnTo>
                  <a:lnTo>
                    <a:pt x="2790" y="462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0" y="468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74"/>
                  </a:lnTo>
                  <a:lnTo>
                    <a:pt x="2796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0"/>
                  </a:lnTo>
                  <a:lnTo>
                    <a:pt x="2802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86"/>
                  </a:lnTo>
                  <a:lnTo>
                    <a:pt x="2808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2"/>
                  </a:lnTo>
                  <a:lnTo>
                    <a:pt x="2814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0" y="498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26" y="504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2" y="510"/>
                  </a:lnTo>
                  <a:lnTo>
                    <a:pt x="2838" y="510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38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16"/>
                  </a:lnTo>
                  <a:lnTo>
                    <a:pt x="2844" y="522"/>
                  </a:lnTo>
                  <a:lnTo>
                    <a:pt x="2844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0" y="522"/>
                  </a:lnTo>
                  <a:lnTo>
                    <a:pt x="2856" y="522"/>
                  </a:lnTo>
                  <a:lnTo>
                    <a:pt x="2856" y="522"/>
                  </a:lnTo>
                  <a:lnTo>
                    <a:pt x="2856" y="528"/>
                  </a:lnTo>
                  <a:lnTo>
                    <a:pt x="2856" y="528"/>
                  </a:lnTo>
                  <a:lnTo>
                    <a:pt x="2856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2" y="528"/>
                  </a:lnTo>
                  <a:lnTo>
                    <a:pt x="2868" y="528"/>
                  </a:lnTo>
                  <a:lnTo>
                    <a:pt x="2868" y="528"/>
                  </a:lnTo>
                  <a:lnTo>
                    <a:pt x="2868" y="528"/>
                  </a:lnTo>
                  <a:lnTo>
                    <a:pt x="2868" y="534"/>
                  </a:lnTo>
                  <a:lnTo>
                    <a:pt x="2868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74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0" y="534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86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2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898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04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0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16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2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28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34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0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46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2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58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64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0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76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2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88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2994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0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06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2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18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24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0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36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2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48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54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0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66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2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78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84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0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096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2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08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14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0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26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2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38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44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0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56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2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68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74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0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86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2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198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04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0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16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2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28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34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0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46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2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58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64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0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76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2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88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294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0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06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2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18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24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0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36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2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48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54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0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66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2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78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84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0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396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2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08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14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0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26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2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38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44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0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56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2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68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74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0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86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2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498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04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0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16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2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28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34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0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46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2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58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64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0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76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594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0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06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2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18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24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0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36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2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48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54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0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66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2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78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84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0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696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2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08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14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0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26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2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38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44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0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56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2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68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74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0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86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2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798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04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0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16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2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28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34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0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46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2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58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64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0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76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2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88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894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0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06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2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18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24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0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36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2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48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54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0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66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2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78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84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0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3996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2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08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14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0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26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2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38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44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0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56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2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68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74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0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86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2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098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04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0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16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2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28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34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0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46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2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58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64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0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76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2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88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194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0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06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2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18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24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0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36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2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48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54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0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66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2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78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84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0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296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2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08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14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0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26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2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38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44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0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56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2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68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74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0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86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2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398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04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0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16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2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28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34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0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46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2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58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64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0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76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2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88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494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0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06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2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18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24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0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36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2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48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54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0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66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2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78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84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0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596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2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08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14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0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26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2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38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44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0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56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2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68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74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0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86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2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698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04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0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16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2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28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34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0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46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2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58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64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0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76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2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88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794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0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06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2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18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24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0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36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2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48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54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0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66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2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78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84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0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896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2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08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14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0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26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2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38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44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0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56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2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68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74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0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86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2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4998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04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0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16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2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28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34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0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46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2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58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64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0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76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2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88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094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0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06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2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18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24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0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36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2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48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54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0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66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2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78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84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0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196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2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08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14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0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26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2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38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44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0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56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2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68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74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0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86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2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298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04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0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16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2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28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34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0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46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2" y="540"/>
                  </a:lnTo>
                  <a:lnTo>
                    <a:pt x="5358" y="54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60">
              <a:extLst>
                <a:ext uri="{FF2B5EF4-FFF2-40B4-BE49-F238E27FC236}">
                  <a16:creationId xmlns:a16="http://schemas.microsoft.com/office/drawing/2014/main" id="{8BDA7087-C5E8-D862-CA4E-FB6851842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76" y="2238"/>
              <a:ext cx="294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DISP_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Rectangle 61">
              <a:extLst>
                <a:ext uri="{FF2B5EF4-FFF2-40B4-BE49-F238E27FC236}">
                  <a16:creationId xmlns:a16="http://schemas.microsoft.com/office/drawing/2014/main" id="{5879B735-BB21-870A-43CC-B7F83A0A7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2">
              <a:extLst>
                <a:ext uri="{FF2B5EF4-FFF2-40B4-BE49-F238E27FC236}">
                  <a16:creationId xmlns:a16="http://schemas.microsoft.com/office/drawing/2014/main" id="{E0BF88A2-E6F7-07B9-95D2-1258059A2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2" y="2340"/>
              <a:ext cx="7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3">
              <a:extLst>
                <a:ext uri="{FF2B5EF4-FFF2-40B4-BE49-F238E27FC236}">
                  <a16:creationId xmlns:a16="http://schemas.microsoft.com/office/drawing/2014/main" id="{80598F5C-E18B-11A8-1CE3-1C5DF14F9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4">
              <a:extLst>
                <a:ext uri="{FF2B5EF4-FFF2-40B4-BE49-F238E27FC236}">
                  <a16:creationId xmlns:a16="http://schemas.microsoft.com/office/drawing/2014/main" id="{1587DD0B-DBBA-E2D0-4C69-001607387D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65">
              <a:extLst>
                <a:ext uri="{FF2B5EF4-FFF2-40B4-BE49-F238E27FC236}">
                  <a16:creationId xmlns:a16="http://schemas.microsoft.com/office/drawing/2014/main" id="{BF55E7F9-698B-13D3-C1F9-C8C55D12A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1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6">
              <a:extLst>
                <a:ext uri="{FF2B5EF4-FFF2-40B4-BE49-F238E27FC236}">
                  <a16:creationId xmlns:a16="http://schemas.microsoft.com/office/drawing/2014/main" id="{14A996CE-2C33-9B67-A9BF-3D3263E7F3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67">
              <a:extLst>
                <a:ext uri="{FF2B5EF4-FFF2-40B4-BE49-F238E27FC236}">
                  <a16:creationId xmlns:a16="http://schemas.microsoft.com/office/drawing/2014/main" id="{044EA9E9-5A5C-D025-D061-99EFB44BAF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68">
              <a:extLst>
                <a:ext uri="{FF2B5EF4-FFF2-40B4-BE49-F238E27FC236}">
                  <a16:creationId xmlns:a16="http://schemas.microsoft.com/office/drawing/2014/main" id="{D2F88ABF-F67F-0CF5-6C5C-15A8E73E07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69">
              <a:extLst>
                <a:ext uri="{FF2B5EF4-FFF2-40B4-BE49-F238E27FC236}">
                  <a16:creationId xmlns:a16="http://schemas.microsoft.com/office/drawing/2014/main" id="{3C649375-445C-8405-1E33-578D86D28C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70">
              <a:extLst>
                <a:ext uri="{FF2B5EF4-FFF2-40B4-BE49-F238E27FC236}">
                  <a16:creationId xmlns:a16="http://schemas.microsoft.com/office/drawing/2014/main" id="{EA450F7F-F8BD-56C8-A226-58680F5914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1">
              <a:extLst>
                <a:ext uri="{FF2B5EF4-FFF2-40B4-BE49-F238E27FC236}">
                  <a16:creationId xmlns:a16="http://schemas.microsoft.com/office/drawing/2014/main" id="{FCCC29F4-32E6-8621-AA75-B9001BA6B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2">
              <a:extLst>
                <a:ext uri="{FF2B5EF4-FFF2-40B4-BE49-F238E27FC236}">
                  <a16:creationId xmlns:a16="http://schemas.microsoft.com/office/drawing/2014/main" id="{B7AD2263-FB69-FD51-D04C-8DEAE234B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73">
              <a:extLst>
                <a:ext uri="{FF2B5EF4-FFF2-40B4-BE49-F238E27FC236}">
                  <a16:creationId xmlns:a16="http://schemas.microsoft.com/office/drawing/2014/main" id="{7C392B5C-92AE-376A-9F51-B3480657B4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4">
              <a:extLst>
                <a:ext uri="{FF2B5EF4-FFF2-40B4-BE49-F238E27FC236}">
                  <a16:creationId xmlns:a16="http://schemas.microsoft.com/office/drawing/2014/main" id="{4A6D483A-482B-F428-A89A-458C57C1C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75">
              <a:extLst>
                <a:ext uri="{FF2B5EF4-FFF2-40B4-BE49-F238E27FC236}">
                  <a16:creationId xmlns:a16="http://schemas.microsoft.com/office/drawing/2014/main" id="{94504E98-80BB-C037-F123-3BB51C334E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6">
              <a:extLst>
                <a:ext uri="{FF2B5EF4-FFF2-40B4-BE49-F238E27FC236}">
                  <a16:creationId xmlns:a16="http://schemas.microsoft.com/office/drawing/2014/main" id="{201941A2-5424-ECF4-5614-483763F525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77">
              <a:extLst>
                <a:ext uri="{FF2B5EF4-FFF2-40B4-BE49-F238E27FC236}">
                  <a16:creationId xmlns:a16="http://schemas.microsoft.com/office/drawing/2014/main" id="{F12FB243-D5E7-458B-234B-632AB21BDC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78">
              <a:extLst>
                <a:ext uri="{FF2B5EF4-FFF2-40B4-BE49-F238E27FC236}">
                  <a16:creationId xmlns:a16="http://schemas.microsoft.com/office/drawing/2014/main" id="{FE936F27-6C8C-488B-6DA8-5D3F508EE5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79">
              <a:extLst>
                <a:ext uri="{FF2B5EF4-FFF2-40B4-BE49-F238E27FC236}">
                  <a16:creationId xmlns:a16="http://schemas.microsoft.com/office/drawing/2014/main" id="{E43C52E3-59A3-5EE2-B1EB-DE1E895D57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80">
              <a:extLst>
                <a:ext uri="{FF2B5EF4-FFF2-40B4-BE49-F238E27FC236}">
                  <a16:creationId xmlns:a16="http://schemas.microsoft.com/office/drawing/2014/main" id="{B0F87D91-F314-CD7C-DA67-D94E2EDC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1">
              <a:extLst>
                <a:ext uri="{FF2B5EF4-FFF2-40B4-BE49-F238E27FC236}">
                  <a16:creationId xmlns:a16="http://schemas.microsoft.com/office/drawing/2014/main" id="{F6CA1E59-5981-6D4B-C096-2732C21CF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2" y="2352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2">
              <a:extLst>
                <a:ext uri="{FF2B5EF4-FFF2-40B4-BE49-F238E27FC236}">
                  <a16:creationId xmlns:a16="http://schemas.microsoft.com/office/drawing/2014/main" id="{FB1B479F-BB5C-3046-03FA-C657C19489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2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83">
              <a:extLst>
                <a:ext uri="{FF2B5EF4-FFF2-40B4-BE49-F238E27FC236}">
                  <a16:creationId xmlns:a16="http://schemas.microsoft.com/office/drawing/2014/main" id="{0028E9B2-EBA8-719D-7DC7-F0654E317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0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4">
              <a:extLst>
                <a:ext uri="{FF2B5EF4-FFF2-40B4-BE49-F238E27FC236}">
                  <a16:creationId xmlns:a16="http://schemas.microsoft.com/office/drawing/2014/main" id="{E7559E2A-2428-40CD-5DB2-43189A4952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85">
              <a:extLst>
                <a:ext uri="{FF2B5EF4-FFF2-40B4-BE49-F238E27FC236}">
                  <a16:creationId xmlns:a16="http://schemas.microsoft.com/office/drawing/2014/main" id="{E89D0DB6-E0EF-701D-50D5-CBB0D9C0B6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6">
              <a:extLst>
                <a:ext uri="{FF2B5EF4-FFF2-40B4-BE49-F238E27FC236}">
                  <a16:creationId xmlns:a16="http://schemas.microsoft.com/office/drawing/2014/main" id="{58B4B595-4EFF-613F-E438-18A151A3B1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87">
              <a:extLst>
                <a:ext uri="{FF2B5EF4-FFF2-40B4-BE49-F238E27FC236}">
                  <a16:creationId xmlns:a16="http://schemas.microsoft.com/office/drawing/2014/main" id="{2D7C2A80-7915-8044-F7DB-3598BA29B7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88">
              <a:extLst>
                <a:ext uri="{FF2B5EF4-FFF2-40B4-BE49-F238E27FC236}">
                  <a16:creationId xmlns:a16="http://schemas.microsoft.com/office/drawing/2014/main" id="{042E0754-B6BC-5668-9883-3280FC4938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89">
              <a:extLst>
                <a:ext uri="{FF2B5EF4-FFF2-40B4-BE49-F238E27FC236}">
                  <a16:creationId xmlns:a16="http://schemas.microsoft.com/office/drawing/2014/main" id="{083D7422-A88C-5C20-5C3E-4F0A3FC2D5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4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0">
              <a:extLst>
                <a:ext uri="{FF2B5EF4-FFF2-40B4-BE49-F238E27FC236}">
                  <a16:creationId xmlns:a16="http://schemas.microsoft.com/office/drawing/2014/main" id="{B13C179F-1884-AF00-63D9-9182407F3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91">
              <a:extLst>
                <a:ext uri="{FF2B5EF4-FFF2-40B4-BE49-F238E27FC236}">
                  <a16:creationId xmlns:a16="http://schemas.microsoft.com/office/drawing/2014/main" id="{5D6556DB-9AA9-5837-7912-E8F4C8933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2">
              <a:extLst>
                <a:ext uri="{FF2B5EF4-FFF2-40B4-BE49-F238E27FC236}">
                  <a16:creationId xmlns:a16="http://schemas.microsoft.com/office/drawing/2014/main" id="{FB6B5171-17B1-BE17-9E22-D2847A166B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0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93">
              <a:extLst>
                <a:ext uri="{FF2B5EF4-FFF2-40B4-BE49-F238E27FC236}">
                  <a16:creationId xmlns:a16="http://schemas.microsoft.com/office/drawing/2014/main" id="{8A02ABBD-6647-1349-A43C-5CD88E7F36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2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94">
              <a:extLst>
                <a:ext uri="{FF2B5EF4-FFF2-40B4-BE49-F238E27FC236}">
                  <a16:creationId xmlns:a16="http://schemas.microsoft.com/office/drawing/2014/main" id="{B3B0BE2A-A8C4-B689-A09B-C296B63C8B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8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95">
              <a:extLst>
                <a:ext uri="{FF2B5EF4-FFF2-40B4-BE49-F238E27FC236}">
                  <a16:creationId xmlns:a16="http://schemas.microsoft.com/office/drawing/2014/main" id="{23F5F763-63FB-C08C-57A8-7432FF1633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96">
              <a:extLst>
                <a:ext uri="{FF2B5EF4-FFF2-40B4-BE49-F238E27FC236}">
                  <a16:creationId xmlns:a16="http://schemas.microsoft.com/office/drawing/2014/main" id="{6599663D-7DF5-1453-CDB7-367CC1C1E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97">
              <a:extLst>
                <a:ext uri="{FF2B5EF4-FFF2-40B4-BE49-F238E27FC236}">
                  <a16:creationId xmlns:a16="http://schemas.microsoft.com/office/drawing/2014/main" id="{89CB79CC-DB87-C2DB-7E56-BE5AB0F0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4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98">
              <a:extLst>
                <a:ext uri="{FF2B5EF4-FFF2-40B4-BE49-F238E27FC236}">
                  <a16:creationId xmlns:a16="http://schemas.microsoft.com/office/drawing/2014/main" id="{AC3C90AA-DA0A-AEC7-A1FA-416F24BFD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2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99">
              <a:extLst>
                <a:ext uri="{FF2B5EF4-FFF2-40B4-BE49-F238E27FC236}">
                  <a16:creationId xmlns:a16="http://schemas.microsoft.com/office/drawing/2014/main" id="{461C4BD3-CEDD-750E-1C0D-83F14C81B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0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0">
              <a:extLst>
                <a:ext uri="{FF2B5EF4-FFF2-40B4-BE49-F238E27FC236}">
                  <a16:creationId xmlns:a16="http://schemas.microsoft.com/office/drawing/2014/main" id="{B45B7089-CAED-CE48-A7A7-806B98A1F5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8" y="234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01">
              <a:extLst>
                <a:ext uri="{FF2B5EF4-FFF2-40B4-BE49-F238E27FC236}">
                  <a16:creationId xmlns:a16="http://schemas.microsoft.com/office/drawing/2014/main" id="{242DC515-72EB-A6E9-35BE-3A12B4063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6" y="2340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2">
              <a:extLst>
                <a:ext uri="{FF2B5EF4-FFF2-40B4-BE49-F238E27FC236}">
                  <a16:creationId xmlns:a16="http://schemas.microsoft.com/office/drawing/2014/main" id="{3A067BD6-9089-71DA-64C8-BCC473C1D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Rectangle 103">
              <a:extLst>
                <a:ext uri="{FF2B5EF4-FFF2-40B4-BE49-F238E27FC236}">
                  <a16:creationId xmlns:a16="http://schemas.microsoft.com/office/drawing/2014/main" id="{C3C4FC5D-8837-455A-AC2C-BE76B4F5D3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4">
              <a:extLst>
                <a:ext uri="{FF2B5EF4-FFF2-40B4-BE49-F238E27FC236}">
                  <a16:creationId xmlns:a16="http://schemas.microsoft.com/office/drawing/2014/main" id="{9E3F981F-C93D-C3B9-0CB9-6AEBC17EC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Rectangle 105">
              <a:extLst>
                <a:ext uri="{FF2B5EF4-FFF2-40B4-BE49-F238E27FC236}">
                  <a16:creationId xmlns:a16="http://schemas.microsoft.com/office/drawing/2014/main" id="{87F03B0E-69AC-934D-4BF2-3CBC8C6683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06">
              <a:extLst>
                <a:ext uri="{FF2B5EF4-FFF2-40B4-BE49-F238E27FC236}">
                  <a16:creationId xmlns:a16="http://schemas.microsoft.com/office/drawing/2014/main" id="{FAFDC220-D545-6935-7DBB-A3317649A0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Rectangle 107">
              <a:extLst>
                <a:ext uri="{FF2B5EF4-FFF2-40B4-BE49-F238E27FC236}">
                  <a16:creationId xmlns:a16="http://schemas.microsoft.com/office/drawing/2014/main" id="{645EA31B-6860-3A54-2A53-53A4B0667C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08">
              <a:extLst>
                <a:ext uri="{FF2B5EF4-FFF2-40B4-BE49-F238E27FC236}">
                  <a16:creationId xmlns:a16="http://schemas.microsoft.com/office/drawing/2014/main" id="{137E748F-54CF-8B2E-CC2F-F66CD14A3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6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Rectangle 109">
              <a:extLst>
                <a:ext uri="{FF2B5EF4-FFF2-40B4-BE49-F238E27FC236}">
                  <a16:creationId xmlns:a16="http://schemas.microsoft.com/office/drawing/2014/main" id="{16F933C3-A8FC-7510-BB61-50BC2412FB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42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0">
              <a:extLst>
                <a:ext uri="{FF2B5EF4-FFF2-40B4-BE49-F238E27FC236}">
                  <a16:creationId xmlns:a16="http://schemas.microsoft.com/office/drawing/2014/main" id="{E340E7F6-80F0-E84A-8D97-6B50DBA6FA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Rectangle 111">
              <a:extLst>
                <a:ext uri="{FF2B5EF4-FFF2-40B4-BE49-F238E27FC236}">
                  <a16:creationId xmlns:a16="http://schemas.microsoft.com/office/drawing/2014/main" id="{732E04FB-E649-8C38-68BD-152584F1C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12">
              <a:extLst>
                <a:ext uri="{FF2B5EF4-FFF2-40B4-BE49-F238E27FC236}">
                  <a16:creationId xmlns:a16="http://schemas.microsoft.com/office/drawing/2014/main" id="{C61796E7-7747-2777-A7BB-B5FF3604B2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Rectangle 113">
              <a:extLst>
                <a:ext uri="{FF2B5EF4-FFF2-40B4-BE49-F238E27FC236}">
                  <a16:creationId xmlns:a16="http://schemas.microsoft.com/office/drawing/2014/main" id="{81E46428-F03F-0668-EE17-76A177EE2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24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14">
              <a:extLst>
                <a:ext uri="{FF2B5EF4-FFF2-40B4-BE49-F238E27FC236}">
                  <a16:creationId xmlns:a16="http://schemas.microsoft.com/office/drawing/2014/main" id="{83A36990-8301-AC31-5C50-E7E3752C9E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115">
              <a:extLst>
                <a:ext uri="{FF2B5EF4-FFF2-40B4-BE49-F238E27FC236}">
                  <a16:creationId xmlns:a16="http://schemas.microsoft.com/office/drawing/2014/main" id="{F5B9F058-CDDF-6576-A4E9-33E581217B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6" y="2352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16">
              <a:extLst>
                <a:ext uri="{FF2B5EF4-FFF2-40B4-BE49-F238E27FC236}">
                  <a16:creationId xmlns:a16="http://schemas.microsoft.com/office/drawing/2014/main" id="{DCB3B2DF-6F67-DB63-6F3D-7B0164AEC5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Rectangle 117">
              <a:extLst>
                <a:ext uri="{FF2B5EF4-FFF2-40B4-BE49-F238E27FC236}">
                  <a16:creationId xmlns:a16="http://schemas.microsoft.com/office/drawing/2014/main" id="{A587816B-DABA-AF8E-333D-8ADABF0D7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18">
              <a:extLst>
                <a:ext uri="{FF2B5EF4-FFF2-40B4-BE49-F238E27FC236}">
                  <a16:creationId xmlns:a16="http://schemas.microsoft.com/office/drawing/2014/main" id="{7D97BAB3-95F7-D8EF-757C-1C9972A595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Rectangle 119">
              <a:extLst>
                <a:ext uri="{FF2B5EF4-FFF2-40B4-BE49-F238E27FC236}">
                  <a16:creationId xmlns:a16="http://schemas.microsoft.com/office/drawing/2014/main" id="{FF370B2C-4C7F-021D-114A-FC13358032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0" y="2352"/>
              <a:ext cx="30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20">
              <a:extLst>
                <a:ext uri="{FF2B5EF4-FFF2-40B4-BE49-F238E27FC236}">
                  <a16:creationId xmlns:a16="http://schemas.microsoft.com/office/drawing/2014/main" id="{BBC75F7F-FF2F-0CAE-2E78-09E50CB12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0" y="2352"/>
              <a:ext cx="24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Rectangle 121">
              <a:extLst>
                <a:ext uri="{FF2B5EF4-FFF2-40B4-BE49-F238E27FC236}">
                  <a16:creationId xmlns:a16="http://schemas.microsoft.com/office/drawing/2014/main" id="{FDFC82AA-2741-9CBA-812D-668F09ABB6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6" y="2352"/>
              <a:ext cx="18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2">
              <a:extLst>
                <a:ext uri="{FF2B5EF4-FFF2-40B4-BE49-F238E27FC236}">
                  <a16:creationId xmlns:a16="http://schemas.microsoft.com/office/drawing/2014/main" id="{CAC9E05A-7AA0-3686-7197-6598B4243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4" y="2328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Rectangle 123">
              <a:extLst>
                <a:ext uri="{FF2B5EF4-FFF2-40B4-BE49-F238E27FC236}">
                  <a16:creationId xmlns:a16="http://schemas.microsoft.com/office/drawing/2014/main" id="{AAC2E57A-D64B-DE2D-9C61-807C8F83C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4" y="2328"/>
              <a:ext cx="3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24">
              <a:extLst>
                <a:ext uri="{FF2B5EF4-FFF2-40B4-BE49-F238E27FC236}">
                  <a16:creationId xmlns:a16="http://schemas.microsoft.com/office/drawing/2014/main" id="{9AAD8C4B-4CC0-3945-2045-D83072E9C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Rectangle 125">
              <a:extLst>
                <a:ext uri="{FF2B5EF4-FFF2-40B4-BE49-F238E27FC236}">
                  <a16:creationId xmlns:a16="http://schemas.microsoft.com/office/drawing/2014/main" id="{70AE093E-2DC3-F3F6-7FC8-0E4B103B87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126">
              <a:extLst>
                <a:ext uri="{FF2B5EF4-FFF2-40B4-BE49-F238E27FC236}">
                  <a16:creationId xmlns:a16="http://schemas.microsoft.com/office/drawing/2014/main" id="{A78211E0-E4C5-2EB4-4F86-6210B0B6D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127">
              <a:extLst>
                <a:ext uri="{FF2B5EF4-FFF2-40B4-BE49-F238E27FC236}">
                  <a16:creationId xmlns:a16="http://schemas.microsoft.com/office/drawing/2014/main" id="{CE59E48D-E738-B8BF-706F-930A29459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0" y="232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128">
              <a:extLst>
                <a:ext uri="{FF2B5EF4-FFF2-40B4-BE49-F238E27FC236}">
                  <a16:creationId xmlns:a16="http://schemas.microsoft.com/office/drawing/2014/main" id="{15923967-F4AB-99B8-3040-26EE44BA22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129">
              <a:extLst>
                <a:ext uri="{FF2B5EF4-FFF2-40B4-BE49-F238E27FC236}">
                  <a16:creationId xmlns:a16="http://schemas.microsoft.com/office/drawing/2014/main" id="{34C33F6D-C104-C49C-A755-0D6564A8D7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4" y="2328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130">
              <a:extLst>
                <a:ext uri="{FF2B5EF4-FFF2-40B4-BE49-F238E27FC236}">
                  <a16:creationId xmlns:a16="http://schemas.microsoft.com/office/drawing/2014/main" id="{72AA5009-6442-B7A7-881A-0A273D0416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2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131">
              <a:extLst>
                <a:ext uri="{FF2B5EF4-FFF2-40B4-BE49-F238E27FC236}">
                  <a16:creationId xmlns:a16="http://schemas.microsoft.com/office/drawing/2014/main" id="{4C0F94A8-49CB-1A31-70FD-C186F82132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0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132">
              <a:extLst>
                <a:ext uri="{FF2B5EF4-FFF2-40B4-BE49-F238E27FC236}">
                  <a16:creationId xmlns:a16="http://schemas.microsoft.com/office/drawing/2014/main" id="{1BF27836-9CB4-BB83-E9AD-3997DAB028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0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133">
              <a:extLst>
                <a:ext uri="{FF2B5EF4-FFF2-40B4-BE49-F238E27FC236}">
                  <a16:creationId xmlns:a16="http://schemas.microsoft.com/office/drawing/2014/main" id="{7BA72F13-AD24-8549-64D0-ACB70DB68B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16" y="2352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134">
              <a:extLst>
                <a:ext uri="{FF2B5EF4-FFF2-40B4-BE49-F238E27FC236}">
                  <a16:creationId xmlns:a16="http://schemas.microsoft.com/office/drawing/2014/main" id="{AFC5E3E1-5D8B-ED2D-E88C-C3499F3D87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8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135">
              <a:extLst>
                <a:ext uri="{FF2B5EF4-FFF2-40B4-BE49-F238E27FC236}">
                  <a16:creationId xmlns:a16="http://schemas.microsoft.com/office/drawing/2014/main" id="{6A244BB5-B233-4F86-E4E9-9C3FD7C34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136">
              <a:extLst>
                <a:ext uri="{FF2B5EF4-FFF2-40B4-BE49-F238E27FC236}">
                  <a16:creationId xmlns:a16="http://schemas.microsoft.com/office/drawing/2014/main" id="{7CB30153-C0B9-8791-6C69-24381C64C3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14" y="2352"/>
              <a:ext cx="18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137">
              <a:extLst>
                <a:ext uri="{FF2B5EF4-FFF2-40B4-BE49-F238E27FC236}">
                  <a16:creationId xmlns:a16="http://schemas.microsoft.com/office/drawing/2014/main" id="{F469A697-689B-50CC-CD7C-8C607251E4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28" y="235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138">
              <a:extLst>
                <a:ext uri="{FF2B5EF4-FFF2-40B4-BE49-F238E27FC236}">
                  <a16:creationId xmlns:a16="http://schemas.microsoft.com/office/drawing/2014/main" id="{F043A386-3A84-09D2-CC06-023A62AAE3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2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139">
              <a:extLst>
                <a:ext uri="{FF2B5EF4-FFF2-40B4-BE49-F238E27FC236}">
                  <a16:creationId xmlns:a16="http://schemas.microsoft.com/office/drawing/2014/main" id="{6CFFE410-5FAF-61F1-C48C-049A5C016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46" y="235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E3E1811-54BA-D799-08D5-E600E7D27B77}"/>
              </a:ext>
            </a:extLst>
          </p:cNvPr>
          <p:cNvGrpSpPr/>
          <p:nvPr/>
        </p:nvGrpSpPr>
        <p:grpSpPr>
          <a:xfrm>
            <a:off x="280824" y="3976139"/>
            <a:ext cx="12077963" cy="2292935"/>
            <a:chOff x="280824" y="3976139"/>
            <a:chExt cx="12077963" cy="2292935"/>
          </a:xfrm>
        </p:grpSpPr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205C8419-48EE-C2B7-A4BA-4BBF6CE93B57}"/>
                </a:ext>
              </a:extLst>
            </p:cNvPr>
            <p:cNvSpPr txBox="1"/>
            <p:nvPr/>
          </p:nvSpPr>
          <p:spPr>
            <a:xfrm>
              <a:off x="280824" y="3976139"/>
              <a:ext cx="5872294" cy="229293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b="1" dirty="0"/>
                <a:t>N 	Name 	S[cm] 	L[cm] 	B[</a:t>
              </a:r>
              <a:r>
                <a:rPr lang="en-US" sz="1100" b="1" dirty="0" err="1"/>
                <a:t>kG</a:t>
              </a:r>
              <a:r>
                <a:rPr lang="en-US" sz="1100" b="1" dirty="0"/>
                <a:t>] 	G[</a:t>
              </a:r>
              <a:r>
                <a:rPr lang="en-US" sz="1100" b="1" dirty="0" err="1"/>
                <a:t>kG</a:t>
              </a:r>
              <a:r>
                <a:rPr lang="en-US" sz="1100" b="1" dirty="0"/>
                <a:t>/cm]</a:t>
              </a:r>
            </a:p>
            <a:p>
              <a:endParaRPr lang="en-US" sz="1100" dirty="0"/>
            </a:p>
            <a:p>
              <a:r>
                <a:rPr lang="en-US" sz="1100" dirty="0"/>
                <a:t>14 	MQA2C01 	1986.59 	30  .427067</a:t>
              </a:r>
            </a:p>
            <a:p>
              <a:r>
                <a:rPr lang="en-US" sz="1100" dirty="0"/>
                <a:t>20 	MQA2C02 	2516.59 	30  .870369 	</a:t>
              </a:r>
            </a:p>
            <a:p>
              <a:r>
                <a:rPr lang="en-US" sz="1100" dirty="0"/>
                <a:t>26 	MQA2C03 	3046.59 	30 	0 	-1.68056 	</a:t>
              </a:r>
            </a:p>
            <a:p>
              <a:r>
                <a:rPr lang="en-US" sz="1100" dirty="0"/>
                <a:t>32 	MQA2C04 	3576.59 	30  .250474 	</a:t>
              </a:r>
            </a:p>
            <a:p>
              <a:r>
                <a:rPr lang="en-US" sz="1100" dirty="0"/>
                <a:t>38 	MQA2C05 	4428.59 	30 	0 	1.75297 	</a:t>
              </a:r>
            </a:p>
            <a:p>
              <a:r>
                <a:rPr lang="en-US" sz="1100" dirty="0"/>
                <a:t>61 	</a:t>
              </a:r>
              <a:r>
                <a:rPr lang="en-US" sz="1100" dirty="0">
                  <a:highlight>
                    <a:srgbClr val="FFFF00"/>
                  </a:highlight>
                </a:rPr>
                <a:t>MQA2C31 	5701.59 	30 	0 	-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65 	</a:t>
              </a:r>
              <a:r>
                <a:rPr lang="en-US" sz="1100" dirty="0">
                  <a:highlight>
                    <a:srgbClr val="FFFF00"/>
                  </a:highlight>
                </a:rPr>
                <a:t>MQA2C32 	5816.59 	30 	0 	8.55783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69 	</a:t>
              </a:r>
              <a:r>
                <a:rPr lang="en-US" sz="1100" dirty="0">
                  <a:highlight>
                    <a:srgbClr val="FFFF00"/>
                  </a:highlight>
                </a:rPr>
                <a:t>MQA2C32A 	5876.59 	30 	0 	8.55783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73 	</a:t>
              </a:r>
              <a:r>
                <a:rPr lang="en-US" sz="1100" dirty="0">
                  <a:highlight>
                    <a:srgbClr val="FFFF00"/>
                  </a:highlight>
                </a:rPr>
                <a:t>MQA2C33 	5991.59 	30 	0 	-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77 	</a:t>
              </a:r>
              <a:r>
                <a:rPr lang="en-US" sz="1100" dirty="0">
                  <a:highlight>
                    <a:srgbClr val="FFFF00"/>
                  </a:highlight>
                </a:rPr>
                <a:t>MQA2C34 	6563.59 	30 	0 	-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81 	</a:t>
              </a:r>
              <a:r>
                <a:rPr lang="en-US" sz="1100" dirty="0">
                  <a:highlight>
                    <a:srgbClr val="FFFF00"/>
                  </a:highlight>
                </a:rPr>
                <a:t>MQA2C35 	6678.59 	30 	0 	9.16649 </a:t>
              </a:r>
              <a:r>
                <a:rPr lang="en-US" sz="1100" dirty="0"/>
                <a:t>	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F1E1C5D6-4635-11A3-E614-95A1440281F9}"/>
                </a:ext>
              </a:extLst>
            </p:cNvPr>
            <p:cNvSpPr txBox="1"/>
            <p:nvPr/>
          </p:nvSpPr>
          <p:spPr>
            <a:xfrm>
              <a:off x="6486493" y="4020789"/>
              <a:ext cx="5872294" cy="21236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b="1" dirty="0"/>
                <a:t>N 	Name 	S[cm] 	L[cm] 	B[</a:t>
              </a:r>
              <a:r>
                <a:rPr lang="en-US" sz="1100" b="1" dirty="0" err="1"/>
                <a:t>kG</a:t>
              </a:r>
              <a:r>
                <a:rPr lang="en-US" sz="1100" b="1" dirty="0"/>
                <a:t>] 	G[</a:t>
              </a:r>
              <a:r>
                <a:rPr lang="en-US" sz="1100" b="1" dirty="0" err="1"/>
                <a:t>kG</a:t>
              </a:r>
              <a:r>
                <a:rPr lang="en-US" sz="1100" b="1" dirty="0"/>
                <a:t>/cm]</a:t>
              </a:r>
            </a:p>
            <a:p>
              <a:endParaRPr lang="en-US" sz="1100" dirty="0"/>
            </a:p>
            <a:p>
              <a:r>
                <a:rPr lang="en-US" sz="1100" dirty="0"/>
                <a:t>85 	</a:t>
              </a:r>
              <a:r>
                <a:rPr lang="en-US" sz="1100" dirty="0">
                  <a:highlight>
                    <a:srgbClr val="FFFF00"/>
                  </a:highlight>
                </a:rPr>
                <a:t>MQA2C35A 	6738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89 	</a:t>
              </a:r>
              <a:r>
                <a:rPr lang="en-US" sz="1100" dirty="0">
                  <a:highlight>
                    <a:srgbClr val="FFFF00"/>
                  </a:highlight>
                </a:rPr>
                <a:t>MQA2C36 	6853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-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93 	</a:t>
              </a:r>
              <a:r>
                <a:rPr lang="en-US" sz="1100" dirty="0">
                  <a:highlight>
                    <a:srgbClr val="FFFF00"/>
                  </a:highlight>
                </a:rPr>
                <a:t>MQA2C37 	7425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-9.16649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97 	</a:t>
              </a:r>
              <a:r>
                <a:rPr lang="en-US" sz="1100" dirty="0">
                  <a:highlight>
                    <a:srgbClr val="FFFF00"/>
                  </a:highlight>
                </a:rPr>
                <a:t>MQA2C38 	7540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8.53111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101 	</a:t>
              </a:r>
              <a:r>
                <a:rPr lang="en-US" sz="1100" dirty="0">
                  <a:highlight>
                    <a:srgbClr val="FFFF00"/>
                  </a:highlight>
                </a:rPr>
                <a:t>MQA2C38A 	7600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8.53111 </a:t>
              </a:r>
              <a:r>
                <a:rPr lang="en-US" sz="1100" dirty="0"/>
                <a:t>	</a:t>
              </a:r>
            </a:p>
            <a:p>
              <a:r>
                <a:rPr lang="en-US" sz="1100" dirty="0"/>
                <a:t>105 	</a:t>
              </a:r>
              <a:r>
                <a:rPr lang="en-US" sz="1100" dirty="0">
                  <a:highlight>
                    <a:srgbClr val="FFFF00"/>
                  </a:highlight>
                </a:rPr>
                <a:t>MQA2C39 	7715.59 </a:t>
              </a:r>
              <a:r>
                <a:rPr lang="en-US" sz="1100">
                  <a:highlight>
                    <a:srgbClr val="FFFF00"/>
                  </a:highlight>
                </a:rPr>
                <a:t>	30 	0 </a:t>
              </a:r>
              <a:r>
                <a:rPr lang="en-US" sz="1100" dirty="0">
                  <a:highlight>
                    <a:srgbClr val="FFFF00"/>
                  </a:highlight>
                </a:rPr>
                <a:t>	-9.17547</a:t>
              </a:r>
              <a:r>
                <a:rPr lang="en-US" sz="1100" dirty="0"/>
                <a:t> 	</a:t>
              </a:r>
            </a:p>
            <a:p>
              <a:r>
                <a:rPr lang="en-US" sz="1100" dirty="0"/>
                <a:t>127 	MQA2C40 	8963.09 </a:t>
              </a:r>
              <a:r>
                <a:rPr lang="en-US" sz="1100"/>
                <a:t>	30 	0 </a:t>
              </a:r>
              <a:r>
                <a:rPr lang="en-US" sz="1100" dirty="0"/>
                <a:t>	-2.48529 	</a:t>
              </a:r>
            </a:p>
            <a:p>
              <a:r>
                <a:rPr lang="en-US" sz="1100" dirty="0"/>
                <a:t>135 	MQA2C41 	9085.59 </a:t>
              </a:r>
              <a:r>
                <a:rPr lang="en-US" sz="1100"/>
                <a:t>	30 	0 </a:t>
              </a:r>
              <a:r>
                <a:rPr lang="en-US" sz="1100" dirty="0"/>
                <a:t>	-4.72046 	</a:t>
              </a:r>
            </a:p>
            <a:p>
              <a:r>
                <a:rPr lang="en-US" sz="1100" dirty="0"/>
                <a:t>143 	MQA2C42 	9208.09 </a:t>
              </a:r>
              <a:r>
                <a:rPr lang="en-US" sz="1100"/>
                <a:t>	30 	0 </a:t>
              </a:r>
              <a:r>
                <a:rPr lang="en-US" sz="1100" dirty="0"/>
                <a:t>	3.44888 	</a:t>
              </a:r>
            </a:p>
            <a:p>
              <a:r>
                <a:rPr lang="en-US" sz="1100" dirty="0"/>
                <a:t>151 	MQA2C43 	9330.59 </a:t>
              </a:r>
              <a:r>
                <a:rPr lang="en-US" sz="1100"/>
                <a:t>	30 	0 </a:t>
              </a:r>
              <a:r>
                <a:rPr lang="en-US" sz="1100" dirty="0"/>
                <a:t>	2.58799 	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B81FAF4D-1FB9-281D-9FFD-8C6318AA5F46}"/>
              </a:ext>
            </a:extLst>
          </p:cNvPr>
          <p:cNvSpPr txBox="1"/>
          <p:nvPr/>
        </p:nvSpPr>
        <p:spPr>
          <a:xfrm>
            <a:off x="1972076" y="1153536"/>
            <a:ext cx="1672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QA → QR, QP</a:t>
            </a:r>
          </a:p>
        </p:txBody>
      </p:sp>
      <p:sp>
        <p:nvSpPr>
          <p:cNvPr id="149" name="Footer Placeholder 3">
            <a:extLst>
              <a:ext uri="{FF2B5EF4-FFF2-40B4-BE49-F238E27FC236}">
                <a16:creationId xmlns:a16="http://schemas.microsoft.com/office/drawing/2014/main" id="{9EFE5BE3-F4C5-4ED4-9481-0D832C033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399066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58A21844-71D2-40CE-852C-519B9295ED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933575" y="1235075"/>
            <a:ext cx="8116888" cy="2781300"/>
            <a:chOff x="1218" y="778"/>
            <a:chExt cx="5113" cy="1752"/>
          </a:xfrm>
        </p:grpSpPr>
        <p:sp>
          <p:nvSpPr>
            <p:cNvPr id="7" name="AutoShape 4">
              <a:extLst>
                <a:ext uri="{FF2B5EF4-FFF2-40B4-BE49-F238E27FC236}">
                  <a16:creationId xmlns:a16="http://schemas.microsoft.com/office/drawing/2014/main" id="{40995782-EC97-4D73-976B-0D9C5271446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19" y="778"/>
              <a:ext cx="5076" cy="1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Rectangle 6">
              <a:extLst>
                <a:ext uri="{FF2B5EF4-FFF2-40B4-BE49-F238E27FC236}">
                  <a16:creationId xmlns:a16="http://schemas.microsoft.com/office/drawing/2014/main" id="{F822305C-18F2-4B45-BA0A-F5AA6C863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19" y="778"/>
              <a:ext cx="5076" cy="17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68A0BF72-15B8-4B41-A6BC-5D5B9FFE5C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922"/>
              <a:ext cx="4932" cy="145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8">
              <a:extLst>
                <a:ext uri="{FF2B5EF4-FFF2-40B4-BE49-F238E27FC236}">
                  <a16:creationId xmlns:a16="http://schemas.microsoft.com/office/drawing/2014/main" id="{30EA565F-2D6C-490F-94F5-C94B43D94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71" y="2392"/>
              <a:ext cx="30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62.89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9">
              <a:extLst>
                <a:ext uri="{FF2B5EF4-FFF2-40B4-BE49-F238E27FC236}">
                  <a16:creationId xmlns:a16="http://schemas.microsoft.com/office/drawing/2014/main" id="{00AED6C9-0C3D-4013-B2E7-13006FA212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1" y="2392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11">
              <a:extLst>
                <a:ext uri="{FF2B5EF4-FFF2-40B4-BE49-F238E27FC236}">
                  <a16:creationId xmlns:a16="http://schemas.microsoft.com/office/drawing/2014/main" id="{E1E5092F-1A2B-42F5-AD7D-216EA189D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9" y="856"/>
              <a:ext cx="48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                        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12">
              <a:extLst>
                <a:ext uri="{FF2B5EF4-FFF2-40B4-BE49-F238E27FC236}">
                  <a16:creationId xmlns:a16="http://schemas.microsoft.com/office/drawing/2014/main" id="{FE4B73DA-DE7D-4FEC-820F-B74B47137BE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201" y="909"/>
              <a:ext cx="13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13">
              <a:extLst>
                <a:ext uri="{FF2B5EF4-FFF2-40B4-BE49-F238E27FC236}">
                  <a16:creationId xmlns:a16="http://schemas.microsoft.com/office/drawing/2014/main" id="{2BC63FDB-9048-43A9-8BEA-C33DF6D300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230" y="229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Rectangle 14">
              <a:extLst>
                <a:ext uri="{FF2B5EF4-FFF2-40B4-BE49-F238E27FC236}">
                  <a16:creationId xmlns:a16="http://schemas.microsoft.com/office/drawing/2014/main" id="{43EA5EF0-176E-4730-AD03-0655710F421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211" y="910"/>
              <a:ext cx="13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Rectangle 15">
              <a:extLst>
                <a:ext uri="{FF2B5EF4-FFF2-40B4-BE49-F238E27FC236}">
                  <a16:creationId xmlns:a16="http://schemas.microsoft.com/office/drawing/2014/main" id="{99E45004-C005-4DDC-AB67-B21D78A979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241" y="2296"/>
              <a:ext cx="7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" name="Rectangle 16">
              <a:extLst>
                <a:ext uri="{FF2B5EF4-FFF2-40B4-BE49-F238E27FC236}">
                  <a16:creationId xmlns:a16="http://schemas.microsoft.com/office/drawing/2014/main" id="{DF1B9EFB-AA6C-4633-A533-F21473AC4D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1057" y="1569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ize_X[c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17">
              <a:extLst>
                <a:ext uri="{FF2B5EF4-FFF2-40B4-BE49-F238E27FC236}">
                  <a16:creationId xmlns:a16="http://schemas.microsoft.com/office/drawing/2014/main" id="{6269A794-6E10-49F6-9345-1012FBB305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6067" y="1570"/>
              <a:ext cx="426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ize_Y[cm]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26ABE580-F946-4816-9E48-FCC6878E03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0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DC03ADE3-0835-4E5F-9BA2-BB3B11052D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06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Line 20">
              <a:extLst>
                <a:ext uri="{FF2B5EF4-FFF2-40B4-BE49-F238E27FC236}">
                  <a16:creationId xmlns:a16="http://schemas.microsoft.com/office/drawing/2014/main" id="{3A6C7A97-07A5-4E6F-8C24-6FF8BCE807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3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1">
              <a:extLst>
                <a:ext uri="{FF2B5EF4-FFF2-40B4-BE49-F238E27FC236}">
                  <a16:creationId xmlns:a16="http://schemas.microsoft.com/office/drawing/2014/main" id="{68329596-8AD1-4837-9468-7EC5EB3DE0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3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Line 22">
              <a:extLst>
                <a:ext uri="{FF2B5EF4-FFF2-40B4-BE49-F238E27FC236}">
                  <a16:creationId xmlns:a16="http://schemas.microsoft.com/office/drawing/2014/main" id="{27DC32D6-7904-449E-BBB5-B571F46AC9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2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Line 23">
              <a:extLst>
                <a:ext uri="{FF2B5EF4-FFF2-40B4-BE49-F238E27FC236}">
                  <a16:creationId xmlns:a16="http://schemas.microsoft.com/office/drawing/2014/main" id="{FCF848DA-FB3F-4739-844E-358BBB6BB5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21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Line 24">
              <a:extLst>
                <a:ext uri="{FF2B5EF4-FFF2-40B4-BE49-F238E27FC236}">
                  <a16:creationId xmlns:a16="http://schemas.microsoft.com/office/drawing/2014/main" id="{A523D4A1-F148-4FF1-872C-A2CC58145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75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4FDD4274-BBA3-47BC-B399-19876F843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75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Line 26">
              <a:extLst>
                <a:ext uri="{FF2B5EF4-FFF2-40B4-BE49-F238E27FC236}">
                  <a16:creationId xmlns:a16="http://schemas.microsoft.com/office/drawing/2014/main" id="{011D164B-6F2B-4043-896C-ECA4929EE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36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27">
              <a:extLst>
                <a:ext uri="{FF2B5EF4-FFF2-40B4-BE49-F238E27FC236}">
                  <a16:creationId xmlns:a16="http://schemas.microsoft.com/office/drawing/2014/main" id="{E7E65AC1-D861-4E5A-B849-A1877CE245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360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Line 28">
              <a:extLst>
                <a:ext uri="{FF2B5EF4-FFF2-40B4-BE49-F238E27FC236}">
                  <a16:creationId xmlns:a16="http://schemas.microsoft.com/office/drawing/2014/main" id="{1A5CC796-E5FB-4803-9F59-869243838C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7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Line 29">
              <a:extLst>
                <a:ext uri="{FF2B5EF4-FFF2-40B4-BE49-F238E27FC236}">
                  <a16:creationId xmlns:a16="http://schemas.microsoft.com/office/drawing/2014/main" id="{57EE4551-7FC4-4D3B-B8CE-6E0E659111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7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Line 30">
              <a:extLst>
                <a:ext uri="{FF2B5EF4-FFF2-40B4-BE49-F238E27FC236}">
                  <a16:creationId xmlns:a16="http://schemas.microsoft.com/office/drawing/2014/main" id="{20EDF23C-6389-4DB7-879B-6A836BCBB1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50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Line 31">
              <a:extLst>
                <a:ext uri="{FF2B5EF4-FFF2-40B4-BE49-F238E27FC236}">
                  <a16:creationId xmlns:a16="http://schemas.microsoft.com/office/drawing/2014/main" id="{3CD4B3FE-586B-47AE-8A36-26C042175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50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Line 32">
              <a:extLst>
                <a:ext uri="{FF2B5EF4-FFF2-40B4-BE49-F238E27FC236}">
                  <a16:creationId xmlns:a16="http://schemas.microsoft.com/office/drawing/2014/main" id="{C89193D4-4773-43DB-87D7-831BCB91BE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9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Line 33">
              <a:extLst>
                <a:ext uri="{FF2B5EF4-FFF2-40B4-BE49-F238E27FC236}">
                  <a16:creationId xmlns:a16="http://schemas.microsoft.com/office/drawing/2014/main" id="{33603A1D-0E38-4E94-841F-DA1AB1A7E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59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Line 34">
              <a:extLst>
                <a:ext uri="{FF2B5EF4-FFF2-40B4-BE49-F238E27FC236}">
                  <a16:creationId xmlns:a16="http://schemas.microsoft.com/office/drawing/2014/main" id="{E5212B67-432F-45E7-AF33-037AC6006C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Line 35">
              <a:extLst>
                <a:ext uri="{FF2B5EF4-FFF2-40B4-BE49-F238E27FC236}">
                  <a16:creationId xmlns:a16="http://schemas.microsoft.com/office/drawing/2014/main" id="{BC910116-2ED3-481B-871F-64111B9297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654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Line 36">
              <a:extLst>
                <a:ext uri="{FF2B5EF4-FFF2-40B4-BE49-F238E27FC236}">
                  <a16:creationId xmlns:a16="http://schemas.microsoft.com/office/drawing/2014/main" id="{EF966DE3-A0CE-4DC5-B7AB-AA10F4F587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57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Line 37">
              <a:extLst>
                <a:ext uri="{FF2B5EF4-FFF2-40B4-BE49-F238E27FC236}">
                  <a16:creationId xmlns:a16="http://schemas.microsoft.com/office/drawing/2014/main" id="{AAC03778-72CE-410F-B8B7-5572956C16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57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Line 38">
              <a:extLst>
                <a:ext uri="{FF2B5EF4-FFF2-40B4-BE49-F238E27FC236}">
                  <a16:creationId xmlns:a16="http://schemas.microsoft.com/office/drawing/2014/main" id="{97D1B8D9-EEC4-45CB-BB21-40D34102AE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79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Line 39">
              <a:extLst>
                <a:ext uri="{FF2B5EF4-FFF2-40B4-BE49-F238E27FC236}">
                  <a16:creationId xmlns:a16="http://schemas.microsoft.com/office/drawing/2014/main" id="{C38FA2D6-DC77-49CA-8E43-91B28A65DA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798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Line 40">
              <a:extLst>
                <a:ext uri="{FF2B5EF4-FFF2-40B4-BE49-F238E27FC236}">
                  <a16:creationId xmlns:a16="http://schemas.microsoft.com/office/drawing/2014/main" id="{4B999E75-2B69-4A7C-B2E5-6B79B2850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49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Line 41">
              <a:extLst>
                <a:ext uri="{FF2B5EF4-FFF2-40B4-BE49-F238E27FC236}">
                  <a16:creationId xmlns:a16="http://schemas.microsoft.com/office/drawing/2014/main" id="{ED93CE04-A463-4F77-BA18-F358808A36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9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Line 42">
              <a:extLst>
                <a:ext uri="{FF2B5EF4-FFF2-40B4-BE49-F238E27FC236}">
                  <a16:creationId xmlns:a16="http://schemas.microsoft.com/office/drawing/2014/main" id="{B84F5BBB-6CD0-48F5-8A90-65BE9A62A1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194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Line 43">
              <a:extLst>
                <a:ext uri="{FF2B5EF4-FFF2-40B4-BE49-F238E27FC236}">
                  <a16:creationId xmlns:a16="http://schemas.microsoft.com/office/drawing/2014/main" id="{430CFEEC-2FEA-45B2-816F-3B96AE298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194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Line 44">
              <a:extLst>
                <a:ext uri="{FF2B5EF4-FFF2-40B4-BE49-F238E27FC236}">
                  <a16:creationId xmlns:a16="http://schemas.microsoft.com/office/drawing/2014/main" id="{669364CA-E916-498F-A4E9-CE4ADEB676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41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Line 45">
              <a:extLst>
                <a:ext uri="{FF2B5EF4-FFF2-40B4-BE49-F238E27FC236}">
                  <a16:creationId xmlns:a16="http://schemas.microsoft.com/office/drawing/2014/main" id="{919DD6DB-67FC-4A5F-8AA0-142D23DFA7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41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Line 46">
              <a:extLst>
                <a:ext uri="{FF2B5EF4-FFF2-40B4-BE49-F238E27FC236}">
                  <a16:creationId xmlns:a16="http://schemas.microsoft.com/office/drawing/2014/main" id="{9F7D5166-2EDD-4DB2-BA8F-8DFE5C69D9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209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47">
              <a:extLst>
                <a:ext uri="{FF2B5EF4-FFF2-40B4-BE49-F238E27FC236}">
                  <a16:creationId xmlns:a16="http://schemas.microsoft.com/office/drawing/2014/main" id="{BF7CFFCD-B0BE-43D0-94D8-8EC24FEC8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2092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48">
              <a:extLst>
                <a:ext uri="{FF2B5EF4-FFF2-40B4-BE49-F238E27FC236}">
                  <a16:creationId xmlns:a16="http://schemas.microsoft.com/office/drawing/2014/main" id="{7CCB58C9-3F43-4833-9A10-13490EFA08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233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49">
              <a:extLst>
                <a:ext uri="{FF2B5EF4-FFF2-40B4-BE49-F238E27FC236}">
                  <a16:creationId xmlns:a16="http://schemas.microsoft.com/office/drawing/2014/main" id="{CC06DC94-AB0F-46E2-9A3A-01378ABBA6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3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Line 50">
              <a:extLst>
                <a:ext uri="{FF2B5EF4-FFF2-40B4-BE49-F238E27FC236}">
                  <a16:creationId xmlns:a16="http://schemas.microsoft.com/office/drawing/2014/main" id="{988AF7A6-6F63-47F3-A2FA-E42CFD117F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87" y="22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51">
              <a:extLst>
                <a:ext uri="{FF2B5EF4-FFF2-40B4-BE49-F238E27FC236}">
                  <a16:creationId xmlns:a16="http://schemas.microsoft.com/office/drawing/2014/main" id="{C3476C98-EEDF-474F-87D9-C5845D2263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1" y="2236"/>
              <a:ext cx="3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Line 52">
              <a:extLst>
                <a:ext uri="{FF2B5EF4-FFF2-40B4-BE49-F238E27FC236}">
                  <a16:creationId xmlns:a16="http://schemas.microsoft.com/office/drawing/2014/main" id="{AA180F73-F1A2-417C-BD2A-EB397B09B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25" y="2350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53">
              <a:extLst>
                <a:ext uri="{FF2B5EF4-FFF2-40B4-BE49-F238E27FC236}">
                  <a16:creationId xmlns:a16="http://schemas.microsoft.com/office/drawing/2014/main" id="{F208C98D-B3DD-4ED8-9E72-7FC19627E9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5" y="922"/>
              <a:ext cx="0" cy="3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54">
              <a:extLst>
                <a:ext uri="{FF2B5EF4-FFF2-40B4-BE49-F238E27FC236}">
                  <a16:creationId xmlns:a16="http://schemas.microsoft.com/office/drawing/2014/main" id="{0330DB38-F936-4CDE-9ECB-DC0483E23FE5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276"/>
              <a:ext cx="4932" cy="1074"/>
            </a:xfrm>
            <a:custGeom>
              <a:avLst/>
              <a:gdLst>
                <a:gd name="T0" fmla="*/ 72 w 4932"/>
                <a:gd name="T1" fmla="*/ 858 h 1074"/>
                <a:gd name="T2" fmla="*/ 150 w 4932"/>
                <a:gd name="T3" fmla="*/ 852 h 1074"/>
                <a:gd name="T4" fmla="*/ 228 w 4932"/>
                <a:gd name="T5" fmla="*/ 840 h 1074"/>
                <a:gd name="T6" fmla="*/ 306 w 4932"/>
                <a:gd name="T7" fmla="*/ 828 h 1074"/>
                <a:gd name="T8" fmla="*/ 384 w 4932"/>
                <a:gd name="T9" fmla="*/ 810 h 1074"/>
                <a:gd name="T10" fmla="*/ 462 w 4932"/>
                <a:gd name="T11" fmla="*/ 792 h 1074"/>
                <a:gd name="T12" fmla="*/ 540 w 4932"/>
                <a:gd name="T13" fmla="*/ 774 h 1074"/>
                <a:gd name="T14" fmla="*/ 618 w 4932"/>
                <a:gd name="T15" fmla="*/ 756 h 1074"/>
                <a:gd name="T16" fmla="*/ 696 w 4932"/>
                <a:gd name="T17" fmla="*/ 750 h 1074"/>
                <a:gd name="T18" fmla="*/ 774 w 4932"/>
                <a:gd name="T19" fmla="*/ 750 h 1074"/>
                <a:gd name="T20" fmla="*/ 852 w 4932"/>
                <a:gd name="T21" fmla="*/ 774 h 1074"/>
                <a:gd name="T22" fmla="*/ 930 w 4932"/>
                <a:gd name="T23" fmla="*/ 780 h 1074"/>
                <a:gd name="T24" fmla="*/ 1008 w 4932"/>
                <a:gd name="T25" fmla="*/ 744 h 1074"/>
                <a:gd name="T26" fmla="*/ 1086 w 4932"/>
                <a:gd name="T27" fmla="*/ 708 h 1074"/>
                <a:gd name="T28" fmla="*/ 1164 w 4932"/>
                <a:gd name="T29" fmla="*/ 678 h 1074"/>
                <a:gd name="T30" fmla="*/ 1242 w 4932"/>
                <a:gd name="T31" fmla="*/ 648 h 1074"/>
                <a:gd name="T32" fmla="*/ 1320 w 4932"/>
                <a:gd name="T33" fmla="*/ 618 h 1074"/>
                <a:gd name="T34" fmla="*/ 1398 w 4932"/>
                <a:gd name="T35" fmla="*/ 660 h 1074"/>
                <a:gd name="T36" fmla="*/ 1476 w 4932"/>
                <a:gd name="T37" fmla="*/ 708 h 1074"/>
                <a:gd name="T38" fmla="*/ 1554 w 4932"/>
                <a:gd name="T39" fmla="*/ 732 h 1074"/>
                <a:gd name="T40" fmla="*/ 1632 w 4932"/>
                <a:gd name="T41" fmla="*/ 756 h 1074"/>
                <a:gd name="T42" fmla="*/ 1710 w 4932"/>
                <a:gd name="T43" fmla="*/ 774 h 1074"/>
                <a:gd name="T44" fmla="*/ 1788 w 4932"/>
                <a:gd name="T45" fmla="*/ 774 h 1074"/>
                <a:gd name="T46" fmla="*/ 1866 w 4932"/>
                <a:gd name="T47" fmla="*/ 1074 h 1074"/>
                <a:gd name="T48" fmla="*/ 1944 w 4932"/>
                <a:gd name="T49" fmla="*/ 816 h 1074"/>
                <a:gd name="T50" fmla="*/ 2022 w 4932"/>
                <a:gd name="T51" fmla="*/ 390 h 1074"/>
                <a:gd name="T52" fmla="*/ 2100 w 4932"/>
                <a:gd name="T53" fmla="*/ 798 h 1074"/>
                <a:gd name="T54" fmla="*/ 2178 w 4932"/>
                <a:gd name="T55" fmla="*/ 1050 h 1074"/>
                <a:gd name="T56" fmla="*/ 2256 w 4932"/>
                <a:gd name="T57" fmla="*/ 846 h 1074"/>
                <a:gd name="T58" fmla="*/ 2334 w 4932"/>
                <a:gd name="T59" fmla="*/ 816 h 1074"/>
                <a:gd name="T60" fmla="*/ 2412 w 4932"/>
                <a:gd name="T61" fmla="*/ 768 h 1074"/>
                <a:gd name="T62" fmla="*/ 2490 w 4932"/>
                <a:gd name="T63" fmla="*/ 720 h 1074"/>
                <a:gd name="T64" fmla="*/ 2568 w 4932"/>
                <a:gd name="T65" fmla="*/ 660 h 1074"/>
                <a:gd name="T66" fmla="*/ 2646 w 4932"/>
                <a:gd name="T67" fmla="*/ 582 h 1074"/>
                <a:gd name="T68" fmla="*/ 2724 w 4932"/>
                <a:gd name="T69" fmla="*/ 456 h 1074"/>
                <a:gd name="T70" fmla="*/ 2802 w 4932"/>
                <a:gd name="T71" fmla="*/ 48 h 1074"/>
                <a:gd name="T72" fmla="*/ 2880 w 4932"/>
                <a:gd name="T73" fmla="*/ 42 h 1074"/>
                <a:gd name="T74" fmla="*/ 2958 w 4932"/>
                <a:gd name="T75" fmla="*/ 96 h 1074"/>
                <a:gd name="T76" fmla="*/ 3036 w 4932"/>
                <a:gd name="T77" fmla="*/ 156 h 1074"/>
                <a:gd name="T78" fmla="*/ 3114 w 4932"/>
                <a:gd name="T79" fmla="*/ 210 h 1074"/>
                <a:gd name="T80" fmla="*/ 3192 w 4932"/>
                <a:gd name="T81" fmla="*/ 264 h 1074"/>
                <a:gd name="T82" fmla="*/ 3270 w 4932"/>
                <a:gd name="T83" fmla="*/ 318 h 1074"/>
                <a:gd name="T84" fmla="*/ 3348 w 4932"/>
                <a:gd name="T85" fmla="*/ 372 h 1074"/>
                <a:gd name="T86" fmla="*/ 3426 w 4932"/>
                <a:gd name="T87" fmla="*/ 432 h 1074"/>
                <a:gd name="T88" fmla="*/ 3504 w 4932"/>
                <a:gd name="T89" fmla="*/ 486 h 1074"/>
                <a:gd name="T90" fmla="*/ 3582 w 4932"/>
                <a:gd name="T91" fmla="*/ 540 h 1074"/>
                <a:gd name="T92" fmla="*/ 3660 w 4932"/>
                <a:gd name="T93" fmla="*/ 594 h 1074"/>
                <a:gd name="T94" fmla="*/ 3738 w 4932"/>
                <a:gd name="T95" fmla="*/ 648 h 1074"/>
                <a:gd name="T96" fmla="*/ 3816 w 4932"/>
                <a:gd name="T97" fmla="*/ 702 h 1074"/>
                <a:gd name="T98" fmla="*/ 3894 w 4932"/>
                <a:gd name="T99" fmla="*/ 750 h 1074"/>
                <a:gd name="T100" fmla="*/ 3972 w 4932"/>
                <a:gd name="T101" fmla="*/ 804 h 1074"/>
                <a:gd name="T102" fmla="*/ 4050 w 4932"/>
                <a:gd name="T103" fmla="*/ 852 h 1074"/>
                <a:gd name="T104" fmla="*/ 4128 w 4932"/>
                <a:gd name="T105" fmla="*/ 894 h 1074"/>
                <a:gd name="T106" fmla="*/ 4206 w 4932"/>
                <a:gd name="T107" fmla="*/ 936 h 1074"/>
                <a:gd name="T108" fmla="*/ 4284 w 4932"/>
                <a:gd name="T109" fmla="*/ 960 h 1074"/>
                <a:gd name="T110" fmla="*/ 4362 w 4932"/>
                <a:gd name="T111" fmla="*/ 966 h 1074"/>
                <a:gd name="T112" fmla="*/ 4440 w 4932"/>
                <a:gd name="T113" fmla="*/ 948 h 1074"/>
                <a:gd name="T114" fmla="*/ 4518 w 4932"/>
                <a:gd name="T115" fmla="*/ 912 h 1074"/>
                <a:gd name="T116" fmla="*/ 4596 w 4932"/>
                <a:gd name="T117" fmla="*/ 870 h 1074"/>
                <a:gd name="T118" fmla="*/ 4674 w 4932"/>
                <a:gd name="T119" fmla="*/ 822 h 1074"/>
                <a:gd name="T120" fmla="*/ 4752 w 4932"/>
                <a:gd name="T121" fmla="*/ 774 h 1074"/>
                <a:gd name="T122" fmla="*/ 4830 w 4932"/>
                <a:gd name="T123" fmla="*/ 720 h 1074"/>
                <a:gd name="T124" fmla="*/ 4908 w 4932"/>
                <a:gd name="T125" fmla="*/ 672 h 10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32" h="1074">
                  <a:moveTo>
                    <a:pt x="0" y="858"/>
                  </a:moveTo>
                  <a:lnTo>
                    <a:pt x="0" y="858"/>
                  </a:lnTo>
                  <a:lnTo>
                    <a:pt x="0" y="858"/>
                  </a:lnTo>
                  <a:lnTo>
                    <a:pt x="0" y="858"/>
                  </a:lnTo>
                  <a:lnTo>
                    <a:pt x="0" y="858"/>
                  </a:lnTo>
                  <a:lnTo>
                    <a:pt x="0" y="858"/>
                  </a:lnTo>
                  <a:lnTo>
                    <a:pt x="6" y="858"/>
                  </a:lnTo>
                  <a:lnTo>
                    <a:pt x="6" y="858"/>
                  </a:lnTo>
                  <a:lnTo>
                    <a:pt x="6" y="858"/>
                  </a:lnTo>
                  <a:lnTo>
                    <a:pt x="6" y="858"/>
                  </a:lnTo>
                  <a:lnTo>
                    <a:pt x="6" y="858"/>
                  </a:lnTo>
                  <a:lnTo>
                    <a:pt x="6" y="858"/>
                  </a:lnTo>
                  <a:lnTo>
                    <a:pt x="12" y="858"/>
                  </a:lnTo>
                  <a:lnTo>
                    <a:pt x="12" y="858"/>
                  </a:lnTo>
                  <a:lnTo>
                    <a:pt x="12" y="858"/>
                  </a:lnTo>
                  <a:lnTo>
                    <a:pt x="12" y="858"/>
                  </a:lnTo>
                  <a:lnTo>
                    <a:pt x="12" y="858"/>
                  </a:lnTo>
                  <a:lnTo>
                    <a:pt x="12" y="858"/>
                  </a:lnTo>
                  <a:lnTo>
                    <a:pt x="18" y="858"/>
                  </a:lnTo>
                  <a:lnTo>
                    <a:pt x="18" y="858"/>
                  </a:lnTo>
                  <a:lnTo>
                    <a:pt x="18" y="858"/>
                  </a:lnTo>
                  <a:lnTo>
                    <a:pt x="18" y="858"/>
                  </a:lnTo>
                  <a:lnTo>
                    <a:pt x="18" y="858"/>
                  </a:lnTo>
                  <a:lnTo>
                    <a:pt x="18" y="858"/>
                  </a:lnTo>
                  <a:lnTo>
                    <a:pt x="24" y="858"/>
                  </a:lnTo>
                  <a:lnTo>
                    <a:pt x="24" y="858"/>
                  </a:lnTo>
                  <a:lnTo>
                    <a:pt x="24" y="858"/>
                  </a:lnTo>
                  <a:lnTo>
                    <a:pt x="24" y="858"/>
                  </a:lnTo>
                  <a:lnTo>
                    <a:pt x="24" y="858"/>
                  </a:lnTo>
                  <a:lnTo>
                    <a:pt x="24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0" y="858"/>
                  </a:lnTo>
                  <a:lnTo>
                    <a:pt x="36" y="858"/>
                  </a:lnTo>
                  <a:lnTo>
                    <a:pt x="36" y="858"/>
                  </a:lnTo>
                  <a:lnTo>
                    <a:pt x="36" y="858"/>
                  </a:lnTo>
                  <a:lnTo>
                    <a:pt x="36" y="858"/>
                  </a:lnTo>
                  <a:lnTo>
                    <a:pt x="36" y="858"/>
                  </a:lnTo>
                  <a:lnTo>
                    <a:pt x="36" y="858"/>
                  </a:lnTo>
                  <a:lnTo>
                    <a:pt x="42" y="858"/>
                  </a:lnTo>
                  <a:lnTo>
                    <a:pt x="42" y="858"/>
                  </a:lnTo>
                  <a:lnTo>
                    <a:pt x="42" y="858"/>
                  </a:lnTo>
                  <a:lnTo>
                    <a:pt x="42" y="858"/>
                  </a:lnTo>
                  <a:lnTo>
                    <a:pt x="42" y="858"/>
                  </a:lnTo>
                  <a:lnTo>
                    <a:pt x="42" y="858"/>
                  </a:lnTo>
                  <a:lnTo>
                    <a:pt x="48" y="858"/>
                  </a:lnTo>
                  <a:lnTo>
                    <a:pt x="48" y="858"/>
                  </a:lnTo>
                  <a:lnTo>
                    <a:pt x="48" y="858"/>
                  </a:lnTo>
                  <a:lnTo>
                    <a:pt x="48" y="858"/>
                  </a:lnTo>
                  <a:lnTo>
                    <a:pt x="48" y="858"/>
                  </a:lnTo>
                  <a:lnTo>
                    <a:pt x="48" y="858"/>
                  </a:lnTo>
                  <a:lnTo>
                    <a:pt x="54" y="858"/>
                  </a:lnTo>
                  <a:lnTo>
                    <a:pt x="54" y="858"/>
                  </a:lnTo>
                  <a:lnTo>
                    <a:pt x="54" y="858"/>
                  </a:lnTo>
                  <a:lnTo>
                    <a:pt x="54" y="858"/>
                  </a:lnTo>
                  <a:lnTo>
                    <a:pt x="54" y="858"/>
                  </a:lnTo>
                  <a:lnTo>
                    <a:pt x="54" y="858"/>
                  </a:lnTo>
                  <a:lnTo>
                    <a:pt x="60" y="858"/>
                  </a:lnTo>
                  <a:lnTo>
                    <a:pt x="60" y="858"/>
                  </a:lnTo>
                  <a:lnTo>
                    <a:pt x="60" y="858"/>
                  </a:lnTo>
                  <a:lnTo>
                    <a:pt x="60" y="858"/>
                  </a:lnTo>
                  <a:lnTo>
                    <a:pt x="60" y="858"/>
                  </a:lnTo>
                  <a:lnTo>
                    <a:pt x="60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66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2" y="858"/>
                  </a:lnTo>
                  <a:lnTo>
                    <a:pt x="78" y="858"/>
                  </a:lnTo>
                  <a:lnTo>
                    <a:pt x="78" y="858"/>
                  </a:lnTo>
                  <a:lnTo>
                    <a:pt x="78" y="858"/>
                  </a:lnTo>
                  <a:lnTo>
                    <a:pt x="78" y="858"/>
                  </a:lnTo>
                  <a:lnTo>
                    <a:pt x="78" y="858"/>
                  </a:lnTo>
                  <a:lnTo>
                    <a:pt x="78" y="858"/>
                  </a:lnTo>
                  <a:lnTo>
                    <a:pt x="84" y="858"/>
                  </a:lnTo>
                  <a:lnTo>
                    <a:pt x="84" y="858"/>
                  </a:lnTo>
                  <a:lnTo>
                    <a:pt x="84" y="858"/>
                  </a:lnTo>
                  <a:lnTo>
                    <a:pt x="84" y="858"/>
                  </a:lnTo>
                  <a:lnTo>
                    <a:pt x="84" y="858"/>
                  </a:lnTo>
                  <a:lnTo>
                    <a:pt x="84" y="852"/>
                  </a:lnTo>
                  <a:lnTo>
                    <a:pt x="84" y="852"/>
                  </a:lnTo>
                  <a:lnTo>
                    <a:pt x="90" y="852"/>
                  </a:lnTo>
                  <a:lnTo>
                    <a:pt x="90" y="852"/>
                  </a:lnTo>
                  <a:lnTo>
                    <a:pt x="90" y="852"/>
                  </a:lnTo>
                  <a:lnTo>
                    <a:pt x="90" y="852"/>
                  </a:lnTo>
                  <a:lnTo>
                    <a:pt x="90" y="852"/>
                  </a:lnTo>
                  <a:lnTo>
                    <a:pt x="90" y="852"/>
                  </a:lnTo>
                  <a:lnTo>
                    <a:pt x="96" y="852"/>
                  </a:lnTo>
                  <a:lnTo>
                    <a:pt x="96" y="852"/>
                  </a:lnTo>
                  <a:lnTo>
                    <a:pt x="96" y="852"/>
                  </a:lnTo>
                  <a:lnTo>
                    <a:pt x="96" y="852"/>
                  </a:lnTo>
                  <a:lnTo>
                    <a:pt x="96" y="852"/>
                  </a:lnTo>
                  <a:lnTo>
                    <a:pt x="96" y="852"/>
                  </a:lnTo>
                  <a:lnTo>
                    <a:pt x="102" y="852"/>
                  </a:lnTo>
                  <a:lnTo>
                    <a:pt x="102" y="852"/>
                  </a:lnTo>
                  <a:lnTo>
                    <a:pt x="102" y="852"/>
                  </a:lnTo>
                  <a:lnTo>
                    <a:pt x="102" y="852"/>
                  </a:lnTo>
                  <a:lnTo>
                    <a:pt x="102" y="852"/>
                  </a:lnTo>
                  <a:lnTo>
                    <a:pt x="102" y="852"/>
                  </a:lnTo>
                  <a:lnTo>
                    <a:pt x="108" y="852"/>
                  </a:lnTo>
                  <a:lnTo>
                    <a:pt x="108" y="852"/>
                  </a:lnTo>
                  <a:lnTo>
                    <a:pt x="108" y="852"/>
                  </a:lnTo>
                  <a:lnTo>
                    <a:pt x="108" y="852"/>
                  </a:lnTo>
                  <a:lnTo>
                    <a:pt x="108" y="852"/>
                  </a:lnTo>
                  <a:lnTo>
                    <a:pt x="114" y="852"/>
                  </a:lnTo>
                  <a:lnTo>
                    <a:pt x="114" y="852"/>
                  </a:lnTo>
                  <a:lnTo>
                    <a:pt x="114" y="852"/>
                  </a:lnTo>
                  <a:lnTo>
                    <a:pt x="114" y="852"/>
                  </a:lnTo>
                  <a:lnTo>
                    <a:pt x="114" y="852"/>
                  </a:lnTo>
                  <a:lnTo>
                    <a:pt x="114" y="852"/>
                  </a:lnTo>
                  <a:lnTo>
                    <a:pt x="120" y="852"/>
                  </a:lnTo>
                  <a:lnTo>
                    <a:pt x="120" y="852"/>
                  </a:lnTo>
                  <a:lnTo>
                    <a:pt x="120" y="852"/>
                  </a:lnTo>
                  <a:lnTo>
                    <a:pt x="120" y="852"/>
                  </a:lnTo>
                  <a:lnTo>
                    <a:pt x="120" y="852"/>
                  </a:lnTo>
                  <a:lnTo>
                    <a:pt x="120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26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2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38" y="852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44" y="852"/>
                  </a:lnTo>
                  <a:lnTo>
                    <a:pt x="150" y="852"/>
                  </a:lnTo>
                  <a:lnTo>
                    <a:pt x="150" y="852"/>
                  </a:lnTo>
                  <a:lnTo>
                    <a:pt x="150" y="852"/>
                  </a:lnTo>
                  <a:lnTo>
                    <a:pt x="150" y="852"/>
                  </a:lnTo>
                  <a:lnTo>
                    <a:pt x="150" y="852"/>
                  </a:lnTo>
                  <a:lnTo>
                    <a:pt x="150" y="852"/>
                  </a:lnTo>
                  <a:lnTo>
                    <a:pt x="156" y="852"/>
                  </a:lnTo>
                  <a:lnTo>
                    <a:pt x="156" y="852"/>
                  </a:lnTo>
                  <a:lnTo>
                    <a:pt x="156" y="852"/>
                  </a:lnTo>
                  <a:lnTo>
                    <a:pt x="156" y="852"/>
                  </a:lnTo>
                  <a:lnTo>
                    <a:pt x="156" y="852"/>
                  </a:lnTo>
                  <a:lnTo>
                    <a:pt x="156" y="852"/>
                  </a:lnTo>
                  <a:lnTo>
                    <a:pt x="162" y="846"/>
                  </a:lnTo>
                  <a:lnTo>
                    <a:pt x="162" y="846"/>
                  </a:lnTo>
                  <a:lnTo>
                    <a:pt x="162" y="846"/>
                  </a:lnTo>
                  <a:lnTo>
                    <a:pt x="162" y="846"/>
                  </a:lnTo>
                  <a:lnTo>
                    <a:pt x="162" y="846"/>
                  </a:lnTo>
                  <a:lnTo>
                    <a:pt x="162" y="846"/>
                  </a:lnTo>
                  <a:lnTo>
                    <a:pt x="168" y="846"/>
                  </a:lnTo>
                  <a:lnTo>
                    <a:pt x="168" y="846"/>
                  </a:lnTo>
                  <a:lnTo>
                    <a:pt x="168" y="846"/>
                  </a:lnTo>
                  <a:lnTo>
                    <a:pt x="168" y="846"/>
                  </a:lnTo>
                  <a:lnTo>
                    <a:pt x="168" y="846"/>
                  </a:lnTo>
                  <a:lnTo>
                    <a:pt x="168" y="846"/>
                  </a:lnTo>
                  <a:lnTo>
                    <a:pt x="174" y="846"/>
                  </a:lnTo>
                  <a:lnTo>
                    <a:pt x="174" y="846"/>
                  </a:lnTo>
                  <a:lnTo>
                    <a:pt x="174" y="846"/>
                  </a:lnTo>
                  <a:lnTo>
                    <a:pt x="174" y="846"/>
                  </a:lnTo>
                  <a:lnTo>
                    <a:pt x="174" y="846"/>
                  </a:lnTo>
                  <a:lnTo>
                    <a:pt x="174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0" y="846"/>
                  </a:lnTo>
                  <a:lnTo>
                    <a:pt x="186" y="846"/>
                  </a:lnTo>
                  <a:lnTo>
                    <a:pt x="186" y="846"/>
                  </a:lnTo>
                  <a:lnTo>
                    <a:pt x="186" y="846"/>
                  </a:lnTo>
                  <a:lnTo>
                    <a:pt x="186" y="846"/>
                  </a:lnTo>
                  <a:lnTo>
                    <a:pt x="186" y="846"/>
                  </a:lnTo>
                  <a:lnTo>
                    <a:pt x="186" y="846"/>
                  </a:lnTo>
                  <a:lnTo>
                    <a:pt x="192" y="846"/>
                  </a:lnTo>
                  <a:lnTo>
                    <a:pt x="192" y="846"/>
                  </a:lnTo>
                  <a:lnTo>
                    <a:pt x="192" y="846"/>
                  </a:lnTo>
                  <a:lnTo>
                    <a:pt x="192" y="846"/>
                  </a:lnTo>
                  <a:lnTo>
                    <a:pt x="192" y="846"/>
                  </a:lnTo>
                  <a:lnTo>
                    <a:pt x="192" y="846"/>
                  </a:lnTo>
                  <a:lnTo>
                    <a:pt x="198" y="846"/>
                  </a:lnTo>
                  <a:lnTo>
                    <a:pt x="198" y="846"/>
                  </a:lnTo>
                  <a:lnTo>
                    <a:pt x="198" y="846"/>
                  </a:lnTo>
                  <a:lnTo>
                    <a:pt x="198" y="846"/>
                  </a:lnTo>
                  <a:lnTo>
                    <a:pt x="198" y="846"/>
                  </a:lnTo>
                  <a:lnTo>
                    <a:pt x="198" y="846"/>
                  </a:lnTo>
                  <a:lnTo>
                    <a:pt x="204" y="846"/>
                  </a:lnTo>
                  <a:lnTo>
                    <a:pt x="204" y="846"/>
                  </a:lnTo>
                  <a:lnTo>
                    <a:pt x="204" y="846"/>
                  </a:lnTo>
                  <a:lnTo>
                    <a:pt x="204" y="846"/>
                  </a:lnTo>
                  <a:lnTo>
                    <a:pt x="204" y="846"/>
                  </a:lnTo>
                  <a:lnTo>
                    <a:pt x="204" y="846"/>
                  </a:lnTo>
                  <a:lnTo>
                    <a:pt x="210" y="846"/>
                  </a:lnTo>
                  <a:lnTo>
                    <a:pt x="210" y="846"/>
                  </a:lnTo>
                  <a:lnTo>
                    <a:pt x="210" y="846"/>
                  </a:lnTo>
                  <a:lnTo>
                    <a:pt x="210" y="840"/>
                  </a:lnTo>
                  <a:lnTo>
                    <a:pt x="210" y="840"/>
                  </a:lnTo>
                  <a:lnTo>
                    <a:pt x="210" y="840"/>
                  </a:lnTo>
                  <a:lnTo>
                    <a:pt x="216" y="840"/>
                  </a:lnTo>
                  <a:lnTo>
                    <a:pt x="216" y="840"/>
                  </a:lnTo>
                  <a:lnTo>
                    <a:pt x="216" y="840"/>
                  </a:lnTo>
                  <a:lnTo>
                    <a:pt x="216" y="840"/>
                  </a:lnTo>
                  <a:lnTo>
                    <a:pt x="216" y="840"/>
                  </a:lnTo>
                  <a:lnTo>
                    <a:pt x="216" y="840"/>
                  </a:lnTo>
                  <a:lnTo>
                    <a:pt x="222" y="840"/>
                  </a:lnTo>
                  <a:lnTo>
                    <a:pt x="222" y="840"/>
                  </a:lnTo>
                  <a:lnTo>
                    <a:pt x="222" y="840"/>
                  </a:lnTo>
                  <a:lnTo>
                    <a:pt x="222" y="840"/>
                  </a:lnTo>
                  <a:lnTo>
                    <a:pt x="222" y="840"/>
                  </a:lnTo>
                  <a:lnTo>
                    <a:pt x="222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28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34" y="840"/>
                  </a:lnTo>
                  <a:lnTo>
                    <a:pt x="240" y="840"/>
                  </a:lnTo>
                  <a:lnTo>
                    <a:pt x="240" y="840"/>
                  </a:lnTo>
                  <a:lnTo>
                    <a:pt x="240" y="840"/>
                  </a:lnTo>
                  <a:lnTo>
                    <a:pt x="240" y="840"/>
                  </a:lnTo>
                  <a:lnTo>
                    <a:pt x="240" y="840"/>
                  </a:lnTo>
                  <a:lnTo>
                    <a:pt x="240" y="840"/>
                  </a:lnTo>
                  <a:lnTo>
                    <a:pt x="246" y="840"/>
                  </a:lnTo>
                  <a:lnTo>
                    <a:pt x="246" y="840"/>
                  </a:lnTo>
                  <a:lnTo>
                    <a:pt x="246" y="840"/>
                  </a:lnTo>
                  <a:lnTo>
                    <a:pt x="246" y="840"/>
                  </a:lnTo>
                  <a:lnTo>
                    <a:pt x="246" y="840"/>
                  </a:lnTo>
                  <a:lnTo>
                    <a:pt x="246" y="840"/>
                  </a:lnTo>
                  <a:lnTo>
                    <a:pt x="252" y="840"/>
                  </a:lnTo>
                  <a:lnTo>
                    <a:pt x="252" y="840"/>
                  </a:lnTo>
                  <a:lnTo>
                    <a:pt x="252" y="834"/>
                  </a:lnTo>
                  <a:lnTo>
                    <a:pt x="252" y="834"/>
                  </a:lnTo>
                  <a:lnTo>
                    <a:pt x="252" y="834"/>
                  </a:lnTo>
                  <a:lnTo>
                    <a:pt x="252" y="834"/>
                  </a:lnTo>
                  <a:lnTo>
                    <a:pt x="258" y="834"/>
                  </a:lnTo>
                  <a:lnTo>
                    <a:pt x="258" y="834"/>
                  </a:lnTo>
                  <a:lnTo>
                    <a:pt x="258" y="834"/>
                  </a:lnTo>
                  <a:lnTo>
                    <a:pt x="258" y="834"/>
                  </a:lnTo>
                  <a:lnTo>
                    <a:pt x="258" y="834"/>
                  </a:lnTo>
                  <a:lnTo>
                    <a:pt x="258" y="834"/>
                  </a:lnTo>
                  <a:lnTo>
                    <a:pt x="264" y="834"/>
                  </a:lnTo>
                  <a:lnTo>
                    <a:pt x="264" y="834"/>
                  </a:lnTo>
                  <a:lnTo>
                    <a:pt x="264" y="834"/>
                  </a:lnTo>
                  <a:lnTo>
                    <a:pt x="264" y="834"/>
                  </a:lnTo>
                  <a:lnTo>
                    <a:pt x="264" y="834"/>
                  </a:lnTo>
                  <a:lnTo>
                    <a:pt x="264" y="834"/>
                  </a:lnTo>
                  <a:lnTo>
                    <a:pt x="270" y="834"/>
                  </a:lnTo>
                  <a:lnTo>
                    <a:pt x="270" y="834"/>
                  </a:lnTo>
                  <a:lnTo>
                    <a:pt x="270" y="834"/>
                  </a:lnTo>
                  <a:lnTo>
                    <a:pt x="270" y="834"/>
                  </a:lnTo>
                  <a:lnTo>
                    <a:pt x="270" y="834"/>
                  </a:lnTo>
                  <a:lnTo>
                    <a:pt x="270" y="834"/>
                  </a:lnTo>
                  <a:lnTo>
                    <a:pt x="276" y="834"/>
                  </a:lnTo>
                  <a:lnTo>
                    <a:pt x="276" y="834"/>
                  </a:lnTo>
                  <a:lnTo>
                    <a:pt x="276" y="834"/>
                  </a:lnTo>
                  <a:lnTo>
                    <a:pt x="276" y="834"/>
                  </a:lnTo>
                  <a:lnTo>
                    <a:pt x="276" y="834"/>
                  </a:lnTo>
                  <a:lnTo>
                    <a:pt x="276" y="834"/>
                  </a:lnTo>
                  <a:lnTo>
                    <a:pt x="282" y="834"/>
                  </a:lnTo>
                  <a:lnTo>
                    <a:pt x="282" y="834"/>
                  </a:lnTo>
                  <a:lnTo>
                    <a:pt x="282" y="834"/>
                  </a:lnTo>
                  <a:lnTo>
                    <a:pt x="282" y="834"/>
                  </a:lnTo>
                  <a:lnTo>
                    <a:pt x="282" y="834"/>
                  </a:lnTo>
                  <a:lnTo>
                    <a:pt x="282" y="834"/>
                  </a:lnTo>
                  <a:lnTo>
                    <a:pt x="288" y="834"/>
                  </a:lnTo>
                  <a:lnTo>
                    <a:pt x="288" y="834"/>
                  </a:lnTo>
                  <a:lnTo>
                    <a:pt x="288" y="834"/>
                  </a:lnTo>
                  <a:lnTo>
                    <a:pt x="288" y="828"/>
                  </a:lnTo>
                  <a:lnTo>
                    <a:pt x="288" y="828"/>
                  </a:lnTo>
                  <a:lnTo>
                    <a:pt x="288" y="828"/>
                  </a:lnTo>
                  <a:lnTo>
                    <a:pt x="294" y="828"/>
                  </a:lnTo>
                  <a:lnTo>
                    <a:pt x="294" y="828"/>
                  </a:lnTo>
                  <a:lnTo>
                    <a:pt x="294" y="828"/>
                  </a:lnTo>
                  <a:lnTo>
                    <a:pt x="294" y="828"/>
                  </a:lnTo>
                  <a:lnTo>
                    <a:pt x="294" y="828"/>
                  </a:lnTo>
                  <a:lnTo>
                    <a:pt x="294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0" y="828"/>
                  </a:lnTo>
                  <a:lnTo>
                    <a:pt x="306" y="828"/>
                  </a:lnTo>
                  <a:lnTo>
                    <a:pt x="306" y="828"/>
                  </a:lnTo>
                  <a:lnTo>
                    <a:pt x="306" y="828"/>
                  </a:lnTo>
                  <a:lnTo>
                    <a:pt x="306" y="828"/>
                  </a:lnTo>
                  <a:lnTo>
                    <a:pt x="306" y="828"/>
                  </a:lnTo>
                  <a:lnTo>
                    <a:pt x="306" y="828"/>
                  </a:lnTo>
                  <a:lnTo>
                    <a:pt x="312" y="828"/>
                  </a:lnTo>
                  <a:lnTo>
                    <a:pt x="312" y="828"/>
                  </a:lnTo>
                  <a:lnTo>
                    <a:pt x="312" y="828"/>
                  </a:lnTo>
                  <a:lnTo>
                    <a:pt x="312" y="828"/>
                  </a:lnTo>
                  <a:lnTo>
                    <a:pt x="312" y="828"/>
                  </a:lnTo>
                  <a:lnTo>
                    <a:pt x="312" y="828"/>
                  </a:lnTo>
                  <a:lnTo>
                    <a:pt x="318" y="828"/>
                  </a:lnTo>
                  <a:lnTo>
                    <a:pt x="318" y="828"/>
                  </a:lnTo>
                  <a:lnTo>
                    <a:pt x="318" y="828"/>
                  </a:lnTo>
                  <a:lnTo>
                    <a:pt x="318" y="828"/>
                  </a:lnTo>
                  <a:lnTo>
                    <a:pt x="318" y="828"/>
                  </a:lnTo>
                  <a:lnTo>
                    <a:pt x="318" y="822"/>
                  </a:lnTo>
                  <a:lnTo>
                    <a:pt x="324" y="822"/>
                  </a:lnTo>
                  <a:lnTo>
                    <a:pt x="324" y="822"/>
                  </a:lnTo>
                  <a:lnTo>
                    <a:pt x="324" y="822"/>
                  </a:lnTo>
                  <a:lnTo>
                    <a:pt x="324" y="822"/>
                  </a:lnTo>
                  <a:lnTo>
                    <a:pt x="324" y="822"/>
                  </a:lnTo>
                  <a:lnTo>
                    <a:pt x="324" y="822"/>
                  </a:lnTo>
                  <a:lnTo>
                    <a:pt x="330" y="822"/>
                  </a:lnTo>
                  <a:lnTo>
                    <a:pt x="330" y="822"/>
                  </a:lnTo>
                  <a:lnTo>
                    <a:pt x="330" y="822"/>
                  </a:lnTo>
                  <a:lnTo>
                    <a:pt x="330" y="822"/>
                  </a:lnTo>
                  <a:lnTo>
                    <a:pt x="330" y="822"/>
                  </a:lnTo>
                  <a:lnTo>
                    <a:pt x="330" y="822"/>
                  </a:lnTo>
                  <a:lnTo>
                    <a:pt x="336" y="822"/>
                  </a:lnTo>
                  <a:lnTo>
                    <a:pt x="336" y="822"/>
                  </a:lnTo>
                  <a:lnTo>
                    <a:pt x="336" y="822"/>
                  </a:lnTo>
                  <a:lnTo>
                    <a:pt x="336" y="822"/>
                  </a:lnTo>
                  <a:lnTo>
                    <a:pt x="336" y="822"/>
                  </a:lnTo>
                  <a:lnTo>
                    <a:pt x="336" y="822"/>
                  </a:lnTo>
                  <a:lnTo>
                    <a:pt x="342" y="822"/>
                  </a:lnTo>
                  <a:lnTo>
                    <a:pt x="342" y="822"/>
                  </a:lnTo>
                  <a:lnTo>
                    <a:pt x="342" y="822"/>
                  </a:lnTo>
                  <a:lnTo>
                    <a:pt x="342" y="822"/>
                  </a:lnTo>
                  <a:lnTo>
                    <a:pt x="342" y="822"/>
                  </a:lnTo>
                  <a:lnTo>
                    <a:pt x="342" y="822"/>
                  </a:lnTo>
                  <a:lnTo>
                    <a:pt x="348" y="822"/>
                  </a:lnTo>
                  <a:lnTo>
                    <a:pt x="348" y="822"/>
                  </a:lnTo>
                  <a:lnTo>
                    <a:pt x="348" y="822"/>
                  </a:lnTo>
                  <a:lnTo>
                    <a:pt x="348" y="822"/>
                  </a:lnTo>
                  <a:lnTo>
                    <a:pt x="348" y="822"/>
                  </a:lnTo>
                  <a:lnTo>
                    <a:pt x="354" y="822"/>
                  </a:lnTo>
                  <a:lnTo>
                    <a:pt x="354" y="816"/>
                  </a:lnTo>
                  <a:lnTo>
                    <a:pt x="354" y="816"/>
                  </a:lnTo>
                  <a:lnTo>
                    <a:pt x="354" y="816"/>
                  </a:lnTo>
                  <a:lnTo>
                    <a:pt x="354" y="816"/>
                  </a:lnTo>
                  <a:lnTo>
                    <a:pt x="354" y="816"/>
                  </a:lnTo>
                  <a:lnTo>
                    <a:pt x="360" y="816"/>
                  </a:lnTo>
                  <a:lnTo>
                    <a:pt x="360" y="816"/>
                  </a:lnTo>
                  <a:lnTo>
                    <a:pt x="360" y="816"/>
                  </a:lnTo>
                  <a:lnTo>
                    <a:pt x="360" y="816"/>
                  </a:lnTo>
                  <a:lnTo>
                    <a:pt x="360" y="816"/>
                  </a:lnTo>
                  <a:lnTo>
                    <a:pt x="360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66" y="816"/>
                  </a:lnTo>
                  <a:lnTo>
                    <a:pt x="372" y="816"/>
                  </a:lnTo>
                  <a:lnTo>
                    <a:pt x="372" y="816"/>
                  </a:lnTo>
                  <a:lnTo>
                    <a:pt x="372" y="816"/>
                  </a:lnTo>
                  <a:lnTo>
                    <a:pt x="372" y="816"/>
                  </a:lnTo>
                  <a:lnTo>
                    <a:pt x="372" y="816"/>
                  </a:lnTo>
                  <a:lnTo>
                    <a:pt x="372" y="816"/>
                  </a:lnTo>
                  <a:lnTo>
                    <a:pt x="378" y="816"/>
                  </a:lnTo>
                  <a:lnTo>
                    <a:pt x="378" y="816"/>
                  </a:lnTo>
                  <a:lnTo>
                    <a:pt x="378" y="816"/>
                  </a:lnTo>
                  <a:lnTo>
                    <a:pt x="378" y="816"/>
                  </a:lnTo>
                  <a:lnTo>
                    <a:pt x="378" y="816"/>
                  </a:lnTo>
                  <a:lnTo>
                    <a:pt x="378" y="810"/>
                  </a:lnTo>
                  <a:lnTo>
                    <a:pt x="384" y="810"/>
                  </a:lnTo>
                  <a:lnTo>
                    <a:pt x="384" y="810"/>
                  </a:lnTo>
                  <a:lnTo>
                    <a:pt x="384" y="810"/>
                  </a:lnTo>
                  <a:lnTo>
                    <a:pt x="384" y="810"/>
                  </a:lnTo>
                  <a:lnTo>
                    <a:pt x="384" y="810"/>
                  </a:lnTo>
                  <a:lnTo>
                    <a:pt x="384" y="810"/>
                  </a:lnTo>
                  <a:lnTo>
                    <a:pt x="390" y="810"/>
                  </a:lnTo>
                  <a:lnTo>
                    <a:pt x="390" y="810"/>
                  </a:lnTo>
                  <a:lnTo>
                    <a:pt x="390" y="810"/>
                  </a:lnTo>
                  <a:lnTo>
                    <a:pt x="390" y="810"/>
                  </a:lnTo>
                  <a:lnTo>
                    <a:pt x="390" y="810"/>
                  </a:lnTo>
                  <a:lnTo>
                    <a:pt x="390" y="810"/>
                  </a:lnTo>
                  <a:lnTo>
                    <a:pt x="396" y="810"/>
                  </a:lnTo>
                  <a:lnTo>
                    <a:pt x="396" y="810"/>
                  </a:lnTo>
                  <a:lnTo>
                    <a:pt x="396" y="810"/>
                  </a:lnTo>
                  <a:lnTo>
                    <a:pt x="396" y="810"/>
                  </a:lnTo>
                  <a:lnTo>
                    <a:pt x="396" y="810"/>
                  </a:lnTo>
                  <a:lnTo>
                    <a:pt x="396" y="810"/>
                  </a:lnTo>
                  <a:lnTo>
                    <a:pt x="402" y="810"/>
                  </a:lnTo>
                  <a:lnTo>
                    <a:pt x="402" y="810"/>
                  </a:lnTo>
                  <a:lnTo>
                    <a:pt x="402" y="810"/>
                  </a:lnTo>
                  <a:lnTo>
                    <a:pt x="402" y="810"/>
                  </a:lnTo>
                  <a:lnTo>
                    <a:pt x="402" y="810"/>
                  </a:lnTo>
                  <a:lnTo>
                    <a:pt x="402" y="810"/>
                  </a:lnTo>
                  <a:lnTo>
                    <a:pt x="408" y="810"/>
                  </a:lnTo>
                  <a:lnTo>
                    <a:pt x="408" y="810"/>
                  </a:lnTo>
                  <a:lnTo>
                    <a:pt x="408" y="804"/>
                  </a:lnTo>
                  <a:lnTo>
                    <a:pt x="408" y="804"/>
                  </a:lnTo>
                  <a:lnTo>
                    <a:pt x="408" y="804"/>
                  </a:lnTo>
                  <a:lnTo>
                    <a:pt x="408" y="804"/>
                  </a:lnTo>
                  <a:lnTo>
                    <a:pt x="414" y="804"/>
                  </a:lnTo>
                  <a:lnTo>
                    <a:pt x="414" y="804"/>
                  </a:lnTo>
                  <a:lnTo>
                    <a:pt x="414" y="804"/>
                  </a:lnTo>
                  <a:lnTo>
                    <a:pt x="414" y="804"/>
                  </a:lnTo>
                  <a:lnTo>
                    <a:pt x="414" y="804"/>
                  </a:lnTo>
                  <a:lnTo>
                    <a:pt x="414" y="804"/>
                  </a:lnTo>
                  <a:lnTo>
                    <a:pt x="420" y="804"/>
                  </a:lnTo>
                  <a:lnTo>
                    <a:pt x="420" y="804"/>
                  </a:lnTo>
                  <a:lnTo>
                    <a:pt x="420" y="804"/>
                  </a:lnTo>
                  <a:lnTo>
                    <a:pt x="420" y="804"/>
                  </a:lnTo>
                  <a:lnTo>
                    <a:pt x="420" y="804"/>
                  </a:lnTo>
                  <a:lnTo>
                    <a:pt x="420" y="804"/>
                  </a:lnTo>
                  <a:lnTo>
                    <a:pt x="426" y="804"/>
                  </a:lnTo>
                  <a:lnTo>
                    <a:pt x="426" y="804"/>
                  </a:lnTo>
                  <a:lnTo>
                    <a:pt x="426" y="804"/>
                  </a:lnTo>
                  <a:lnTo>
                    <a:pt x="426" y="804"/>
                  </a:lnTo>
                  <a:lnTo>
                    <a:pt x="426" y="804"/>
                  </a:lnTo>
                  <a:lnTo>
                    <a:pt x="426" y="804"/>
                  </a:lnTo>
                  <a:lnTo>
                    <a:pt x="432" y="804"/>
                  </a:lnTo>
                  <a:lnTo>
                    <a:pt x="432" y="804"/>
                  </a:lnTo>
                  <a:lnTo>
                    <a:pt x="432" y="804"/>
                  </a:lnTo>
                  <a:lnTo>
                    <a:pt x="432" y="804"/>
                  </a:lnTo>
                  <a:lnTo>
                    <a:pt x="432" y="804"/>
                  </a:lnTo>
                  <a:lnTo>
                    <a:pt x="432" y="798"/>
                  </a:lnTo>
                  <a:lnTo>
                    <a:pt x="432" y="798"/>
                  </a:lnTo>
                  <a:lnTo>
                    <a:pt x="438" y="798"/>
                  </a:lnTo>
                  <a:lnTo>
                    <a:pt x="438" y="798"/>
                  </a:lnTo>
                  <a:lnTo>
                    <a:pt x="438" y="798"/>
                  </a:lnTo>
                  <a:lnTo>
                    <a:pt x="438" y="798"/>
                  </a:lnTo>
                  <a:lnTo>
                    <a:pt x="438" y="798"/>
                  </a:lnTo>
                  <a:lnTo>
                    <a:pt x="438" y="798"/>
                  </a:lnTo>
                  <a:lnTo>
                    <a:pt x="444" y="798"/>
                  </a:lnTo>
                  <a:lnTo>
                    <a:pt x="444" y="798"/>
                  </a:lnTo>
                  <a:lnTo>
                    <a:pt x="444" y="798"/>
                  </a:lnTo>
                  <a:lnTo>
                    <a:pt x="444" y="798"/>
                  </a:lnTo>
                  <a:lnTo>
                    <a:pt x="444" y="798"/>
                  </a:lnTo>
                  <a:lnTo>
                    <a:pt x="444" y="798"/>
                  </a:lnTo>
                  <a:lnTo>
                    <a:pt x="450" y="798"/>
                  </a:lnTo>
                  <a:lnTo>
                    <a:pt x="450" y="798"/>
                  </a:lnTo>
                  <a:lnTo>
                    <a:pt x="450" y="798"/>
                  </a:lnTo>
                  <a:lnTo>
                    <a:pt x="450" y="798"/>
                  </a:lnTo>
                  <a:lnTo>
                    <a:pt x="450" y="798"/>
                  </a:lnTo>
                  <a:lnTo>
                    <a:pt x="450" y="798"/>
                  </a:lnTo>
                  <a:lnTo>
                    <a:pt x="456" y="798"/>
                  </a:lnTo>
                  <a:lnTo>
                    <a:pt x="456" y="798"/>
                  </a:lnTo>
                  <a:lnTo>
                    <a:pt x="456" y="798"/>
                  </a:lnTo>
                  <a:lnTo>
                    <a:pt x="456" y="798"/>
                  </a:lnTo>
                  <a:lnTo>
                    <a:pt x="456" y="798"/>
                  </a:lnTo>
                  <a:lnTo>
                    <a:pt x="456" y="792"/>
                  </a:lnTo>
                  <a:lnTo>
                    <a:pt x="462" y="792"/>
                  </a:lnTo>
                  <a:lnTo>
                    <a:pt x="462" y="792"/>
                  </a:lnTo>
                  <a:lnTo>
                    <a:pt x="462" y="792"/>
                  </a:lnTo>
                  <a:lnTo>
                    <a:pt x="462" y="792"/>
                  </a:lnTo>
                  <a:lnTo>
                    <a:pt x="462" y="792"/>
                  </a:lnTo>
                  <a:lnTo>
                    <a:pt x="462" y="792"/>
                  </a:lnTo>
                  <a:lnTo>
                    <a:pt x="468" y="792"/>
                  </a:lnTo>
                  <a:lnTo>
                    <a:pt x="468" y="792"/>
                  </a:lnTo>
                  <a:lnTo>
                    <a:pt x="468" y="792"/>
                  </a:lnTo>
                  <a:lnTo>
                    <a:pt x="468" y="792"/>
                  </a:lnTo>
                  <a:lnTo>
                    <a:pt x="468" y="792"/>
                  </a:lnTo>
                  <a:lnTo>
                    <a:pt x="468" y="792"/>
                  </a:lnTo>
                  <a:lnTo>
                    <a:pt x="474" y="792"/>
                  </a:lnTo>
                  <a:lnTo>
                    <a:pt x="474" y="792"/>
                  </a:lnTo>
                  <a:lnTo>
                    <a:pt x="474" y="792"/>
                  </a:lnTo>
                  <a:lnTo>
                    <a:pt x="474" y="792"/>
                  </a:lnTo>
                  <a:lnTo>
                    <a:pt x="474" y="792"/>
                  </a:lnTo>
                  <a:lnTo>
                    <a:pt x="474" y="792"/>
                  </a:lnTo>
                  <a:lnTo>
                    <a:pt x="480" y="792"/>
                  </a:lnTo>
                  <a:lnTo>
                    <a:pt x="480" y="792"/>
                  </a:lnTo>
                  <a:lnTo>
                    <a:pt x="480" y="792"/>
                  </a:lnTo>
                  <a:lnTo>
                    <a:pt x="480" y="792"/>
                  </a:lnTo>
                  <a:lnTo>
                    <a:pt x="480" y="792"/>
                  </a:lnTo>
                  <a:lnTo>
                    <a:pt x="480" y="792"/>
                  </a:lnTo>
                  <a:lnTo>
                    <a:pt x="486" y="786"/>
                  </a:lnTo>
                  <a:lnTo>
                    <a:pt x="486" y="786"/>
                  </a:lnTo>
                  <a:lnTo>
                    <a:pt x="486" y="786"/>
                  </a:lnTo>
                  <a:lnTo>
                    <a:pt x="486" y="786"/>
                  </a:lnTo>
                  <a:lnTo>
                    <a:pt x="486" y="786"/>
                  </a:lnTo>
                  <a:lnTo>
                    <a:pt x="486" y="786"/>
                  </a:lnTo>
                  <a:lnTo>
                    <a:pt x="492" y="786"/>
                  </a:lnTo>
                  <a:lnTo>
                    <a:pt x="492" y="786"/>
                  </a:lnTo>
                  <a:lnTo>
                    <a:pt x="492" y="786"/>
                  </a:lnTo>
                  <a:lnTo>
                    <a:pt x="492" y="786"/>
                  </a:lnTo>
                  <a:lnTo>
                    <a:pt x="492" y="786"/>
                  </a:lnTo>
                  <a:lnTo>
                    <a:pt x="492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498" y="786"/>
                  </a:lnTo>
                  <a:lnTo>
                    <a:pt x="504" y="786"/>
                  </a:lnTo>
                  <a:lnTo>
                    <a:pt x="504" y="786"/>
                  </a:lnTo>
                  <a:lnTo>
                    <a:pt x="504" y="786"/>
                  </a:lnTo>
                  <a:lnTo>
                    <a:pt x="504" y="786"/>
                  </a:lnTo>
                  <a:lnTo>
                    <a:pt x="504" y="786"/>
                  </a:lnTo>
                  <a:lnTo>
                    <a:pt x="504" y="780"/>
                  </a:lnTo>
                  <a:lnTo>
                    <a:pt x="510" y="780"/>
                  </a:lnTo>
                  <a:lnTo>
                    <a:pt x="510" y="780"/>
                  </a:lnTo>
                  <a:lnTo>
                    <a:pt x="510" y="780"/>
                  </a:lnTo>
                  <a:lnTo>
                    <a:pt x="510" y="780"/>
                  </a:lnTo>
                  <a:lnTo>
                    <a:pt x="510" y="780"/>
                  </a:lnTo>
                  <a:lnTo>
                    <a:pt x="510" y="780"/>
                  </a:lnTo>
                  <a:lnTo>
                    <a:pt x="516" y="780"/>
                  </a:lnTo>
                  <a:lnTo>
                    <a:pt x="516" y="780"/>
                  </a:lnTo>
                  <a:lnTo>
                    <a:pt x="516" y="780"/>
                  </a:lnTo>
                  <a:lnTo>
                    <a:pt x="516" y="780"/>
                  </a:lnTo>
                  <a:lnTo>
                    <a:pt x="516" y="780"/>
                  </a:lnTo>
                  <a:lnTo>
                    <a:pt x="516" y="780"/>
                  </a:lnTo>
                  <a:lnTo>
                    <a:pt x="522" y="780"/>
                  </a:lnTo>
                  <a:lnTo>
                    <a:pt x="522" y="780"/>
                  </a:lnTo>
                  <a:lnTo>
                    <a:pt x="522" y="780"/>
                  </a:lnTo>
                  <a:lnTo>
                    <a:pt x="522" y="780"/>
                  </a:lnTo>
                  <a:lnTo>
                    <a:pt x="522" y="780"/>
                  </a:lnTo>
                  <a:lnTo>
                    <a:pt x="522" y="780"/>
                  </a:lnTo>
                  <a:lnTo>
                    <a:pt x="528" y="780"/>
                  </a:lnTo>
                  <a:lnTo>
                    <a:pt x="528" y="780"/>
                  </a:lnTo>
                  <a:lnTo>
                    <a:pt x="528" y="780"/>
                  </a:lnTo>
                  <a:lnTo>
                    <a:pt x="528" y="780"/>
                  </a:lnTo>
                  <a:lnTo>
                    <a:pt x="528" y="774"/>
                  </a:lnTo>
                  <a:lnTo>
                    <a:pt x="528" y="774"/>
                  </a:lnTo>
                  <a:lnTo>
                    <a:pt x="534" y="774"/>
                  </a:lnTo>
                  <a:lnTo>
                    <a:pt x="534" y="774"/>
                  </a:lnTo>
                  <a:lnTo>
                    <a:pt x="534" y="774"/>
                  </a:lnTo>
                  <a:lnTo>
                    <a:pt x="534" y="774"/>
                  </a:lnTo>
                  <a:lnTo>
                    <a:pt x="534" y="774"/>
                  </a:lnTo>
                  <a:lnTo>
                    <a:pt x="534" y="774"/>
                  </a:lnTo>
                  <a:lnTo>
                    <a:pt x="540" y="774"/>
                  </a:lnTo>
                  <a:lnTo>
                    <a:pt x="540" y="774"/>
                  </a:lnTo>
                  <a:lnTo>
                    <a:pt x="540" y="774"/>
                  </a:lnTo>
                  <a:lnTo>
                    <a:pt x="540" y="774"/>
                  </a:lnTo>
                  <a:lnTo>
                    <a:pt x="540" y="774"/>
                  </a:lnTo>
                  <a:lnTo>
                    <a:pt x="540" y="774"/>
                  </a:lnTo>
                  <a:lnTo>
                    <a:pt x="546" y="774"/>
                  </a:lnTo>
                  <a:lnTo>
                    <a:pt x="546" y="774"/>
                  </a:lnTo>
                  <a:lnTo>
                    <a:pt x="546" y="774"/>
                  </a:lnTo>
                  <a:lnTo>
                    <a:pt x="546" y="774"/>
                  </a:lnTo>
                  <a:lnTo>
                    <a:pt x="546" y="774"/>
                  </a:lnTo>
                  <a:lnTo>
                    <a:pt x="546" y="774"/>
                  </a:lnTo>
                  <a:lnTo>
                    <a:pt x="552" y="774"/>
                  </a:lnTo>
                  <a:lnTo>
                    <a:pt x="552" y="774"/>
                  </a:lnTo>
                  <a:lnTo>
                    <a:pt x="552" y="774"/>
                  </a:lnTo>
                  <a:lnTo>
                    <a:pt x="552" y="768"/>
                  </a:lnTo>
                  <a:lnTo>
                    <a:pt x="552" y="768"/>
                  </a:lnTo>
                  <a:lnTo>
                    <a:pt x="552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58" y="768"/>
                  </a:lnTo>
                  <a:lnTo>
                    <a:pt x="564" y="768"/>
                  </a:lnTo>
                  <a:lnTo>
                    <a:pt x="564" y="768"/>
                  </a:lnTo>
                  <a:lnTo>
                    <a:pt x="564" y="768"/>
                  </a:lnTo>
                  <a:lnTo>
                    <a:pt x="564" y="768"/>
                  </a:lnTo>
                  <a:lnTo>
                    <a:pt x="564" y="768"/>
                  </a:lnTo>
                  <a:lnTo>
                    <a:pt x="564" y="768"/>
                  </a:lnTo>
                  <a:lnTo>
                    <a:pt x="570" y="768"/>
                  </a:lnTo>
                  <a:lnTo>
                    <a:pt x="570" y="768"/>
                  </a:lnTo>
                  <a:lnTo>
                    <a:pt x="570" y="768"/>
                  </a:lnTo>
                  <a:lnTo>
                    <a:pt x="570" y="768"/>
                  </a:lnTo>
                  <a:lnTo>
                    <a:pt x="570" y="768"/>
                  </a:lnTo>
                  <a:lnTo>
                    <a:pt x="570" y="768"/>
                  </a:lnTo>
                  <a:lnTo>
                    <a:pt x="576" y="762"/>
                  </a:lnTo>
                  <a:lnTo>
                    <a:pt x="576" y="762"/>
                  </a:lnTo>
                  <a:lnTo>
                    <a:pt x="576" y="762"/>
                  </a:lnTo>
                  <a:lnTo>
                    <a:pt x="576" y="762"/>
                  </a:lnTo>
                  <a:lnTo>
                    <a:pt x="576" y="762"/>
                  </a:lnTo>
                  <a:lnTo>
                    <a:pt x="576" y="762"/>
                  </a:lnTo>
                  <a:lnTo>
                    <a:pt x="582" y="762"/>
                  </a:lnTo>
                  <a:lnTo>
                    <a:pt x="582" y="762"/>
                  </a:lnTo>
                  <a:lnTo>
                    <a:pt x="582" y="762"/>
                  </a:lnTo>
                  <a:lnTo>
                    <a:pt x="582" y="762"/>
                  </a:lnTo>
                  <a:lnTo>
                    <a:pt x="582" y="762"/>
                  </a:lnTo>
                  <a:lnTo>
                    <a:pt x="582" y="762"/>
                  </a:lnTo>
                  <a:lnTo>
                    <a:pt x="588" y="762"/>
                  </a:lnTo>
                  <a:lnTo>
                    <a:pt x="588" y="762"/>
                  </a:lnTo>
                  <a:lnTo>
                    <a:pt x="588" y="762"/>
                  </a:lnTo>
                  <a:lnTo>
                    <a:pt x="588" y="762"/>
                  </a:lnTo>
                  <a:lnTo>
                    <a:pt x="588" y="762"/>
                  </a:lnTo>
                  <a:lnTo>
                    <a:pt x="588" y="762"/>
                  </a:lnTo>
                  <a:lnTo>
                    <a:pt x="594" y="762"/>
                  </a:lnTo>
                  <a:lnTo>
                    <a:pt x="594" y="762"/>
                  </a:lnTo>
                  <a:lnTo>
                    <a:pt x="594" y="762"/>
                  </a:lnTo>
                  <a:lnTo>
                    <a:pt x="594" y="762"/>
                  </a:lnTo>
                  <a:lnTo>
                    <a:pt x="594" y="762"/>
                  </a:lnTo>
                  <a:lnTo>
                    <a:pt x="594" y="756"/>
                  </a:lnTo>
                  <a:lnTo>
                    <a:pt x="600" y="756"/>
                  </a:lnTo>
                  <a:lnTo>
                    <a:pt x="600" y="756"/>
                  </a:lnTo>
                  <a:lnTo>
                    <a:pt x="600" y="756"/>
                  </a:lnTo>
                  <a:lnTo>
                    <a:pt x="600" y="756"/>
                  </a:lnTo>
                  <a:lnTo>
                    <a:pt x="600" y="756"/>
                  </a:lnTo>
                  <a:lnTo>
                    <a:pt x="600" y="756"/>
                  </a:lnTo>
                  <a:lnTo>
                    <a:pt x="606" y="756"/>
                  </a:lnTo>
                  <a:lnTo>
                    <a:pt x="606" y="756"/>
                  </a:lnTo>
                  <a:lnTo>
                    <a:pt x="606" y="756"/>
                  </a:lnTo>
                  <a:lnTo>
                    <a:pt x="606" y="756"/>
                  </a:lnTo>
                  <a:lnTo>
                    <a:pt x="606" y="756"/>
                  </a:lnTo>
                  <a:lnTo>
                    <a:pt x="606" y="756"/>
                  </a:lnTo>
                  <a:lnTo>
                    <a:pt x="612" y="756"/>
                  </a:lnTo>
                  <a:lnTo>
                    <a:pt x="612" y="756"/>
                  </a:lnTo>
                  <a:lnTo>
                    <a:pt x="612" y="756"/>
                  </a:lnTo>
                  <a:lnTo>
                    <a:pt x="612" y="756"/>
                  </a:lnTo>
                  <a:lnTo>
                    <a:pt x="612" y="756"/>
                  </a:lnTo>
                  <a:lnTo>
                    <a:pt x="612" y="756"/>
                  </a:lnTo>
                  <a:lnTo>
                    <a:pt x="618" y="756"/>
                  </a:lnTo>
                  <a:lnTo>
                    <a:pt x="618" y="756"/>
                  </a:lnTo>
                  <a:lnTo>
                    <a:pt x="618" y="756"/>
                  </a:lnTo>
                  <a:lnTo>
                    <a:pt x="618" y="756"/>
                  </a:lnTo>
                  <a:lnTo>
                    <a:pt x="618" y="756"/>
                  </a:lnTo>
                  <a:lnTo>
                    <a:pt x="618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24" y="756"/>
                  </a:lnTo>
                  <a:lnTo>
                    <a:pt x="630" y="756"/>
                  </a:lnTo>
                  <a:lnTo>
                    <a:pt x="630" y="756"/>
                  </a:lnTo>
                  <a:lnTo>
                    <a:pt x="630" y="756"/>
                  </a:lnTo>
                  <a:lnTo>
                    <a:pt x="630" y="756"/>
                  </a:lnTo>
                  <a:lnTo>
                    <a:pt x="630" y="756"/>
                  </a:lnTo>
                  <a:lnTo>
                    <a:pt x="630" y="756"/>
                  </a:lnTo>
                  <a:lnTo>
                    <a:pt x="636" y="756"/>
                  </a:lnTo>
                  <a:lnTo>
                    <a:pt x="636" y="756"/>
                  </a:lnTo>
                  <a:lnTo>
                    <a:pt x="636" y="756"/>
                  </a:lnTo>
                  <a:lnTo>
                    <a:pt x="636" y="756"/>
                  </a:lnTo>
                  <a:lnTo>
                    <a:pt x="636" y="756"/>
                  </a:lnTo>
                  <a:lnTo>
                    <a:pt x="636" y="756"/>
                  </a:lnTo>
                  <a:lnTo>
                    <a:pt x="642" y="756"/>
                  </a:lnTo>
                  <a:lnTo>
                    <a:pt x="642" y="756"/>
                  </a:lnTo>
                  <a:lnTo>
                    <a:pt x="642" y="756"/>
                  </a:lnTo>
                  <a:lnTo>
                    <a:pt x="642" y="756"/>
                  </a:lnTo>
                  <a:lnTo>
                    <a:pt x="642" y="756"/>
                  </a:lnTo>
                  <a:lnTo>
                    <a:pt x="642" y="756"/>
                  </a:lnTo>
                  <a:lnTo>
                    <a:pt x="648" y="756"/>
                  </a:lnTo>
                  <a:lnTo>
                    <a:pt x="648" y="756"/>
                  </a:lnTo>
                  <a:lnTo>
                    <a:pt x="648" y="756"/>
                  </a:lnTo>
                  <a:lnTo>
                    <a:pt x="648" y="756"/>
                  </a:lnTo>
                  <a:lnTo>
                    <a:pt x="648" y="756"/>
                  </a:lnTo>
                  <a:lnTo>
                    <a:pt x="648" y="756"/>
                  </a:lnTo>
                  <a:lnTo>
                    <a:pt x="654" y="756"/>
                  </a:lnTo>
                  <a:lnTo>
                    <a:pt x="654" y="756"/>
                  </a:lnTo>
                  <a:lnTo>
                    <a:pt x="654" y="756"/>
                  </a:lnTo>
                  <a:lnTo>
                    <a:pt x="654" y="756"/>
                  </a:lnTo>
                  <a:lnTo>
                    <a:pt x="654" y="756"/>
                  </a:lnTo>
                  <a:lnTo>
                    <a:pt x="654" y="756"/>
                  </a:lnTo>
                  <a:lnTo>
                    <a:pt x="660" y="756"/>
                  </a:lnTo>
                  <a:lnTo>
                    <a:pt x="660" y="756"/>
                  </a:lnTo>
                  <a:lnTo>
                    <a:pt x="660" y="756"/>
                  </a:lnTo>
                  <a:lnTo>
                    <a:pt x="660" y="756"/>
                  </a:lnTo>
                  <a:lnTo>
                    <a:pt x="660" y="750"/>
                  </a:lnTo>
                  <a:lnTo>
                    <a:pt x="660" y="750"/>
                  </a:lnTo>
                  <a:lnTo>
                    <a:pt x="666" y="750"/>
                  </a:lnTo>
                  <a:lnTo>
                    <a:pt x="666" y="750"/>
                  </a:lnTo>
                  <a:lnTo>
                    <a:pt x="666" y="750"/>
                  </a:lnTo>
                  <a:lnTo>
                    <a:pt x="666" y="750"/>
                  </a:lnTo>
                  <a:lnTo>
                    <a:pt x="666" y="750"/>
                  </a:lnTo>
                  <a:lnTo>
                    <a:pt x="666" y="750"/>
                  </a:lnTo>
                  <a:lnTo>
                    <a:pt x="672" y="750"/>
                  </a:lnTo>
                  <a:lnTo>
                    <a:pt x="672" y="750"/>
                  </a:lnTo>
                  <a:lnTo>
                    <a:pt x="672" y="750"/>
                  </a:lnTo>
                  <a:lnTo>
                    <a:pt x="672" y="750"/>
                  </a:lnTo>
                  <a:lnTo>
                    <a:pt x="672" y="750"/>
                  </a:lnTo>
                  <a:lnTo>
                    <a:pt x="672" y="750"/>
                  </a:lnTo>
                  <a:lnTo>
                    <a:pt x="678" y="750"/>
                  </a:lnTo>
                  <a:lnTo>
                    <a:pt x="678" y="750"/>
                  </a:lnTo>
                  <a:lnTo>
                    <a:pt x="678" y="750"/>
                  </a:lnTo>
                  <a:lnTo>
                    <a:pt x="678" y="750"/>
                  </a:lnTo>
                  <a:lnTo>
                    <a:pt x="678" y="750"/>
                  </a:lnTo>
                  <a:lnTo>
                    <a:pt x="678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84" y="750"/>
                  </a:lnTo>
                  <a:lnTo>
                    <a:pt x="690" y="750"/>
                  </a:lnTo>
                  <a:lnTo>
                    <a:pt x="690" y="750"/>
                  </a:lnTo>
                  <a:lnTo>
                    <a:pt x="690" y="750"/>
                  </a:lnTo>
                  <a:lnTo>
                    <a:pt x="690" y="750"/>
                  </a:lnTo>
                  <a:lnTo>
                    <a:pt x="690" y="750"/>
                  </a:lnTo>
                  <a:lnTo>
                    <a:pt x="690" y="750"/>
                  </a:lnTo>
                  <a:lnTo>
                    <a:pt x="696" y="750"/>
                  </a:lnTo>
                  <a:lnTo>
                    <a:pt x="696" y="750"/>
                  </a:lnTo>
                  <a:lnTo>
                    <a:pt x="696" y="750"/>
                  </a:lnTo>
                  <a:lnTo>
                    <a:pt x="696" y="750"/>
                  </a:lnTo>
                  <a:lnTo>
                    <a:pt x="696" y="750"/>
                  </a:lnTo>
                  <a:lnTo>
                    <a:pt x="696" y="750"/>
                  </a:lnTo>
                  <a:lnTo>
                    <a:pt x="702" y="750"/>
                  </a:lnTo>
                  <a:lnTo>
                    <a:pt x="702" y="750"/>
                  </a:lnTo>
                  <a:lnTo>
                    <a:pt x="702" y="750"/>
                  </a:lnTo>
                  <a:lnTo>
                    <a:pt x="702" y="750"/>
                  </a:lnTo>
                  <a:lnTo>
                    <a:pt x="702" y="750"/>
                  </a:lnTo>
                  <a:lnTo>
                    <a:pt x="702" y="750"/>
                  </a:lnTo>
                  <a:lnTo>
                    <a:pt x="708" y="750"/>
                  </a:lnTo>
                  <a:lnTo>
                    <a:pt x="708" y="750"/>
                  </a:lnTo>
                  <a:lnTo>
                    <a:pt x="708" y="750"/>
                  </a:lnTo>
                  <a:lnTo>
                    <a:pt x="708" y="750"/>
                  </a:lnTo>
                  <a:lnTo>
                    <a:pt x="708" y="750"/>
                  </a:lnTo>
                  <a:lnTo>
                    <a:pt x="708" y="750"/>
                  </a:lnTo>
                  <a:lnTo>
                    <a:pt x="714" y="750"/>
                  </a:lnTo>
                  <a:lnTo>
                    <a:pt x="714" y="750"/>
                  </a:lnTo>
                  <a:lnTo>
                    <a:pt x="714" y="750"/>
                  </a:lnTo>
                  <a:lnTo>
                    <a:pt x="714" y="750"/>
                  </a:lnTo>
                  <a:lnTo>
                    <a:pt x="714" y="750"/>
                  </a:lnTo>
                  <a:lnTo>
                    <a:pt x="714" y="744"/>
                  </a:lnTo>
                  <a:lnTo>
                    <a:pt x="720" y="744"/>
                  </a:lnTo>
                  <a:lnTo>
                    <a:pt x="720" y="744"/>
                  </a:lnTo>
                  <a:lnTo>
                    <a:pt x="720" y="744"/>
                  </a:lnTo>
                  <a:lnTo>
                    <a:pt x="720" y="744"/>
                  </a:lnTo>
                  <a:lnTo>
                    <a:pt x="720" y="744"/>
                  </a:lnTo>
                  <a:lnTo>
                    <a:pt x="720" y="744"/>
                  </a:lnTo>
                  <a:lnTo>
                    <a:pt x="726" y="744"/>
                  </a:lnTo>
                  <a:lnTo>
                    <a:pt x="726" y="744"/>
                  </a:lnTo>
                  <a:lnTo>
                    <a:pt x="726" y="744"/>
                  </a:lnTo>
                  <a:lnTo>
                    <a:pt x="726" y="744"/>
                  </a:lnTo>
                  <a:lnTo>
                    <a:pt x="726" y="744"/>
                  </a:lnTo>
                  <a:lnTo>
                    <a:pt x="726" y="744"/>
                  </a:lnTo>
                  <a:lnTo>
                    <a:pt x="732" y="744"/>
                  </a:lnTo>
                  <a:lnTo>
                    <a:pt x="732" y="744"/>
                  </a:lnTo>
                  <a:lnTo>
                    <a:pt x="732" y="744"/>
                  </a:lnTo>
                  <a:lnTo>
                    <a:pt x="732" y="744"/>
                  </a:lnTo>
                  <a:lnTo>
                    <a:pt x="732" y="744"/>
                  </a:lnTo>
                  <a:lnTo>
                    <a:pt x="732" y="744"/>
                  </a:lnTo>
                  <a:lnTo>
                    <a:pt x="738" y="744"/>
                  </a:lnTo>
                  <a:lnTo>
                    <a:pt x="738" y="744"/>
                  </a:lnTo>
                  <a:lnTo>
                    <a:pt x="738" y="744"/>
                  </a:lnTo>
                  <a:lnTo>
                    <a:pt x="738" y="744"/>
                  </a:lnTo>
                  <a:lnTo>
                    <a:pt x="738" y="744"/>
                  </a:lnTo>
                  <a:lnTo>
                    <a:pt x="738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44" y="744"/>
                  </a:lnTo>
                  <a:lnTo>
                    <a:pt x="750" y="744"/>
                  </a:lnTo>
                  <a:lnTo>
                    <a:pt x="750" y="744"/>
                  </a:lnTo>
                  <a:lnTo>
                    <a:pt x="750" y="744"/>
                  </a:lnTo>
                  <a:lnTo>
                    <a:pt x="750" y="744"/>
                  </a:lnTo>
                  <a:lnTo>
                    <a:pt x="750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56" y="744"/>
                  </a:lnTo>
                  <a:lnTo>
                    <a:pt x="762" y="744"/>
                  </a:lnTo>
                  <a:lnTo>
                    <a:pt x="762" y="744"/>
                  </a:lnTo>
                  <a:lnTo>
                    <a:pt x="762" y="744"/>
                  </a:lnTo>
                  <a:lnTo>
                    <a:pt x="762" y="744"/>
                  </a:lnTo>
                  <a:lnTo>
                    <a:pt x="762" y="744"/>
                  </a:lnTo>
                  <a:lnTo>
                    <a:pt x="762" y="744"/>
                  </a:lnTo>
                  <a:lnTo>
                    <a:pt x="768" y="744"/>
                  </a:lnTo>
                  <a:lnTo>
                    <a:pt x="768" y="744"/>
                  </a:lnTo>
                  <a:lnTo>
                    <a:pt x="768" y="744"/>
                  </a:lnTo>
                  <a:lnTo>
                    <a:pt x="768" y="744"/>
                  </a:lnTo>
                  <a:lnTo>
                    <a:pt x="768" y="750"/>
                  </a:lnTo>
                  <a:lnTo>
                    <a:pt x="768" y="750"/>
                  </a:lnTo>
                  <a:lnTo>
                    <a:pt x="774" y="750"/>
                  </a:lnTo>
                  <a:lnTo>
                    <a:pt x="774" y="750"/>
                  </a:lnTo>
                  <a:lnTo>
                    <a:pt x="774" y="750"/>
                  </a:lnTo>
                  <a:lnTo>
                    <a:pt x="774" y="750"/>
                  </a:lnTo>
                  <a:lnTo>
                    <a:pt x="774" y="750"/>
                  </a:lnTo>
                  <a:lnTo>
                    <a:pt x="774" y="750"/>
                  </a:lnTo>
                  <a:lnTo>
                    <a:pt x="780" y="750"/>
                  </a:lnTo>
                  <a:lnTo>
                    <a:pt x="780" y="750"/>
                  </a:lnTo>
                  <a:lnTo>
                    <a:pt x="780" y="750"/>
                  </a:lnTo>
                  <a:lnTo>
                    <a:pt x="780" y="750"/>
                  </a:lnTo>
                  <a:lnTo>
                    <a:pt x="780" y="750"/>
                  </a:lnTo>
                  <a:lnTo>
                    <a:pt x="780" y="750"/>
                  </a:lnTo>
                  <a:lnTo>
                    <a:pt x="786" y="750"/>
                  </a:lnTo>
                  <a:lnTo>
                    <a:pt x="786" y="750"/>
                  </a:lnTo>
                  <a:lnTo>
                    <a:pt x="786" y="750"/>
                  </a:lnTo>
                  <a:lnTo>
                    <a:pt x="786" y="750"/>
                  </a:lnTo>
                  <a:lnTo>
                    <a:pt x="786" y="750"/>
                  </a:lnTo>
                  <a:lnTo>
                    <a:pt x="786" y="750"/>
                  </a:lnTo>
                  <a:lnTo>
                    <a:pt x="792" y="750"/>
                  </a:lnTo>
                  <a:lnTo>
                    <a:pt x="792" y="756"/>
                  </a:lnTo>
                  <a:lnTo>
                    <a:pt x="792" y="756"/>
                  </a:lnTo>
                  <a:lnTo>
                    <a:pt x="792" y="756"/>
                  </a:lnTo>
                  <a:lnTo>
                    <a:pt x="792" y="756"/>
                  </a:lnTo>
                  <a:lnTo>
                    <a:pt x="792" y="756"/>
                  </a:lnTo>
                  <a:lnTo>
                    <a:pt x="798" y="756"/>
                  </a:lnTo>
                  <a:lnTo>
                    <a:pt x="798" y="756"/>
                  </a:lnTo>
                  <a:lnTo>
                    <a:pt x="798" y="756"/>
                  </a:lnTo>
                  <a:lnTo>
                    <a:pt x="798" y="756"/>
                  </a:lnTo>
                  <a:lnTo>
                    <a:pt x="798" y="756"/>
                  </a:lnTo>
                  <a:lnTo>
                    <a:pt x="798" y="756"/>
                  </a:lnTo>
                  <a:lnTo>
                    <a:pt x="804" y="756"/>
                  </a:lnTo>
                  <a:lnTo>
                    <a:pt x="804" y="756"/>
                  </a:lnTo>
                  <a:lnTo>
                    <a:pt x="804" y="756"/>
                  </a:lnTo>
                  <a:lnTo>
                    <a:pt x="804" y="756"/>
                  </a:lnTo>
                  <a:lnTo>
                    <a:pt x="804" y="756"/>
                  </a:lnTo>
                  <a:lnTo>
                    <a:pt x="804" y="756"/>
                  </a:lnTo>
                  <a:lnTo>
                    <a:pt x="810" y="756"/>
                  </a:lnTo>
                  <a:lnTo>
                    <a:pt x="810" y="756"/>
                  </a:lnTo>
                  <a:lnTo>
                    <a:pt x="810" y="756"/>
                  </a:lnTo>
                  <a:lnTo>
                    <a:pt x="810" y="756"/>
                  </a:lnTo>
                  <a:lnTo>
                    <a:pt x="810" y="762"/>
                  </a:lnTo>
                  <a:lnTo>
                    <a:pt x="810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16" y="762"/>
                  </a:lnTo>
                  <a:lnTo>
                    <a:pt x="822" y="762"/>
                  </a:lnTo>
                  <a:lnTo>
                    <a:pt x="822" y="762"/>
                  </a:lnTo>
                  <a:lnTo>
                    <a:pt x="822" y="762"/>
                  </a:lnTo>
                  <a:lnTo>
                    <a:pt x="822" y="762"/>
                  </a:lnTo>
                  <a:lnTo>
                    <a:pt x="822" y="762"/>
                  </a:lnTo>
                  <a:lnTo>
                    <a:pt x="822" y="762"/>
                  </a:lnTo>
                  <a:lnTo>
                    <a:pt x="828" y="762"/>
                  </a:lnTo>
                  <a:lnTo>
                    <a:pt x="828" y="762"/>
                  </a:lnTo>
                  <a:lnTo>
                    <a:pt x="828" y="762"/>
                  </a:lnTo>
                  <a:lnTo>
                    <a:pt x="828" y="762"/>
                  </a:lnTo>
                  <a:lnTo>
                    <a:pt x="828" y="762"/>
                  </a:lnTo>
                  <a:lnTo>
                    <a:pt x="828" y="762"/>
                  </a:lnTo>
                  <a:lnTo>
                    <a:pt x="834" y="768"/>
                  </a:lnTo>
                  <a:lnTo>
                    <a:pt x="834" y="768"/>
                  </a:lnTo>
                  <a:lnTo>
                    <a:pt x="834" y="768"/>
                  </a:lnTo>
                  <a:lnTo>
                    <a:pt x="834" y="768"/>
                  </a:lnTo>
                  <a:lnTo>
                    <a:pt x="834" y="768"/>
                  </a:lnTo>
                  <a:lnTo>
                    <a:pt x="834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0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46" y="768"/>
                  </a:lnTo>
                  <a:lnTo>
                    <a:pt x="852" y="768"/>
                  </a:lnTo>
                  <a:lnTo>
                    <a:pt x="852" y="768"/>
                  </a:lnTo>
                  <a:lnTo>
                    <a:pt x="852" y="768"/>
                  </a:lnTo>
                  <a:lnTo>
                    <a:pt x="852" y="768"/>
                  </a:lnTo>
                  <a:lnTo>
                    <a:pt x="852" y="774"/>
                  </a:lnTo>
                  <a:lnTo>
                    <a:pt x="852" y="774"/>
                  </a:lnTo>
                  <a:lnTo>
                    <a:pt x="858" y="774"/>
                  </a:lnTo>
                  <a:lnTo>
                    <a:pt x="858" y="774"/>
                  </a:lnTo>
                  <a:lnTo>
                    <a:pt x="858" y="774"/>
                  </a:lnTo>
                  <a:lnTo>
                    <a:pt x="858" y="774"/>
                  </a:lnTo>
                  <a:lnTo>
                    <a:pt x="858" y="774"/>
                  </a:lnTo>
                  <a:lnTo>
                    <a:pt x="864" y="774"/>
                  </a:lnTo>
                  <a:lnTo>
                    <a:pt x="864" y="774"/>
                  </a:lnTo>
                  <a:lnTo>
                    <a:pt x="864" y="774"/>
                  </a:lnTo>
                  <a:lnTo>
                    <a:pt x="864" y="774"/>
                  </a:lnTo>
                  <a:lnTo>
                    <a:pt x="864" y="774"/>
                  </a:lnTo>
                  <a:lnTo>
                    <a:pt x="864" y="774"/>
                  </a:lnTo>
                  <a:lnTo>
                    <a:pt x="870" y="774"/>
                  </a:lnTo>
                  <a:lnTo>
                    <a:pt x="870" y="774"/>
                  </a:lnTo>
                  <a:lnTo>
                    <a:pt x="870" y="774"/>
                  </a:lnTo>
                  <a:lnTo>
                    <a:pt x="870" y="774"/>
                  </a:lnTo>
                  <a:lnTo>
                    <a:pt x="870" y="774"/>
                  </a:lnTo>
                  <a:lnTo>
                    <a:pt x="870" y="774"/>
                  </a:lnTo>
                  <a:lnTo>
                    <a:pt x="876" y="774"/>
                  </a:lnTo>
                  <a:lnTo>
                    <a:pt x="876" y="774"/>
                  </a:lnTo>
                  <a:lnTo>
                    <a:pt x="876" y="774"/>
                  </a:lnTo>
                  <a:lnTo>
                    <a:pt x="876" y="780"/>
                  </a:lnTo>
                  <a:lnTo>
                    <a:pt x="876" y="780"/>
                  </a:lnTo>
                  <a:lnTo>
                    <a:pt x="876" y="780"/>
                  </a:lnTo>
                  <a:lnTo>
                    <a:pt x="876" y="780"/>
                  </a:lnTo>
                  <a:lnTo>
                    <a:pt x="882" y="780"/>
                  </a:lnTo>
                  <a:lnTo>
                    <a:pt x="882" y="780"/>
                  </a:lnTo>
                  <a:lnTo>
                    <a:pt x="882" y="780"/>
                  </a:lnTo>
                  <a:lnTo>
                    <a:pt x="882" y="780"/>
                  </a:lnTo>
                  <a:lnTo>
                    <a:pt x="882" y="780"/>
                  </a:lnTo>
                  <a:lnTo>
                    <a:pt x="882" y="780"/>
                  </a:lnTo>
                  <a:lnTo>
                    <a:pt x="888" y="780"/>
                  </a:lnTo>
                  <a:lnTo>
                    <a:pt x="888" y="780"/>
                  </a:lnTo>
                  <a:lnTo>
                    <a:pt x="888" y="780"/>
                  </a:lnTo>
                  <a:lnTo>
                    <a:pt x="888" y="780"/>
                  </a:lnTo>
                  <a:lnTo>
                    <a:pt x="888" y="780"/>
                  </a:lnTo>
                  <a:lnTo>
                    <a:pt x="888" y="780"/>
                  </a:lnTo>
                  <a:lnTo>
                    <a:pt x="894" y="780"/>
                  </a:lnTo>
                  <a:lnTo>
                    <a:pt x="894" y="780"/>
                  </a:lnTo>
                  <a:lnTo>
                    <a:pt x="894" y="780"/>
                  </a:lnTo>
                  <a:lnTo>
                    <a:pt x="894" y="780"/>
                  </a:lnTo>
                  <a:lnTo>
                    <a:pt x="894" y="780"/>
                  </a:lnTo>
                  <a:lnTo>
                    <a:pt x="894" y="780"/>
                  </a:lnTo>
                  <a:lnTo>
                    <a:pt x="900" y="780"/>
                  </a:lnTo>
                  <a:lnTo>
                    <a:pt x="900" y="786"/>
                  </a:lnTo>
                  <a:lnTo>
                    <a:pt x="900" y="786"/>
                  </a:lnTo>
                  <a:lnTo>
                    <a:pt x="900" y="786"/>
                  </a:lnTo>
                  <a:lnTo>
                    <a:pt x="900" y="786"/>
                  </a:lnTo>
                  <a:lnTo>
                    <a:pt x="900" y="786"/>
                  </a:lnTo>
                  <a:lnTo>
                    <a:pt x="906" y="786"/>
                  </a:lnTo>
                  <a:lnTo>
                    <a:pt x="906" y="786"/>
                  </a:lnTo>
                  <a:lnTo>
                    <a:pt x="906" y="786"/>
                  </a:lnTo>
                  <a:lnTo>
                    <a:pt x="906" y="786"/>
                  </a:lnTo>
                  <a:lnTo>
                    <a:pt x="906" y="786"/>
                  </a:lnTo>
                  <a:lnTo>
                    <a:pt x="906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2" y="786"/>
                  </a:lnTo>
                  <a:lnTo>
                    <a:pt x="918" y="786"/>
                  </a:lnTo>
                  <a:lnTo>
                    <a:pt x="918" y="786"/>
                  </a:lnTo>
                  <a:lnTo>
                    <a:pt x="918" y="786"/>
                  </a:lnTo>
                  <a:lnTo>
                    <a:pt x="918" y="786"/>
                  </a:lnTo>
                  <a:lnTo>
                    <a:pt x="918" y="786"/>
                  </a:lnTo>
                  <a:lnTo>
                    <a:pt x="924" y="786"/>
                  </a:lnTo>
                  <a:lnTo>
                    <a:pt x="924" y="786"/>
                  </a:lnTo>
                  <a:lnTo>
                    <a:pt x="924" y="786"/>
                  </a:lnTo>
                  <a:lnTo>
                    <a:pt x="924" y="786"/>
                  </a:lnTo>
                  <a:lnTo>
                    <a:pt x="924" y="780"/>
                  </a:lnTo>
                  <a:lnTo>
                    <a:pt x="924" y="780"/>
                  </a:lnTo>
                  <a:lnTo>
                    <a:pt x="930" y="780"/>
                  </a:lnTo>
                  <a:lnTo>
                    <a:pt x="930" y="780"/>
                  </a:lnTo>
                  <a:lnTo>
                    <a:pt x="930" y="780"/>
                  </a:lnTo>
                  <a:lnTo>
                    <a:pt x="930" y="780"/>
                  </a:lnTo>
                  <a:lnTo>
                    <a:pt x="930" y="780"/>
                  </a:lnTo>
                  <a:lnTo>
                    <a:pt x="930" y="780"/>
                  </a:lnTo>
                  <a:lnTo>
                    <a:pt x="936" y="780"/>
                  </a:lnTo>
                  <a:lnTo>
                    <a:pt x="936" y="780"/>
                  </a:lnTo>
                  <a:lnTo>
                    <a:pt x="936" y="780"/>
                  </a:lnTo>
                  <a:lnTo>
                    <a:pt x="936" y="780"/>
                  </a:lnTo>
                  <a:lnTo>
                    <a:pt x="936" y="780"/>
                  </a:lnTo>
                  <a:lnTo>
                    <a:pt x="936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2" y="774"/>
                  </a:lnTo>
                  <a:lnTo>
                    <a:pt x="948" y="774"/>
                  </a:lnTo>
                  <a:lnTo>
                    <a:pt x="948" y="774"/>
                  </a:lnTo>
                  <a:lnTo>
                    <a:pt x="948" y="774"/>
                  </a:lnTo>
                  <a:lnTo>
                    <a:pt x="948" y="774"/>
                  </a:lnTo>
                  <a:lnTo>
                    <a:pt x="948" y="774"/>
                  </a:lnTo>
                  <a:lnTo>
                    <a:pt x="948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54" y="768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0" y="768"/>
                  </a:lnTo>
                  <a:lnTo>
                    <a:pt x="966" y="762"/>
                  </a:lnTo>
                  <a:lnTo>
                    <a:pt x="966" y="762"/>
                  </a:lnTo>
                  <a:lnTo>
                    <a:pt x="966" y="762"/>
                  </a:lnTo>
                  <a:lnTo>
                    <a:pt x="966" y="762"/>
                  </a:lnTo>
                  <a:lnTo>
                    <a:pt x="966" y="762"/>
                  </a:lnTo>
                  <a:lnTo>
                    <a:pt x="966" y="762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2" y="762"/>
                  </a:lnTo>
                  <a:lnTo>
                    <a:pt x="978" y="762"/>
                  </a:lnTo>
                  <a:lnTo>
                    <a:pt x="978" y="756"/>
                  </a:lnTo>
                  <a:lnTo>
                    <a:pt x="978" y="756"/>
                  </a:lnTo>
                  <a:lnTo>
                    <a:pt x="978" y="756"/>
                  </a:lnTo>
                  <a:lnTo>
                    <a:pt x="978" y="756"/>
                  </a:lnTo>
                  <a:lnTo>
                    <a:pt x="978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84" y="756"/>
                  </a:lnTo>
                  <a:lnTo>
                    <a:pt x="990" y="756"/>
                  </a:lnTo>
                  <a:lnTo>
                    <a:pt x="990" y="756"/>
                  </a:lnTo>
                  <a:lnTo>
                    <a:pt x="990" y="750"/>
                  </a:lnTo>
                  <a:lnTo>
                    <a:pt x="990" y="750"/>
                  </a:lnTo>
                  <a:lnTo>
                    <a:pt x="990" y="750"/>
                  </a:lnTo>
                  <a:lnTo>
                    <a:pt x="990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996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50"/>
                  </a:lnTo>
                  <a:lnTo>
                    <a:pt x="1002" y="744"/>
                  </a:lnTo>
                  <a:lnTo>
                    <a:pt x="1002" y="744"/>
                  </a:lnTo>
                  <a:lnTo>
                    <a:pt x="1002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08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44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14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0" y="738"/>
                  </a:lnTo>
                  <a:lnTo>
                    <a:pt x="1026" y="738"/>
                  </a:lnTo>
                  <a:lnTo>
                    <a:pt x="1026" y="738"/>
                  </a:lnTo>
                  <a:lnTo>
                    <a:pt x="1026" y="738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26" y="732"/>
                  </a:lnTo>
                  <a:lnTo>
                    <a:pt x="1032" y="732"/>
                  </a:lnTo>
                  <a:lnTo>
                    <a:pt x="1032" y="732"/>
                  </a:lnTo>
                  <a:lnTo>
                    <a:pt x="1032" y="732"/>
                  </a:lnTo>
                  <a:lnTo>
                    <a:pt x="1032" y="732"/>
                  </a:lnTo>
                  <a:lnTo>
                    <a:pt x="1032" y="732"/>
                  </a:lnTo>
                  <a:lnTo>
                    <a:pt x="1032" y="732"/>
                  </a:lnTo>
                  <a:lnTo>
                    <a:pt x="1038" y="732"/>
                  </a:lnTo>
                  <a:lnTo>
                    <a:pt x="1038" y="732"/>
                  </a:lnTo>
                  <a:lnTo>
                    <a:pt x="1038" y="732"/>
                  </a:lnTo>
                  <a:lnTo>
                    <a:pt x="1038" y="732"/>
                  </a:lnTo>
                  <a:lnTo>
                    <a:pt x="1038" y="726"/>
                  </a:lnTo>
                  <a:lnTo>
                    <a:pt x="1038" y="726"/>
                  </a:lnTo>
                  <a:lnTo>
                    <a:pt x="1044" y="726"/>
                  </a:lnTo>
                  <a:lnTo>
                    <a:pt x="1044" y="726"/>
                  </a:lnTo>
                  <a:lnTo>
                    <a:pt x="1044" y="726"/>
                  </a:lnTo>
                  <a:lnTo>
                    <a:pt x="1044" y="726"/>
                  </a:lnTo>
                  <a:lnTo>
                    <a:pt x="1044" y="726"/>
                  </a:lnTo>
                  <a:lnTo>
                    <a:pt x="1044" y="726"/>
                  </a:lnTo>
                  <a:lnTo>
                    <a:pt x="1050" y="726"/>
                  </a:lnTo>
                  <a:lnTo>
                    <a:pt x="1050" y="726"/>
                  </a:lnTo>
                  <a:lnTo>
                    <a:pt x="1050" y="726"/>
                  </a:lnTo>
                  <a:lnTo>
                    <a:pt x="1050" y="726"/>
                  </a:lnTo>
                  <a:lnTo>
                    <a:pt x="1050" y="720"/>
                  </a:lnTo>
                  <a:lnTo>
                    <a:pt x="1050" y="720"/>
                  </a:lnTo>
                  <a:lnTo>
                    <a:pt x="1056" y="720"/>
                  </a:lnTo>
                  <a:lnTo>
                    <a:pt x="1056" y="720"/>
                  </a:lnTo>
                  <a:lnTo>
                    <a:pt x="1056" y="720"/>
                  </a:lnTo>
                  <a:lnTo>
                    <a:pt x="1056" y="720"/>
                  </a:lnTo>
                  <a:lnTo>
                    <a:pt x="1056" y="720"/>
                  </a:lnTo>
                  <a:lnTo>
                    <a:pt x="1056" y="720"/>
                  </a:lnTo>
                  <a:lnTo>
                    <a:pt x="1062" y="720"/>
                  </a:lnTo>
                  <a:lnTo>
                    <a:pt x="1062" y="720"/>
                  </a:lnTo>
                  <a:lnTo>
                    <a:pt x="1062" y="720"/>
                  </a:lnTo>
                  <a:lnTo>
                    <a:pt x="1062" y="720"/>
                  </a:lnTo>
                  <a:lnTo>
                    <a:pt x="1062" y="720"/>
                  </a:lnTo>
                  <a:lnTo>
                    <a:pt x="1062" y="714"/>
                  </a:lnTo>
                  <a:lnTo>
                    <a:pt x="1062" y="714"/>
                  </a:lnTo>
                  <a:lnTo>
                    <a:pt x="1068" y="714"/>
                  </a:lnTo>
                  <a:lnTo>
                    <a:pt x="1068" y="714"/>
                  </a:lnTo>
                  <a:lnTo>
                    <a:pt x="1068" y="714"/>
                  </a:lnTo>
                  <a:lnTo>
                    <a:pt x="1068" y="714"/>
                  </a:lnTo>
                  <a:lnTo>
                    <a:pt x="1068" y="714"/>
                  </a:lnTo>
                  <a:lnTo>
                    <a:pt x="1068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74" y="714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0" y="708"/>
                  </a:lnTo>
                  <a:lnTo>
                    <a:pt x="1086" y="708"/>
                  </a:lnTo>
                  <a:lnTo>
                    <a:pt x="1086" y="708"/>
                  </a:lnTo>
                  <a:lnTo>
                    <a:pt x="1086" y="708"/>
                  </a:lnTo>
                  <a:lnTo>
                    <a:pt x="1086" y="708"/>
                  </a:lnTo>
                  <a:lnTo>
                    <a:pt x="1086" y="708"/>
                  </a:lnTo>
                  <a:lnTo>
                    <a:pt x="1086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8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2" y="702"/>
                  </a:lnTo>
                  <a:lnTo>
                    <a:pt x="1098" y="702"/>
                  </a:lnTo>
                  <a:lnTo>
                    <a:pt x="1098" y="702"/>
                  </a:lnTo>
                  <a:lnTo>
                    <a:pt x="1098" y="702"/>
                  </a:lnTo>
                  <a:lnTo>
                    <a:pt x="1098" y="702"/>
                  </a:lnTo>
                  <a:lnTo>
                    <a:pt x="1098" y="702"/>
                  </a:lnTo>
                  <a:lnTo>
                    <a:pt x="1098" y="702"/>
                  </a:lnTo>
                  <a:lnTo>
                    <a:pt x="1104" y="702"/>
                  </a:lnTo>
                  <a:lnTo>
                    <a:pt x="1104" y="702"/>
                  </a:lnTo>
                  <a:lnTo>
                    <a:pt x="1104" y="702"/>
                  </a:lnTo>
                  <a:lnTo>
                    <a:pt x="1104" y="702"/>
                  </a:lnTo>
                  <a:lnTo>
                    <a:pt x="1104" y="702"/>
                  </a:lnTo>
                  <a:lnTo>
                    <a:pt x="1104" y="702"/>
                  </a:lnTo>
                  <a:lnTo>
                    <a:pt x="1110" y="702"/>
                  </a:lnTo>
                  <a:lnTo>
                    <a:pt x="1110" y="702"/>
                  </a:lnTo>
                  <a:lnTo>
                    <a:pt x="1110" y="696"/>
                  </a:lnTo>
                  <a:lnTo>
                    <a:pt x="1110" y="696"/>
                  </a:lnTo>
                  <a:lnTo>
                    <a:pt x="1110" y="696"/>
                  </a:lnTo>
                  <a:lnTo>
                    <a:pt x="1110" y="696"/>
                  </a:lnTo>
                  <a:lnTo>
                    <a:pt x="1116" y="696"/>
                  </a:lnTo>
                  <a:lnTo>
                    <a:pt x="1116" y="696"/>
                  </a:lnTo>
                  <a:lnTo>
                    <a:pt x="1116" y="696"/>
                  </a:lnTo>
                  <a:lnTo>
                    <a:pt x="1116" y="696"/>
                  </a:lnTo>
                  <a:lnTo>
                    <a:pt x="1116" y="696"/>
                  </a:lnTo>
                  <a:lnTo>
                    <a:pt x="1116" y="696"/>
                  </a:lnTo>
                  <a:lnTo>
                    <a:pt x="1122" y="696"/>
                  </a:lnTo>
                  <a:lnTo>
                    <a:pt x="1122" y="696"/>
                  </a:lnTo>
                  <a:lnTo>
                    <a:pt x="1122" y="696"/>
                  </a:lnTo>
                  <a:lnTo>
                    <a:pt x="1122" y="696"/>
                  </a:lnTo>
                  <a:lnTo>
                    <a:pt x="1122" y="696"/>
                  </a:lnTo>
                  <a:lnTo>
                    <a:pt x="1122" y="696"/>
                  </a:lnTo>
                  <a:lnTo>
                    <a:pt x="1128" y="696"/>
                  </a:lnTo>
                  <a:lnTo>
                    <a:pt x="1128" y="690"/>
                  </a:lnTo>
                  <a:lnTo>
                    <a:pt x="1128" y="690"/>
                  </a:lnTo>
                  <a:lnTo>
                    <a:pt x="1128" y="690"/>
                  </a:lnTo>
                  <a:lnTo>
                    <a:pt x="1128" y="690"/>
                  </a:lnTo>
                  <a:lnTo>
                    <a:pt x="1128" y="690"/>
                  </a:lnTo>
                  <a:lnTo>
                    <a:pt x="1128" y="690"/>
                  </a:lnTo>
                  <a:lnTo>
                    <a:pt x="1134" y="690"/>
                  </a:lnTo>
                  <a:lnTo>
                    <a:pt x="1134" y="690"/>
                  </a:lnTo>
                  <a:lnTo>
                    <a:pt x="1134" y="690"/>
                  </a:lnTo>
                  <a:lnTo>
                    <a:pt x="1134" y="690"/>
                  </a:lnTo>
                  <a:lnTo>
                    <a:pt x="1134" y="690"/>
                  </a:lnTo>
                  <a:lnTo>
                    <a:pt x="1134" y="690"/>
                  </a:lnTo>
                  <a:lnTo>
                    <a:pt x="1140" y="690"/>
                  </a:lnTo>
                  <a:lnTo>
                    <a:pt x="1140" y="690"/>
                  </a:lnTo>
                  <a:lnTo>
                    <a:pt x="1140" y="690"/>
                  </a:lnTo>
                  <a:lnTo>
                    <a:pt x="1140" y="690"/>
                  </a:lnTo>
                  <a:lnTo>
                    <a:pt x="1140" y="684"/>
                  </a:lnTo>
                  <a:lnTo>
                    <a:pt x="1140" y="684"/>
                  </a:lnTo>
                  <a:lnTo>
                    <a:pt x="1146" y="684"/>
                  </a:lnTo>
                  <a:lnTo>
                    <a:pt x="1146" y="684"/>
                  </a:lnTo>
                  <a:lnTo>
                    <a:pt x="1146" y="684"/>
                  </a:lnTo>
                  <a:lnTo>
                    <a:pt x="1146" y="684"/>
                  </a:lnTo>
                  <a:lnTo>
                    <a:pt x="1146" y="684"/>
                  </a:lnTo>
                  <a:lnTo>
                    <a:pt x="1146" y="684"/>
                  </a:lnTo>
                  <a:lnTo>
                    <a:pt x="1152" y="684"/>
                  </a:lnTo>
                  <a:lnTo>
                    <a:pt x="1152" y="684"/>
                  </a:lnTo>
                  <a:lnTo>
                    <a:pt x="1152" y="684"/>
                  </a:lnTo>
                  <a:lnTo>
                    <a:pt x="1152" y="684"/>
                  </a:lnTo>
                  <a:lnTo>
                    <a:pt x="1152" y="684"/>
                  </a:lnTo>
                  <a:lnTo>
                    <a:pt x="1152" y="684"/>
                  </a:lnTo>
                  <a:lnTo>
                    <a:pt x="1158" y="684"/>
                  </a:lnTo>
                  <a:lnTo>
                    <a:pt x="1158" y="684"/>
                  </a:lnTo>
                  <a:lnTo>
                    <a:pt x="1158" y="684"/>
                  </a:lnTo>
                  <a:lnTo>
                    <a:pt x="1158" y="678"/>
                  </a:lnTo>
                  <a:lnTo>
                    <a:pt x="1158" y="678"/>
                  </a:lnTo>
                  <a:lnTo>
                    <a:pt x="1158" y="678"/>
                  </a:lnTo>
                  <a:lnTo>
                    <a:pt x="1164" y="678"/>
                  </a:lnTo>
                  <a:lnTo>
                    <a:pt x="1164" y="678"/>
                  </a:lnTo>
                  <a:lnTo>
                    <a:pt x="1164" y="678"/>
                  </a:lnTo>
                  <a:lnTo>
                    <a:pt x="1164" y="678"/>
                  </a:lnTo>
                  <a:lnTo>
                    <a:pt x="1164" y="678"/>
                  </a:lnTo>
                  <a:lnTo>
                    <a:pt x="1164" y="678"/>
                  </a:lnTo>
                  <a:lnTo>
                    <a:pt x="1170" y="678"/>
                  </a:lnTo>
                  <a:lnTo>
                    <a:pt x="1170" y="678"/>
                  </a:lnTo>
                  <a:lnTo>
                    <a:pt x="1170" y="678"/>
                  </a:lnTo>
                  <a:lnTo>
                    <a:pt x="1170" y="678"/>
                  </a:lnTo>
                  <a:lnTo>
                    <a:pt x="1170" y="678"/>
                  </a:lnTo>
                  <a:lnTo>
                    <a:pt x="1170" y="678"/>
                  </a:lnTo>
                  <a:lnTo>
                    <a:pt x="1176" y="678"/>
                  </a:lnTo>
                  <a:lnTo>
                    <a:pt x="1176" y="672"/>
                  </a:lnTo>
                  <a:lnTo>
                    <a:pt x="1176" y="672"/>
                  </a:lnTo>
                  <a:lnTo>
                    <a:pt x="1176" y="672"/>
                  </a:lnTo>
                  <a:lnTo>
                    <a:pt x="1176" y="672"/>
                  </a:lnTo>
                  <a:lnTo>
                    <a:pt x="1176" y="672"/>
                  </a:lnTo>
                  <a:lnTo>
                    <a:pt x="1182" y="672"/>
                  </a:lnTo>
                  <a:lnTo>
                    <a:pt x="1182" y="672"/>
                  </a:lnTo>
                  <a:lnTo>
                    <a:pt x="1182" y="672"/>
                  </a:lnTo>
                  <a:lnTo>
                    <a:pt x="1182" y="672"/>
                  </a:lnTo>
                  <a:lnTo>
                    <a:pt x="1182" y="672"/>
                  </a:lnTo>
                  <a:lnTo>
                    <a:pt x="1182" y="672"/>
                  </a:lnTo>
                  <a:lnTo>
                    <a:pt x="1188" y="672"/>
                  </a:lnTo>
                  <a:lnTo>
                    <a:pt x="1188" y="672"/>
                  </a:lnTo>
                  <a:lnTo>
                    <a:pt x="1188" y="672"/>
                  </a:lnTo>
                  <a:lnTo>
                    <a:pt x="1188" y="672"/>
                  </a:lnTo>
                  <a:lnTo>
                    <a:pt x="1188" y="672"/>
                  </a:lnTo>
                  <a:lnTo>
                    <a:pt x="1188" y="666"/>
                  </a:lnTo>
                  <a:lnTo>
                    <a:pt x="1188" y="666"/>
                  </a:lnTo>
                  <a:lnTo>
                    <a:pt x="1194" y="666"/>
                  </a:lnTo>
                  <a:lnTo>
                    <a:pt x="1194" y="666"/>
                  </a:lnTo>
                  <a:lnTo>
                    <a:pt x="1194" y="666"/>
                  </a:lnTo>
                  <a:lnTo>
                    <a:pt x="1194" y="666"/>
                  </a:lnTo>
                  <a:lnTo>
                    <a:pt x="1194" y="666"/>
                  </a:lnTo>
                  <a:lnTo>
                    <a:pt x="1194" y="666"/>
                  </a:lnTo>
                  <a:lnTo>
                    <a:pt x="1200" y="666"/>
                  </a:lnTo>
                  <a:lnTo>
                    <a:pt x="1200" y="666"/>
                  </a:lnTo>
                  <a:lnTo>
                    <a:pt x="1200" y="666"/>
                  </a:lnTo>
                  <a:lnTo>
                    <a:pt x="1200" y="666"/>
                  </a:lnTo>
                  <a:lnTo>
                    <a:pt x="1200" y="666"/>
                  </a:lnTo>
                  <a:lnTo>
                    <a:pt x="1200" y="666"/>
                  </a:lnTo>
                  <a:lnTo>
                    <a:pt x="1206" y="666"/>
                  </a:lnTo>
                  <a:lnTo>
                    <a:pt x="1206" y="666"/>
                  </a:lnTo>
                  <a:lnTo>
                    <a:pt x="1206" y="660"/>
                  </a:lnTo>
                  <a:lnTo>
                    <a:pt x="1206" y="660"/>
                  </a:lnTo>
                  <a:lnTo>
                    <a:pt x="1206" y="660"/>
                  </a:lnTo>
                  <a:lnTo>
                    <a:pt x="1206" y="660"/>
                  </a:lnTo>
                  <a:lnTo>
                    <a:pt x="1212" y="660"/>
                  </a:lnTo>
                  <a:lnTo>
                    <a:pt x="1212" y="660"/>
                  </a:lnTo>
                  <a:lnTo>
                    <a:pt x="1212" y="660"/>
                  </a:lnTo>
                  <a:lnTo>
                    <a:pt x="1212" y="660"/>
                  </a:lnTo>
                  <a:lnTo>
                    <a:pt x="1212" y="660"/>
                  </a:lnTo>
                  <a:lnTo>
                    <a:pt x="1212" y="660"/>
                  </a:lnTo>
                  <a:lnTo>
                    <a:pt x="1218" y="660"/>
                  </a:lnTo>
                  <a:lnTo>
                    <a:pt x="1218" y="660"/>
                  </a:lnTo>
                  <a:lnTo>
                    <a:pt x="1218" y="660"/>
                  </a:lnTo>
                  <a:lnTo>
                    <a:pt x="1218" y="660"/>
                  </a:lnTo>
                  <a:lnTo>
                    <a:pt x="1218" y="660"/>
                  </a:lnTo>
                  <a:lnTo>
                    <a:pt x="1218" y="660"/>
                  </a:lnTo>
                  <a:lnTo>
                    <a:pt x="1224" y="654"/>
                  </a:lnTo>
                  <a:lnTo>
                    <a:pt x="1224" y="654"/>
                  </a:lnTo>
                  <a:lnTo>
                    <a:pt x="1224" y="654"/>
                  </a:lnTo>
                  <a:lnTo>
                    <a:pt x="1224" y="654"/>
                  </a:lnTo>
                  <a:lnTo>
                    <a:pt x="1224" y="654"/>
                  </a:lnTo>
                  <a:lnTo>
                    <a:pt x="1224" y="654"/>
                  </a:lnTo>
                  <a:lnTo>
                    <a:pt x="1230" y="654"/>
                  </a:lnTo>
                  <a:lnTo>
                    <a:pt x="1230" y="654"/>
                  </a:lnTo>
                  <a:lnTo>
                    <a:pt x="1230" y="654"/>
                  </a:lnTo>
                  <a:lnTo>
                    <a:pt x="1230" y="654"/>
                  </a:lnTo>
                  <a:lnTo>
                    <a:pt x="1230" y="654"/>
                  </a:lnTo>
                  <a:lnTo>
                    <a:pt x="1230" y="654"/>
                  </a:lnTo>
                  <a:lnTo>
                    <a:pt x="1236" y="654"/>
                  </a:lnTo>
                  <a:lnTo>
                    <a:pt x="1236" y="654"/>
                  </a:lnTo>
                  <a:lnTo>
                    <a:pt x="1236" y="654"/>
                  </a:lnTo>
                  <a:lnTo>
                    <a:pt x="1236" y="654"/>
                  </a:lnTo>
                  <a:lnTo>
                    <a:pt x="1236" y="654"/>
                  </a:lnTo>
                  <a:lnTo>
                    <a:pt x="1236" y="648"/>
                  </a:lnTo>
                  <a:lnTo>
                    <a:pt x="1242" y="648"/>
                  </a:lnTo>
                  <a:lnTo>
                    <a:pt x="1242" y="648"/>
                  </a:lnTo>
                  <a:lnTo>
                    <a:pt x="1242" y="648"/>
                  </a:lnTo>
                  <a:lnTo>
                    <a:pt x="1242" y="648"/>
                  </a:lnTo>
                  <a:lnTo>
                    <a:pt x="1242" y="648"/>
                  </a:lnTo>
                  <a:lnTo>
                    <a:pt x="1242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48" y="648"/>
                  </a:lnTo>
                  <a:lnTo>
                    <a:pt x="1254" y="648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54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0" y="642"/>
                  </a:lnTo>
                  <a:lnTo>
                    <a:pt x="1266" y="642"/>
                  </a:lnTo>
                  <a:lnTo>
                    <a:pt x="1266" y="642"/>
                  </a:lnTo>
                  <a:lnTo>
                    <a:pt x="1266" y="642"/>
                  </a:lnTo>
                  <a:lnTo>
                    <a:pt x="1266" y="642"/>
                  </a:lnTo>
                  <a:lnTo>
                    <a:pt x="1266" y="642"/>
                  </a:lnTo>
                  <a:lnTo>
                    <a:pt x="1266" y="636"/>
                  </a:lnTo>
                  <a:lnTo>
                    <a:pt x="1272" y="636"/>
                  </a:lnTo>
                  <a:lnTo>
                    <a:pt x="1272" y="636"/>
                  </a:lnTo>
                  <a:lnTo>
                    <a:pt x="1272" y="636"/>
                  </a:lnTo>
                  <a:lnTo>
                    <a:pt x="1272" y="636"/>
                  </a:lnTo>
                  <a:lnTo>
                    <a:pt x="1272" y="636"/>
                  </a:lnTo>
                  <a:lnTo>
                    <a:pt x="1272" y="636"/>
                  </a:lnTo>
                  <a:lnTo>
                    <a:pt x="1278" y="636"/>
                  </a:lnTo>
                  <a:lnTo>
                    <a:pt x="1278" y="636"/>
                  </a:lnTo>
                  <a:lnTo>
                    <a:pt x="1278" y="636"/>
                  </a:lnTo>
                  <a:lnTo>
                    <a:pt x="1278" y="636"/>
                  </a:lnTo>
                  <a:lnTo>
                    <a:pt x="1278" y="636"/>
                  </a:lnTo>
                  <a:lnTo>
                    <a:pt x="1278" y="636"/>
                  </a:lnTo>
                  <a:lnTo>
                    <a:pt x="1284" y="636"/>
                  </a:lnTo>
                  <a:lnTo>
                    <a:pt x="1284" y="636"/>
                  </a:lnTo>
                  <a:lnTo>
                    <a:pt x="1284" y="636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84" y="630"/>
                  </a:lnTo>
                  <a:lnTo>
                    <a:pt x="1290" y="630"/>
                  </a:lnTo>
                  <a:lnTo>
                    <a:pt x="1290" y="630"/>
                  </a:lnTo>
                  <a:lnTo>
                    <a:pt x="1290" y="630"/>
                  </a:lnTo>
                  <a:lnTo>
                    <a:pt x="1290" y="630"/>
                  </a:lnTo>
                  <a:lnTo>
                    <a:pt x="1290" y="630"/>
                  </a:lnTo>
                  <a:lnTo>
                    <a:pt x="1290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296" y="630"/>
                  </a:lnTo>
                  <a:lnTo>
                    <a:pt x="1302" y="630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2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08" y="624"/>
                  </a:lnTo>
                  <a:lnTo>
                    <a:pt x="1314" y="624"/>
                  </a:lnTo>
                  <a:lnTo>
                    <a:pt x="1314" y="624"/>
                  </a:lnTo>
                  <a:lnTo>
                    <a:pt x="1314" y="624"/>
                  </a:lnTo>
                  <a:lnTo>
                    <a:pt x="1314" y="624"/>
                  </a:lnTo>
                  <a:lnTo>
                    <a:pt x="1314" y="618"/>
                  </a:lnTo>
                  <a:lnTo>
                    <a:pt x="1314" y="618"/>
                  </a:lnTo>
                  <a:lnTo>
                    <a:pt x="1320" y="618"/>
                  </a:lnTo>
                  <a:lnTo>
                    <a:pt x="1320" y="618"/>
                  </a:lnTo>
                  <a:lnTo>
                    <a:pt x="1320" y="618"/>
                  </a:lnTo>
                  <a:lnTo>
                    <a:pt x="1320" y="618"/>
                  </a:lnTo>
                  <a:lnTo>
                    <a:pt x="1320" y="618"/>
                  </a:lnTo>
                  <a:lnTo>
                    <a:pt x="1320" y="618"/>
                  </a:lnTo>
                  <a:lnTo>
                    <a:pt x="1326" y="618"/>
                  </a:lnTo>
                  <a:lnTo>
                    <a:pt x="1326" y="618"/>
                  </a:lnTo>
                  <a:lnTo>
                    <a:pt x="1326" y="618"/>
                  </a:lnTo>
                  <a:lnTo>
                    <a:pt x="1326" y="618"/>
                  </a:lnTo>
                  <a:lnTo>
                    <a:pt x="1326" y="618"/>
                  </a:lnTo>
                  <a:lnTo>
                    <a:pt x="1326" y="618"/>
                  </a:lnTo>
                  <a:lnTo>
                    <a:pt x="1332" y="618"/>
                  </a:lnTo>
                  <a:lnTo>
                    <a:pt x="1332" y="618"/>
                  </a:lnTo>
                  <a:lnTo>
                    <a:pt x="1332" y="618"/>
                  </a:lnTo>
                  <a:lnTo>
                    <a:pt x="1332" y="618"/>
                  </a:lnTo>
                  <a:lnTo>
                    <a:pt x="1332" y="618"/>
                  </a:lnTo>
                  <a:lnTo>
                    <a:pt x="1332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38" y="618"/>
                  </a:lnTo>
                  <a:lnTo>
                    <a:pt x="1344" y="618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44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24"/>
                  </a:lnTo>
                  <a:lnTo>
                    <a:pt x="1350" y="630"/>
                  </a:lnTo>
                  <a:lnTo>
                    <a:pt x="1350" y="630"/>
                  </a:lnTo>
                  <a:lnTo>
                    <a:pt x="1350" y="630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0"/>
                  </a:lnTo>
                  <a:lnTo>
                    <a:pt x="1356" y="636"/>
                  </a:lnTo>
                  <a:lnTo>
                    <a:pt x="1362" y="636"/>
                  </a:lnTo>
                  <a:lnTo>
                    <a:pt x="1362" y="636"/>
                  </a:lnTo>
                  <a:lnTo>
                    <a:pt x="1362" y="636"/>
                  </a:lnTo>
                  <a:lnTo>
                    <a:pt x="1362" y="636"/>
                  </a:lnTo>
                  <a:lnTo>
                    <a:pt x="1362" y="636"/>
                  </a:lnTo>
                  <a:lnTo>
                    <a:pt x="1362" y="636"/>
                  </a:lnTo>
                  <a:lnTo>
                    <a:pt x="1368" y="636"/>
                  </a:lnTo>
                  <a:lnTo>
                    <a:pt x="1368" y="642"/>
                  </a:lnTo>
                  <a:lnTo>
                    <a:pt x="1368" y="642"/>
                  </a:lnTo>
                  <a:lnTo>
                    <a:pt x="1368" y="642"/>
                  </a:lnTo>
                  <a:lnTo>
                    <a:pt x="1368" y="642"/>
                  </a:lnTo>
                  <a:lnTo>
                    <a:pt x="1374" y="642"/>
                  </a:lnTo>
                  <a:lnTo>
                    <a:pt x="1374" y="642"/>
                  </a:lnTo>
                  <a:lnTo>
                    <a:pt x="1374" y="642"/>
                  </a:lnTo>
                  <a:lnTo>
                    <a:pt x="1374" y="642"/>
                  </a:lnTo>
                  <a:lnTo>
                    <a:pt x="1374" y="648"/>
                  </a:lnTo>
                  <a:lnTo>
                    <a:pt x="1374" y="648"/>
                  </a:lnTo>
                  <a:lnTo>
                    <a:pt x="1380" y="648"/>
                  </a:lnTo>
                  <a:lnTo>
                    <a:pt x="1380" y="648"/>
                  </a:lnTo>
                  <a:lnTo>
                    <a:pt x="1380" y="648"/>
                  </a:lnTo>
                  <a:lnTo>
                    <a:pt x="1380" y="648"/>
                  </a:lnTo>
                  <a:lnTo>
                    <a:pt x="1380" y="648"/>
                  </a:lnTo>
                  <a:lnTo>
                    <a:pt x="1380" y="648"/>
                  </a:lnTo>
                  <a:lnTo>
                    <a:pt x="1380" y="654"/>
                  </a:lnTo>
                  <a:lnTo>
                    <a:pt x="1386" y="654"/>
                  </a:lnTo>
                  <a:lnTo>
                    <a:pt x="1386" y="654"/>
                  </a:lnTo>
                  <a:lnTo>
                    <a:pt x="1386" y="654"/>
                  </a:lnTo>
                  <a:lnTo>
                    <a:pt x="1386" y="654"/>
                  </a:lnTo>
                  <a:lnTo>
                    <a:pt x="1386" y="654"/>
                  </a:lnTo>
                  <a:lnTo>
                    <a:pt x="1386" y="654"/>
                  </a:lnTo>
                  <a:lnTo>
                    <a:pt x="1392" y="654"/>
                  </a:lnTo>
                  <a:lnTo>
                    <a:pt x="1392" y="654"/>
                  </a:lnTo>
                  <a:lnTo>
                    <a:pt x="1392" y="660"/>
                  </a:lnTo>
                  <a:lnTo>
                    <a:pt x="1392" y="660"/>
                  </a:lnTo>
                  <a:lnTo>
                    <a:pt x="1392" y="660"/>
                  </a:lnTo>
                  <a:lnTo>
                    <a:pt x="1392" y="660"/>
                  </a:lnTo>
                  <a:lnTo>
                    <a:pt x="1398" y="660"/>
                  </a:lnTo>
                  <a:lnTo>
                    <a:pt x="1398" y="660"/>
                  </a:lnTo>
                  <a:lnTo>
                    <a:pt x="1398" y="660"/>
                  </a:lnTo>
                  <a:lnTo>
                    <a:pt x="1398" y="660"/>
                  </a:lnTo>
                  <a:lnTo>
                    <a:pt x="1398" y="660"/>
                  </a:lnTo>
                  <a:lnTo>
                    <a:pt x="1398" y="666"/>
                  </a:lnTo>
                  <a:lnTo>
                    <a:pt x="1404" y="666"/>
                  </a:lnTo>
                  <a:lnTo>
                    <a:pt x="1404" y="666"/>
                  </a:lnTo>
                  <a:lnTo>
                    <a:pt x="1404" y="666"/>
                  </a:lnTo>
                  <a:lnTo>
                    <a:pt x="1404" y="666"/>
                  </a:lnTo>
                  <a:lnTo>
                    <a:pt x="1404" y="666"/>
                  </a:lnTo>
                  <a:lnTo>
                    <a:pt x="1404" y="666"/>
                  </a:lnTo>
                  <a:lnTo>
                    <a:pt x="1410" y="666"/>
                  </a:lnTo>
                  <a:lnTo>
                    <a:pt x="1410" y="666"/>
                  </a:lnTo>
                  <a:lnTo>
                    <a:pt x="1410" y="666"/>
                  </a:lnTo>
                  <a:lnTo>
                    <a:pt x="1410" y="672"/>
                  </a:lnTo>
                  <a:lnTo>
                    <a:pt x="1410" y="672"/>
                  </a:lnTo>
                  <a:lnTo>
                    <a:pt x="1410" y="672"/>
                  </a:lnTo>
                  <a:lnTo>
                    <a:pt x="1410" y="672"/>
                  </a:lnTo>
                  <a:lnTo>
                    <a:pt x="1416" y="672"/>
                  </a:lnTo>
                  <a:lnTo>
                    <a:pt x="1416" y="672"/>
                  </a:lnTo>
                  <a:lnTo>
                    <a:pt x="1416" y="672"/>
                  </a:lnTo>
                  <a:lnTo>
                    <a:pt x="1416" y="672"/>
                  </a:lnTo>
                  <a:lnTo>
                    <a:pt x="1416" y="672"/>
                  </a:lnTo>
                  <a:lnTo>
                    <a:pt x="1422" y="678"/>
                  </a:lnTo>
                  <a:lnTo>
                    <a:pt x="1422" y="678"/>
                  </a:lnTo>
                  <a:lnTo>
                    <a:pt x="1422" y="678"/>
                  </a:lnTo>
                  <a:lnTo>
                    <a:pt x="1422" y="678"/>
                  </a:lnTo>
                  <a:lnTo>
                    <a:pt x="1422" y="678"/>
                  </a:lnTo>
                  <a:lnTo>
                    <a:pt x="1422" y="678"/>
                  </a:lnTo>
                  <a:lnTo>
                    <a:pt x="1428" y="678"/>
                  </a:lnTo>
                  <a:lnTo>
                    <a:pt x="1428" y="678"/>
                  </a:lnTo>
                  <a:lnTo>
                    <a:pt x="1428" y="678"/>
                  </a:lnTo>
                  <a:lnTo>
                    <a:pt x="1428" y="678"/>
                  </a:lnTo>
                  <a:lnTo>
                    <a:pt x="1428" y="684"/>
                  </a:lnTo>
                  <a:lnTo>
                    <a:pt x="1428" y="684"/>
                  </a:lnTo>
                  <a:lnTo>
                    <a:pt x="1434" y="684"/>
                  </a:lnTo>
                  <a:lnTo>
                    <a:pt x="1434" y="684"/>
                  </a:lnTo>
                  <a:lnTo>
                    <a:pt x="1434" y="684"/>
                  </a:lnTo>
                  <a:lnTo>
                    <a:pt x="1434" y="684"/>
                  </a:lnTo>
                  <a:lnTo>
                    <a:pt x="1434" y="684"/>
                  </a:lnTo>
                  <a:lnTo>
                    <a:pt x="1434" y="684"/>
                  </a:lnTo>
                  <a:lnTo>
                    <a:pt x="1440" y="684"/>
                  </a:lnTo>
                  <a:lnTo>
                    <a:pt x="1440" y="684"/>
                  </a:lnTo>
                  <a:lnTo>
                    <a:pt x="1440" y="684"/>
                  </a:lnTo>
                  <a:lnTo>
                    <a:pt x="1440" y="690"/>
                  </a:lnTo>
                  <a:lnTo>
                    <a:pt x="1440" y="690"/>
                  </a:lnTo>
                  <a:lnTo>
                    <a:pt x="1440" y="690"/>
                  </a:lnTo>
                  <a:lnTo>
                    <a:pt x="1440" y="690"/>
                  </a:lnTo>
                  <a:lnTo>
                    <a:pt x="1446" y="690"/>
                  </a:lnTo>
                  <a:lnTo>
                    <a:pt x="1446" y="690"/>
                  </a:lnTo>
                  <a:lnTo>
                    <a:pt x="1446" y="690"/>
                  </a:lnTo>
                  <a:lnTo>
                    <a:pt x="1446" y="690"/>
                  </a:lnTo>
                  <a:lnTo>
                    <a:pt x="1446" y="690"/>
                  </a:lnTo>
                  <a:lnTo>
                    <a:pt x="1446" y="690"/>
                  </a:lnTo>
                  <a:lnTo>
                    <a:pt x="1452" y="690"/>
                  </a:lnTo>
                  <a:lnTo>
                    <a:pt x="1452" y="696"/>
                  </a:lnTo>
                  <a:lnTo>
                    <a:pt x="1452" y="696"/>
                  </a:lnTo>
                  <a:lnTo>
                    <a:pt x="1452" y="696"/>
                  </a:lnTo>
                  <a:lnTo>
                    <a:pt x="1452" y="696"/>
                  </a:lnTo>
                  <a:lnTo>
                    <a:pt x="1452" y="696"/>
                  </a:lnTo>
                  <a:lnTo>
                    <a:pt x="1458" y="696"/>
                  </a:lnTo>
                  <a:lnTo>
                    <a:pt x="1458" y="696"/>
                  </a:lnTo>
                  <a:lnTo>
                    <a:pt x="1458" y="696"/>
                  </a:lnTo>
                  <a:lnTo>
                    <a:pt x="1458" y="696"/>
                  </a:lnTo>
                  <a:lnTo>
                    <a:pt x="1458" y="696"/>
                  </a:lnTo>
                  <a:lnTo>
                    <a:pt x="1458" y="696"/>
                  </a:lnTo>
                  <a:lnTo>
                    <a:pt x="1464" y="696"/>
                  </a:lnTo>
                  <a:lnTo>
                    <a:pt x="1464" y="696"/>
                  </a:lnTo>
                  <a:lnTo>
                    <a:pt x="1464" y="702"/>
                  </a:lnTo>
                  <a:lnTo>
                    <a:pt x="1464" y="702"/>
                  </a:lnTo>
                  <a:lnTo>
                    <a:pt x="1464" y="702"/>
                  </a:lnTo>
                  <a:lnTo>
                    <a:pt x="1464" y="702"/>
                  </a:lnTo>
                  <a:lnTo>
                    <a:pt x="1470" y="702"/>
                  </a:lnTo>
                  <a:lnTo>
                    <a:pt x="1470" y="702"/>
                  </a:lnTo>
                  <a:lnTo>
                    <a:pt x="1470" y="702"/>
                  </a:lnTo>
                  <a:lnTo>
                    <a:pt x="1470" y="702"/>
                  </a:lnTo>
                  <a:lnTo>
                    <a:pt x="1470" y="702"/>
                  </a:lnTo>
                  <a:lnTo>
                    <a:pt x="1470" y="702"/>
                  </a:lnTo>
                  <a:lnTo>
                    <a:pt x="1476" y="702"/>
                  </a:lnTo>
                  <a:lnTo>
                    <a:pt x="1476" y="708"/>
                  </a:lnTo>
                  <a:lnTo>
                    <a:pt x="1476" y="708"/>
                  </a:lnTo>
                  <a:lnTo>
                    <a:pt x="1476" y="708"/>
                  </a:lnTo>
                  <a:lnTo>
                    <a:pt x="1476" y="708"/>
                  </a:lnTo>
                  <a:lnTo>
                    <a:pt x="1476" y="708"/>
                  </a:lnTo>
                  <a:lnTo>
                    <a:pt x="1482" y="708"/>
                  </a:lnTo>
                  <a:lnTo>
                    <a:pt x="1482" y="708"/>
                  </a:lnTo>
                  <a:lnTo>
                    <a:pt x="1482" y="708"/>
                  </a:lnTo>
                  <a:lnTo>
                    <a:pt x="1482" y="708"/>
                  </a:lnTo>
                  <a:lnTo>
                    <a:pt x="1482" y="708"/>
                  </a:lnTo>
                  <a:lnTo>
                    <a:pt x="1482" y="708"/>
                  </a:lnTo>
                  <a:lnTo>
                    <a:pt x="1488" y="708"/>
                  </a:lnTo>
                  <a:lnTo>
                    <a:pt x="1488" y="708"/>
                  </a:lnTo>
                  <a:lnTo>
                    <a:pt x="1488" y="708"/>
                  </a:lnTo>
                  <a:lnTo>
                    <a:pt x="1488" y="714"/>
                  </a:lnTo>
                  <a:lnTo>
                    <a:pt x="1488" y="714"/>
                  </a:lnTo>
                  <a:lnTo>
                    <a:pt x="1488" y="714"/>
                  </a:lnTo>
                  <a:lnTo>
                    <a:pt x="1494" y="714"/>
                  </a:lnTo>
                  <a:lnTo>
                    <a:pt x="1494" y="714"/>
                  </a:lnTo>
                  <a:lnTo>
                    <a:pt x="1494" y="714"/>
                  </a:lnTo>
                  <a:lnTo>
                    <a:pt x="1494" y="714"/>
                  </a:lnTo>
                  <a:lnTo>
                    <a:pt x="1494" y="714"/>
                  </a:lnTo>
                  <a:lnTo>
                    <a:pt x="1494" y="714"/>
                  </a:lnTo>
                  <a:lnTo>
                    <a:pt x="1500" y="714"/>
                  </a:lnTo>
                  <a:lnTo>
                    <a:pt x="1500" y="714"/>
                  </a:lnTo>
                  <a:lnTo>
                    <a:pt x="1500" y="714"/>
                  </a:lnTo>
                  <a:lnTo>
                    <a:pt x="1500" y="714"/>
                  </a:lnTo>
                  <a:lnTo>
                    <a:pt x="1500" y="714"/>
                  </a:lnTo>
                  <a:lnTo>
                    <a:pt x="1500" y="714"/>
                  </a:lnTo>
                  <a:lnTo>
                    <a:pt x="1500" y="720"/>
                  </a:lnTo>
                  <a:lnTo>
                    <a:pt x="1506" y="720"/>
                  </a:lnTo>
                  <a:lnTo>
                    <a:pt x="1506" y="720"/>
                  </a:lnTo>
                  <a:lnTo>
                    <a:pt x="1506" y="720"/>
                  </a:lnTo>
                  <a:lnTo>
                    <a:pt x="1506" y="720"/>
                  </a:lnTo>
                  <a:lnTo>
                    <a:pt x="1506" y="720"/>
                  </a:lnTo>
                  <a:lnTo>
                    <a:pt x="1506" y="720"/>
                  </a:lnTo>
                  <a:lnTo>
                    <a:pt x="1512" y="720"/>
                  </a:lnTo>
                  <a:lnTo>
                    <a:pt x="1512" y="720"/>
                  </a:lnTo>
                  <a:lnTo>
                    <a:pt x="1512" y="720"/>
                  </a:lnTo>
                  <a:lnTo>
                    <a:pt x="1512" y="720"/>
                  </a:lnTo>
                  <a:lnTo>
                    <a:pt x="1512" y="720"/>
                  </a:lnTo>
                  <a:lnTo>
                    <a:pt x="1518" y="720"/>
                  </a:lnTo>
                  <a:lnTo>
                    <a:pt x="1518" y="720"/>
                  </a:lnTo>
                  <a:lnTo>
                    <a:pt x="1518" y="720"/>
                  </a:lnTo>
                  <a:lnTo>
                    <a:pt x="1518" y="720"/>
                  </a:lnTo>
                  <a:lnTo>
                    <a:pt x="1518" y="726"/>
                  </a:lnTo>
                  <a:lnTo>
                    <a:pt x="1518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24" y="726"/>
                  </a:lnTo>
                  <a:lnTo>
                    <a:pt x="1530" y="726"/>
                  </a:lnTo>
                  <a:lnTo>
                    <a:pt x="1530" y="726"/>
                  </a:lnTo>
                  <a:lnTo>
                    <a:pt x="1530" y="726"/>
                  </a:lnTo>
                  <a:lnTo>
                    <a:pt x="1530" y="726"/>
                  </a:lnTo>
                  <a:lnTo>
                    <a:pt x="1530" y="726"/>
                  </a:lnTo>
                  <a:lnTo>
                    <a:pt x="1530" y="726"/>
                  </a:lnTo>
                  <a:lnTo>
                    <a:pt x="1536" y="726"/>
                  </a:lnTo>
                  <a:lnTo>
                    <a:pt x="1536" y="726"/>
                  </a:lnTo>
                  <a:lnTo>
                    <a:pt x="1536" y="726"/>
                  </a:lnTo>
                  <a:lnTo>
                    <a:pt x="1536" y="732"/>
                  </a:lnTo>
                  <a:lnTo>
                    <a:pt x="1536" y="732"/>
                  </a:lnTo>
                  <a:lnTo>
                    <a:pt x="1536" y="732"/>
                  </a:lnTo>
                  <a:lnTo>
                    <a:pt x="1542" y="732"/>
                  </a:lnTo>
                  <a:lnTo>
                    <a:pt x="1542" y="732"/>
                  </a:lnTo>
                  <a:lnTo>
                    <a:pt x="1542" y="732"/>
                  </a:lnTo>
                  <a:lnTo>
                    <a:pt x="1542" y="732"/>
                  </a:lnTo>
                  <a:lnTo>
                    <a:pt x="1542" y="732"/>
                  </a:lnTo>
                  <a:lnTo>
                    <a:pt x="1542" y="732"/>
                  </a:lnTo>
                  <a:lnTo>
                    <a:pt x="1548" y="732"/>
                  </a:lnTo>
                  <a:lnTo>
                    <a:pt x="1548" y="732"/>
                  </a:lnTo>
                  <a:lnTo>
                    <a:pt x="1548" y="732"/>
                  </a:lnTo>
                  <a:lnTo>
                    <a:pt x="1548" y="732"/>
                  </a:lnTo>
                  <a:lnTo>
                    <a:pt x="1548" y="732"/>
                  </a:lnTo>
                  <a:lnTo>
                    <a:pt x="1548" y="732"/>
                  </a:lnTo>
                  <a:lnTo>
                    <a:pt x="1554" y="732"/>
                  </a:lnTo>
                  <a:lnTo>
                    <a:pt x="1554" y="732"/>
                  </a:lnTo>
                  <a:lnTo>
                    <a:pt x="1554" y="732"/>
                  </a:lnTo>
                  <a:lnTo>
                    <a:pt x="1554" y="732"/>
                  </a:lnTo>
                  <a:lnTo>
                    <a:pt x="1554" y="732"/>
                  </a:lnTo>
                  <a:lnTo>
                    <a:pt x="1554" y="732"/>
                  </a:lnTo>
                  <a:lnTo>
                    <a:pt x="1560" y="732"/>
                  </a:lnTo>
                  <a:lnTo>
                    <a:pt x="1560" y="738"/>
                  </a:lnTo>
                  <a:lnTo>
                    <a:pt x="1560" y="738"/>
                  </a:lnTo>
                  <a:lnTo>
                    <a:pt x="1560" y="738"/>
                  </a:lnTo>
                  <a:lnTo>
                    <a:pt x="1560" y="738"/>
                  </a:lnTo>
                  <a:lnTo>
                    <a:pt x="1560" y="738"/>
                  </a:lnTo>
                  <a:lnTo>
                    <a:pt x="1566" y="738"/>
                  </a:lnTo>
                  <a:lnTo>
                    <a:pt x="1566" y="738"/>
                  </a:lnTo>
                  <a:lnTo>
                    <a:pt x="1566" y="738"/>
                  </a:lnTo>
                  <a:lnTo>
                    <a:pt x="1566" y="738"/>
                  </a:lnTo>
                  <a:lnTo>
                    <a:pt x="1566" y="738"/>
                  </a:lnTo>
                  <a:lnTo>
                    <a:pt x="1566" y="738"/>
                  </a:lnTo>
                  <a:lnTo>
                    <a:pt x="1572" y="738"/>
                  </a:lnTo>
                  <a:lnTo>
                    <a:pt x="1572" y="738"/>
                  </a:lnTo>
                  <a:lnTo>
                    <a:pt x="1572" y="738"/>
                  </a:lnTo>
                  <a:lnTo>
                    <a:pt x="1572" y="738"/>
                  </a:lnTo>
                  <a:lnTo>
                    <a:pt x="1572" y="738"/>
                  </a:lnTo>
                  <a:lnTo>
                    <a:pt x="1572" y="738"/>
                  </a:lnTo>
                  <a:lnTo>
                    <a:pt x="1578" y="738"/>
                  </a:lnTo>
                  <a:lnTo>
                    <a:pt x="1578" y="738"/>
                  </a:lnTo>
                  <a:lnTo>
                    <a:pt x="1578" y="738"/>
                  </a:lnTo>
                  <a:lnTo>
                    <a:pt x="1578" y="738"/>
                  </a:lnTo>
                  <a:lnTo>
                    <a:pt x="1578" y="738"/>
                  </a:lnTo>
                  <a:lnTo>
                    <a:pt x="1578" y="738"/>
                  </a:lnTo>
                  <a:lnTo>
                    <a:pt x="1578" y="744"/>
                  </a:lnTo>
                  <a:lnTo>
                    <a:pt x="1584" y="744"/>
                  </a:lnTo>
                  <a:lnTo>
                    <a:pt x="1584" y="744"/>
                  </a:lnTo>
                  <a:lnTo>
                    <a:pt x="1584" y="744"/>
                  </a:lnTo>
                  <a:lnTo>
                    <a:pt x="1584" y="744"/>
                  </a:lnTo>
                  <a:lnTo>
                    <a:pt x="1584" y="744"/>
                  </a:lnTo>
                  <a:lnTo>
                    <a:pt x="1584" y="744"/>
                  </a:lnTo>
                  <a:lnTo>
                    <a:pt x="1590" y="744"/>
                  </a:lnTo>
                  <a:lnTo>
                    <a:pt x="1590" y="744"/>
                  </a:lnTo>
                  <a:lnTo>
                    <a:pt x="1590" y="744"/>
                  </a:lnTo>
                  <a:lnTo>
                    <a:pt x="1590" y="744"/>
                  </a:lnTo>
                  <a:lnTo>
                    <a:pt x="1590" y="744"/>
                  </a:lnTo>
                  <a:lnTo>
                    <a:pt x="1590" y="744"/>
                  </a:lnTo>
                  <a:lnTo>
                    <a:pt x="1596" y="744"/>
                  </a:lnTo>
                  <a:lnTo>
                    <a:pt x="1596" y="744"/>
                  </a:lnTo>
                  <a:lnTo>
                    <a:pt x="1596" y="744"/>
                  </a:lnTo>
                  <a:lnTo>
                    <a:pt x="1596" y="744"/>
                  </a:lnTo>
                  <a:lnTo>
                    <a:pt x="1596" y="744"/>
                  </a:lnTo>
                  <a:lnTo>
                    <a:pt x="1596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44"/>
                  </a:lnTo>
                  <a:lnTo>
                    <a:pt x="1602" y="750"/>
                  </a:lnTo>
                  <a:lnTo>
                    <a:pt x="1602" y="750"/>
                  </a:lnTo>
                  <a:lnTo>
                    <a:pt x="1608" y="750"/>
                  </a:lnTo>
                  <a:lnTo>
                    <a:pt x="1608" y="750"/>
                  </a:lnTo>
                  <a:lnTo>
                    <a:pt x="1608" y="750"/>
                  </a:lnTo>
                  <a:lnTo>
                    <a:pt x="1608" y="750"/>
                  </a:lnTo>
                  <a:lnTo>
                    <a:pt x="1608" y="750"/>
                  </a:lnTo>
                  <a:lnTo>
                    <a:pt x="1608" y="750"/>
                  </a:lnTo>
                  <a:lnTo>
                    <a:pt x="1614" y="750"/>
                  </a:lnTo>
                  <a:lnTo>
                    <a:pt x="1614" y="750"/>
                  </a:lnTo>
                  <a:lnTo>
                    <a:pt x="1614" y="750"/>
                  </a:lnTo>
                  <a:lnTo>
                    <a:pt x="1614" y="750"/>
                  </a:lnTo>
                  <a:lnTo>
                    <a:pt x="1614" y="750"/>
                  </a:lnTo>
                  <a:lnTo>
                    <a:pt x="1614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0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50"/>
                  </a:lnTo>
                  <a:lnTo>
                    <a:pt x="1626" y="756"/>
                  </a:lnTo>
                  <a:lnTo>
                    <a:pt x="1626" y="756"/>
                  </a:lnTo>
                  <a:lnTo>
                    <a:pt x="1626" y="756"/>
                  </a:lnTo>
                  <a:lnTo>
                    <a:pt x="1632" y="756"/>
                  </a:lnTo>
                  <a:lnTo>
                    <a:pt x="1632" y="756"/>
                  </a:lnTo>
                  <a:lnTo>
                    <a:pt x="1632" y="756"/>
                  </a:lnTo>
                  <a:lnTo>
                    <a:pt x="1632" y="756"/>
                  </a:lnTo>
                  <a:lnTo>
                    <a:pt x="1632" y="756"/>
                  </a:lnTo>
                  <a:lnTo>
                    <a:pt x="1632" y="756"/>
                  </a:lnTo>
                  <a:lnTo>
                    <a:pt x="1638" y="756"/>
                  </a:lnTo>
                  <a:lnTo>
                    <a:pt x="1638" y="756"/>
                  </a:lnTo>
                  <a:lnTo>
                    <a:pt x="1638" y="756"/>
                  </a:lnTo>
                  <a:lnTo>
                    <a:pt x="1638" y="756"/>
                  </a:lnTo>
                  <a:lnTo>
                    <a:pt x="1638" y="756"/>
                  </a:lnTo>
                  <a:lnTo>
                    <a:pt x="1638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44" y="756"/>
                  </a:lnTo>
                  <a:lnTo>
                    <a:pt x="1650" y="756"/>
                  </a:lnTo>
                  <a:lnTo>
                    <a:pt x="1650" y="756"/>
                  </a:lnTo>
                  <a:lnTo>
                    <a:pt x="1650" y="762"/>
                  </a:lnTo>
                  <a:lnTo>
                    <a:pt x="1650" y="762"/>
                  </a:lnTo>
                  <a:lnTo>
                    <a:pt x="1650" y="762"/>
                  </a:lnTo>
                  <a:lnTo>
                    <a:pt x="1650" y="762"/>
                  </a:lnTo>
                  <a:lnTo>
                    <a:pt x="1656" y="762"/>
                  </a:lnTo>
                  <a:lnTo>
                    <a:pt x="1656" y="762"/>
                  </a:lnTo>
                  <a:lnTo>
                    <a:pt x="1656" y="762"/>
                  </a:lnTo>
                  <a:lnTo>
                    <a:pt x="1656" y="762"/>
                  </a:lnTo>
                  <a:lnTo>
                    <a:pt x="1656" y="762"/>
                  </a:lnTo>
                  <a:lnTo>
                    <a:pt x="1656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2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68" y="762"/>
                  </a:lnTo>
                  <a:lnTo>
                    <a:pt x="1674" y="762"/>
                  </a:lnTo>
                  <a:lnTo>
                    <a:pt x="1674" y="762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74" y="768"/>
                  </a:lnTo>
                  <a:lnTo>
                    <a:pt x="1680" y="768"/>
                  </a:lnTo>
                  <a:lnTo>
                    <a:pt x="1680" y="768"/>
                  </a:lnTo>
                  <a:lnTo>
                    <a:pt x="1680" y="768"/>
                  </a:lnTo>
                  <a:lnTo>
                    <a:pt x="1680" y="768"/>
                  </a:lnTo>
                  <a:lnTo>
                    <a:pt x="1680" y="768"/>
                  </a:lnTo>
                  <a:lnTo>
                    <a:pt x="1680" y="768"/>
                  </a:lnTo>
                  <a:lnTo>
                    <a:pt x="1686" y="768"/>
                  </a:lnTo>
                  <a:lnTo>
                    <a:pt x="1686" y="768"/>
                  </a:lnTo>
                  <a:lnTo>
                    <a:pt x="1686" y="768"/>
                  </a:lnTo>
                  <a:lnTo>
                    <a:pt x="1686" y="768"/>
                  </a:lnTo>
                  <a:lnTo>
                    <a:pt x="1686" y="768"/>
                  </a:lnTo>
                  <a:lnTo>
                    <a:pt x="1686" y="768"/>
                  </a:lnTo>
                  <a:lnTo>
                    <a:pt x="1692" y="768"/>
                  </a:lnTo>
                  <a:lnTo>
                    <a:pt x="1692" y="768"/>
                  </a:lnTo>
                  <a:lnTo>
                    <a:pt x="1692" y="768"/>
                  </a:lnTo>
                  <a:lnTo>
                    <a:pt x="1692" y="768"/>
                  </a:lnTo>
                  <a:lnTo>
                    <a:pt x="1692" y="768"/>
                  </a:lnTo>
                  <a:lnTo>
                    <a:pt x="1692" y="768"/>
                  </a:lnTo>
                  <a:lnTo>
                    <a:pt x="1698" y="768"/>
                  </a:lnTo>
                  <a:lnTo>
                    <a:pt x="1698" y="768"/>
                  </a:lnTo>
                  <a:lnTo>
                    <a:pt x="1698" y="768"/>
                  </a:lnTo>
                  <a:lnTo>
                    <a:pt x="1698" y="774"/>
                  </a:lnTo>
                  <a:lnTo>
                    <a:pt x="1698" y="774"/>
                  </a:lnTo>
                  <a:lnTo>
                    <a:pt x="1698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04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0" y="774"/>
                  </a:lnTo>
                  <a:lnTo>
                    <a:pt x="1716" y="774"/>
                  </a:lnTo>
                  <a:lnTo>
                    <a:pt x="1716" y="774"/>
                  </a:lnTo>
                  <a:lnTo>
                    <a:pt x="1716" y="774"/>
                  </a:lnTo>
                  <a:lnTo>
                    <a:pt x="1716" y="774"/>
                  </a:lnTo>
                  <a:lnTo>
                    <a:pt x="1716" y="774"/>
                  </a:lnTo>
                  <a:lnTo>
                    <a:pt x="1716" y="774"/>
                  </a:lnTo>
                  <a:lnTo>
                    <a:pt x="1722" y="768"/>
                  </a:lnTo>
                  <a:lnTo>
                    <a:pt x="1722" y="762"/>
                  </a:lnTo>
                  <a:lnTo>
                    <a:pt x="1722" y="762"/>
                  </a:lnTo>
                  <a:lnTo>
                    <a:pt x="1722" y="756"/>
                  </a:lnTo>
                  <a:lnTo>
                    <a:pt x="1722" y="756"/>
                  </a:lnTo>
                  <a:lnTo>
                    <a:pt x="1722" y="750"/>
                  </a:lnTo>
                  <a:lnTo>
                    <a:pt x="1728" y="750"/>
                  </a:lnTo>
                  <a:lnTo>
                    <a:pt x="1728" y="744"/>
                  </a:lnTo>
                  <a:lnTo>
                    <a:pt x="1728" y="744"/>
                  </a:lnTo>
                  <a:lnTo>
                    <a:pt x="1728" y="738"/>
                  </a:lnTo>
                  <a:lnTo>
                    <a:pt x="1728" y="732"/>
                  </a:lnTo>
                  <a:lnTo>
                    <a:pt x="1734" y="726"/>
                  </a:lnTo>
                  <a:lnTo>
                    <a:pt x="1734" y="726"/>
                  </a:lnTo>
                  <a:lnTo>
                    <a:pt x="1734" y="720"/>
                  </a:lnTo>
                  <a:lnTo>
                    <a:pt x="1734" y="714"/>
                  </a:lnTo>
                  <a:lnTo>
                    <a:pt x="1734" y="714"/>
                  </a:lnTo>
                  <a:lnTo>
                    <a:pt x="1734" y="708"/>
                  </a:lnTo>
                  <a:lnTo>
                    <a:pt x="1740" y="708"/>
                  </a:lnTo>
                  <a:lnTo>
                    <a:pt x="1740" y="702"/>
                  </a:lnTo>
                  <a:lnTo>
                    <a:pt x="1740" y="696"/>
                  </a:lnTo>
                  <a:lnTo>
                    <a:pt x="1740" y="696"/>
                  </a:lnTo>
                  <a:lnTo>
                    <a:pt x="1740" y="690"/>
                  </a:lnTo>
                  <a:lnTo>
                    <a:pt x="1740" y="684"/>
                  </a:lnTo>
                  <a:lnTo>
                    <a:pt x="1740" y="684"/>
                  </a:lnTo>
                  <a:lnTo>
                    <a:pt x="1746" y="678"/>
                  </a:lnTo>
                  <a:lnTo>
                    <a:pt x="1746" y="678"/>
                  </a:lnTo>
                  <a:lnTo>
                    <a:pt x="1746" y="672"/>
                  </a:lnTo>
                  <a:lnTo>
                    <a:pt x="1746" y="666"/>
                  </a:lnTo>
                  <a:lnTo>
                    <a:pt x="1746" y="666"/>
                  </a:lnTo>
                  <a:lnTo>
                    <a:pt x="1746" y="660"/>
                  </a:lnTo>
                  <a:lnTo>
                    <a:pt x="1752" y="654"/>
                  </a:lnTo>
                  <a:lnTo>
                    <a:pt x="1752" y="654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2" y="648"/>
                  </a:lnTo>
                  <a:lnTo>
                    <a:pt x="1758" y="648"/>
                  </a:lnTo>
                  <a:lnTo>
                    <a:pt x="1758" y="648"/>
                  </a:lnTo>
                  <a:lnTo>
                    <a:pt x="1758" y="648"/>
                  </a:lnTo>
                  <a:lnTo>
                    <a:pt x="1758" y="648"/>
                  </a:lnTo>
                  <a:lnTo>
                    <a:pt x="1758" y="648"/>
                  </a:lnTo>
                  <a:lnTo>
                    <a:pt x="1758" y="648"/>
                  </a:lnTo>
                  <a:lnTo>
                    <a:pt x="1764" y="654"/>
                  </a:lnTo>
                  <a:lnTo>
                    <a:pt x="1764" y="654"/>
                  </a:lnTo>
                  <a:lnTo>
                    <a:pt x="1764" y="654"/>
                  </a:lnTo>
                  <a:lnTo>
                    <a:pt x="1764" y="654"/>
                  </a:lnTo>
                  <a:lnTo>
                    <a:pt x="1764" y="660"/>
                  </a:lnTo>
                  <a:lnTo>
                    <a:pt x="1764" y="660"/>
                  </a:lnTo>
                  <a:lnTo>
                    <a:pt x="1770" y="660"/>
                  </a:lnTo>
                  <a:lnTo>
                    <a:pt x="1770" y="660"/>
                  </a:lnTo>
                  <a:lnTo>
                    <a:pt x="1770" y="666"/>
                  </a:lnTo>
                  <a:lnTo>
                    <a:pt x="1770" y="666"/>
                  </a:lnTo>
                  <a:lnTo>
                    <a:pt x="1770" y="672"/>
                  </a:lnTo>
                  <a:lnTo>
                    <a:pt x="1770" y="678"/>
                  </a:lnTo>
                  <a:lnTo>
                    <a:pt x="1776" y="678"/>
                  </a:lnTo>
                  <a:lnTo>
                    <a:pt x="1776" y="684"/>
                  </a:lnTo>
                  <a:lnTo>
                    <a:pt x="1776" y="690"/>
                  </a:lnTo>
                  <a:lnTo>
                    <a:pt x="1776" y="696"/>
                  </a:lnTo>
                  <a:lnTo>
                    <a:pt x="1776" y="702"/>
                  </a:lnTo>
                  <a:lnTo>
                    <a:pt x="1776" y="702"/>
                  </a:lnTo>
                  <a:lnTo>
                    <a:pt x="1782" y="714"/>
                  </a:lnTo>
                  <a:lnTo>
                    <a:pt x="1782" y="720"/>
                  </a:lnTo>
                  <a:lnTo>
                    <a:pt x="1782" y="726"/>
                  </a:lnTo>
                  <a:lnTo>
                    <a:pt x="1782" y="732"/>
                  </a:lnTo>
                  <a:lnTo>
                    <a:pt x="1782" y="738"/>
                  </a:lnTo>
                  <a:lnTo>
                    <a:pt x="1782" y="744"/>
                  </a:lnTo>
                  <a:lnTo>
                    <a:pt x="1788" y="750"/>
                  </a:lnTo>
                  <a:lnTo>
                    <a:pt x="1788" y="756"/>
                  </a:lnTo>
                  <a:lnTo>
                    <a:pt x="1788" y="762"/>
                  </a:lnTo>
                  <a:lnTo>
                    <a:pt x="1788" y="768"/>
                  </a:lnTo>
                  <a:lnTo>
                    <a:pt x="1788" y="774"/>
                  </a:lnTo>
                  <a:lnTo>
                    <a:pt x="1788" y="780"/>
                  </a:lnTo>
                  <a:lnTo>
                    <a:pt x="1794" y="786"/>
                  </a:lnTo>
                  <a:lnTo>
                    <a:pt x="1794" y="792"/>
                  </a:lnTo>
                  <a:lnTo>
                    <a:pt x="1794" y="798"/>
                  </a:lnTo>
                  <a:lnTo>
                    <a:pt x="1794" y="804"/>
                  </a:lnTo>
                  <a:lnTo>
                    <a:pt x="1794" y="810"/>
                  </a:lnTo>
                  <a:lnTo>
                    <a:pt x="1794" y="816"/>
                  </a:lnTo>
                  <a:lnTo>
                    <a:pt x="1794" y="822"/>
                  </a:lnTo>
                  <a:lnTo>
                    <a:pt x="1800" y="828"/>
                  </a:lnTo>
                  <a:lnTo>
                    <a:pt x="1800" y="834"/>
                  </a:lnTo>
                  <a:lnTo>
                    <a:pt x="1800" y="840"/>
                  </a:lnTo>
                  <a:lnTo>
                    <a:pt x="1800" y="846"/>
                  </a:lnTo>
                  <a:lnTo>
                    <a:pt x="1800" y="858"/>
                  </a:lnTo>
                  <a:lnTo>
                    <a:pt x="1800" y="864"/>
                  </a:lnTo>
                  <a:lnTo>
                    <a:pt x="1806" y="870"/>
                  </a:lnTo>
                  <a:lnTo>
                    <a:pt x="1806" y="870"/>
                  </a:lnTo>
                  <a:lnTo>
                    <a:pt x="1806" y="876"/>
                  </a:lnTo>
                  <a:lnTo>
                    <a:pt x="1806" y="882"/>
                  </a:lnTo>
                  <a:lnTo>
                    <a:pt x="1806" y="888"/>
                  </a:lnTo>
                  <a:lnTo>
                    <a:pt x="1812" y="894"/>
                  </a:lnTo>
                  <a:lnTo>
                    <a:pt x="1812" y="900"/>
                  </a:lnTo>
                  <a:lnTo>
                    <a:pt x="1812" y="900"/>
                  </a:lnTo>
                  <a:lnTo>
                    <a:pt x="1812" y="906"/>
                  </a:lnTo>
                  <a:lnTo>
                    <a:pt x="1812" y="906"/>
                  </a:lnTo>
                  <a:lnTo>
                    <a:pt x="1812" y="906"/>
                  </a:lnTo>
                  <a:lnTo>
                    <a:pt x="1812" y="912"/>
                  </a:lnTo>
                  <a:lnTo>
                    <a:pt x="1818" y="918"/>
                  </a:lnTo>
                  <a:lnTo>
                    <a:pt x="1818" y="918"/>
                  </a:lnTo>
                  <a:lnTo>
                    <a:pt x="1818" y="924"/>
                  </a:lnTo>
                  <a:lnTo>
                    <a:pt x="1818" y="924"/>
                  </a:lnTo>
                  <a:lnTo>
                    <a:pt x="1818" y="930"/>
                  </a:lnTo>
                  <a:lnTo>
                    <a:pt x="1818" y="936"/>
                  </a:lnTo>
                  <a:lnTo>
                    <a:pt x="1824" y="936"/>
                  </a:lnTo>
                  <a:lnTo>
                    <a:pt x="1824" y="942"/>
                  </a:lnTo>
                  <a:lnTo>
                    <a:pt x="1824" y="942"/>
                  </a:lnTo>
                  <a:lnTo>
                    <a:pt x="1824" y="948"/>
                  </a:lnTo>
                  <a:lnTo>
                    <a:pt x="1824" y="948"/>
                  </a:lnTo>
                  <a:lnTo>
                    <a:pt x="1824" y="954"/>
                  </a:lnTo>
                  <a:lnTo>
                    <a:pt x="1830" y="960"/>
                  </a:lnTo>
                  <a:lnTo>
                    <a:pt x="1830" y="960"/>
                  </a:lnTo>
                  <a:lnTo>
                    <a:pt x="1830" y="966"/>
                  </a:lnTo>
                  <a:lnTo>
                    <a:pt x="1830" y="966"/>
                  </a:lnTo>
                  <a:lnTo>
                    <a:pt x="1830" y="972"/>
                  </a:lnTo>
                  <a:lnTo>
                    <a:pt x="1830" y="972"/>
                  </a:lnTo>
                  <a:lnTo>
                    <a:pt x="1836" y="978"/>
                  </a:lnTo>
                  <a:lnTo>
                    <a:pt x="1836" y="984"/>
                  </a:lnTo>
                  <a:lnTo>
                    <a:pt x="1836" y="984"/>
                  </a:lnTo>
                  <a:lnTo>
                    <a:pt x="1836" y="990"/>
                  </a:lnTo>
                  <a:lnTo>
                    <a:pt x="1836" y="990"/>
                  </a:lnTo>
                  <a:lnTo>
                    <a:pt x="1836" y="996"/>
                  </a:lnTo>
                  <a:lnTo>
                    <a:pt x="1836" y="996"/>
                  </a:lnTo>
                  <a:lnTo>
                    <a:pt x="1842" y="1002"/>
                  </a:lnTo>
                  <a:lnTo>
                    <a:pt x="1842" y="1008"/>
                  </a:lnTo>
                  <a:lnTo>
                    <a:pt x="1842" y="1008"/>
                  </a:lnTo>
                  <a:lnTo>
                    <a:pt x="1842" y="1014"/>
                  </a:lnTo>
                  <a:lnTo>
                    <a:pt x="1842" y="1014"/>
                  </a:lnTo>
                  <a:lnTo>
                    <a:pt x="1842" y="1020"/>
                  </a:lnTo>
                  <a:lnTo>
                    <a:pt x="1848" y="1020"/>
                  </a:lnTo>
                  <a:lnTo>
                    <a:pt x="1848" y="1026"/>
                  </a:lnTo>
                  <a:lnTo>
                    <a:pt x="1848" y="1026"/>
                  </a:lnTo>
                  <a:lnTo>
                    <a:pt x="1848" y="1032"/>
                  </a:lnTo>
                  <a:lnTo>
                    <a:pt x="1848" y="1038"/>
                  </a:lnTo>
                  <a:lnTo>
                    <a:pt x="1854" y="1044"/>
                  </a:lnTo>
                  <a:lnTo>
                    <a:pt x="1854" y="1044"/>
                  </a:lnTo>
                  <a:lnTo>
                    <a:pt x="1854" y="1050"/>
                  </a:lnTo>
                  <a:lnTo>
                    <a:pt x="1854" y="1050"/>
                  </a:lnTo>
                  <a:lnTo>
                    <a:pt x="1854" y="1056"/>
                  </a:lnTo>
                  <a:lnTo>
                    <a:pt x="1854" y="1056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2"/>
                  </a:lnTo>
                  <a:lnTo>
                    <a:pt x="1860" y="1068"/>
                  </a:lnTo>
                  <a:lnTo>
                    <a:pt x="1860" y="1068"/>
                  </a:lnTo>
                  <a:lnTo>
                    <a:pt x="1860" y="1068"/>
                  </a:lnTo>
                  <a:lnTo>
                    <a:pt x="1866" y="1074"/>
                  </a:lnTo>
                  <a:lnTo>
                    <a:pt x="1866" y="1074"/>
                  </a:lnTo>
                  <a:lnTo>
                    <a:pt x="1866" y="1074"/>
                  </a:lnTo>
                  <a:lnTo>
                    <a:pt x="1866" y="1074"/>
                  </a:lnTo>
                  <a:lnTo>
                    <a:pt x="1866" y="1074"/>
                  </a:lnTo>
                  <a:lnTo>
                    <a:pt x="1866" y="1074"/>
                  </a:lnTo>
                  <a:lnTo>
                    <a:pt x="1872" y="1074"/>
                  </a:lnTo>
                  <a:lnTo>
                    <a:pt x="1872" y="1068"/>
                  </a:lnTo>
                  <a:lnTo>
                    <a:pt x="1872" y="1068"/>
                  </a:lnTo>
                  <a:lnTo>
                    <a:pt x="1872" y="1068"/>
                  </a:lnTo>
                  <a:lnTo>
                    <a:pt x="1872" y="1062"/>
                  </a:lnTo>
                  <a:lnTo>
                    <a:pt x="1872" y="1062"/>
                  </a:lnTo>
                  <a:lnTo>
                    <a:pt x="1878" y="1062"/>
                  </a:lnTo>
                  <a:lnTo>
                    <a:pt x="1878" y="1056"/>
                  </a:lnTo>
                  <a:lnTo>
                    <a:pt x="1878" y="1056"/>
                  </a:lnTo>
                  <a:lnTo>
                    <a:pt x="1878" y="1050"/>
                  </a:lnTo>
                  <a:lnTo>
                    <a:pt x="1878" y="1050"/>
                  </a:lnTo>
                  <a:lnTo>
                    <a:pt x="1878" y="1044"/>
                  </a:lnTo>
                  <a:lnTo>
                    <a:pt x="1884" y="1044"/>
                  </a:lnTo>
                  <a:lnTo>
                    <a:pt x="1884" y="1038"/>
                  </a:lnTo>
                  <a:lnTo>
                    <a:pt x="1884" y="1038"/>
                  </a:lnTo>
                  <a:lnTo>
                    <a:pt x="1884" y="1032"/>
                  </a:lnTo>
                  <a:lnTo>
                    <a:pt x="1884" y="1026"/>
                  </a:lnTo>
                  <a:lnTo>
                    <a:pt x="1884" y="1026"/>
                  </a:lnTo>
                  <a:lnTo>
                    <a:pt x="1890" y="1020"/>
                  </a:lnTo>
                  <a:lnTo>
                    <a:pt x="1890" y="1020"/>
                  </a:lnTo>
                  <a:lnTo>
                    <a:pt x="1890" y="1014"/>
                  </a:lnTo>
                  <a:lnTo>
                    <a:pt x="1890" y="1014"/>
                  </a:lnTo>
                  <a:lnTo>
                    <a:pt x="1890" y="1008"/>
                  </a:lnTo>
                  <a:lnTo>
                    <a:pt x="1890" y="1008"/>
                  </a:lnTo>
                  <a:lnTo>
                    <a:pt x="1896" y="1002"/>
                  </a:lnTo>
                  <a:lnTo>
                    <a:pt x="1896" y="996"/>
                  </a:lnTo>
                  <a:lnTo>
                    <a:pt x="1896" y="996"/>
                  </a:lnTo>
                  <a:lnTo>
                    <a:pt x="1896" y="990"/>
                  </a:lnTo>
                  <a:lnTo>
                    <a:pt x="1896" y="990"/>
                  </a:lnTo>
                  <a:lnTo>
                    <a:pt x="1896" y="984"/>
                  </a:lnTo>
                  <a:lnTo>
                    <a:pt x="1902" y="984"/>
                  </a:lnTo>
                  <a:lnTo>
                    <a:pt x="1902" y="978"/>
                  </a:lnTo>
                  <a:lnTo>
                    <a:pt x="1902" y="972"/>
                  </a:lnTo>
                  <a:lnTo>
                    <a:pt x="1902" y="972"/>
                  </a:lnTo>
                  <a:lnTo>
                    <a:pt x="1902" y="966"/>
                  </a:lnTo>
                  <a:lnTo>
                    <a:pt x="1902" y="966"/>
                  </a:lnTo>
                  <a:lnTo>
                    <a:pt x="1902" y="960"/>
                  </a:lnTo>
                  <a:lnTo>
                    <a:pt x="1908" y="960"/>
                  </a:lnTo>
                  <a:lnTo>
                    <a:pt x="1908" y="954"/>
                  </a:lnTo>
                  <a:lnTo>
                    <a:pt x="1908" y="948"/>
                  </a:lnTo>
                  <a:lnTo>
                    <a:pt x="1908" y="948"/>
                  </a:lnTo>
                  <a:lnTo>
                    <a:pt x="1908" y="942"/>
                  </a:lnTo>
                  <a:lnTo>
                    <a:pt x="1908" y="942"/>
                  </a:lnTo>
                  <a:lnTo>
                    <a:pt x="1914" y="936"/>
                  </a:lnTo>
                  <a:lnTo>
                    <a:pt x="1914" y="936"/>
                  </a:lnTo>
                  <a:lnTo>
                    <a:pt x="1914" y="930"/>
                  </a:lnTo>
                  <a:lnTo>
                    <a:pt x="1914" y="924"/>
                  </a:lnTo>
                  <a:lnTo>
                    <a:pt x="1914" y="924"/>
                  </a:lnTo>
                  <a:lnTo>
                    <a:pt x="1914" y="918"/>
                  </a:lnTo>
                  <a:lnTo>
                    <a:pt x="1920" y="918"/>
                  </a:lnTo>
                  <a:lnTo>
                    <a:pt x="1920" y="912"/>
                  </a:lnTo>
                  <a:lnTo>
                    <a:pt x="1920" y="906"/>
                  </a:lnTo>
                  <a:lnTo>
                    <a:pt x="1920" y="906"/>
                  </a:lnTo>
                  <a:lnTo>
                    <a:pt x="1920" y="900"/>
                  </a:lnTo>
                  <a:lnTo>
                    <a:pt x="1920" y="900"/>
                  </a:lnTo>
                  <a:lnTo>
                    <a:pt x="1926" y="894"/>
                  </a:lnTo>
                  <a:lnTo>
                    <a:pt x="1926" y="894"/>
                  </a:lnTo>
                  <a:lnTo>
                    <a:pt x="1926" y="888"/>
                  </a:lnTo>
                  <a:lnTo>
                    <a:pt x="1926" y="882"/>
                  </a:lnTo>
                  <a:lnTo>
                    <a:pt x="1926" y="882"/>
                  </a:lnTo>
                  <a:lnTo>
                    <a:pt x="1926" y="876"/>
                  </a:lnTo>
                  <a:lnTo>
                    <a:pt x="1932" y="876"/>
                  </a:lnTo>
                  <a:lnTo>
                    <a:pt x="1932" y="870"/>
                  </a:lnTo>
                  <a:lnTo>
                    <a:pt x="1932" y="870"/>
                  </a:lnTo>
                  <a:lnTo>
                    <a:pt x="1932" y="864"/>
                  </a:lnTo>
                  <a:lnTo>
                    <a:pt x="1932" y="858"/>
                  </a:lnTo>
                  <a:lnTo>
                    <a:pt x="1932" y="858"/>
                  </a:lnTo>
                  <a:lnTo>
                    <a:pt x="1938" y="852"/>
                  </a:lnTo>
                  <a:lnTo>
                    <a:pt x="1938" y="852"/>
                  </a:lnTo>
                  <a:lnTo>
                    <a:pt x="1938" y="846"/>
                  </a:lnTo>
                  <a:lnTo>
                    <a:pt x="1938" y="840"/>
                  </a:lnTo>
                  <a:lnTo>
                    <a:pt x="1938" y="840"/>
                  </a:lnTo>
                  <a:lnTo>
                    <a:pt x="1938" y="834"/>
                  </a:lnTo>
                  <a:lnTo>
                    <a:pt x="1944" y="834"/>
                  </a:lnTo>
                  <a:lnTo>
                    <a:pt x="1944" y="828"/>
                  </a:lnTo>
                  <a:lnTo>
                    <a:pt x="1944" y="828"/>
                  </a:lnTo>
                  <a:lnTo>
                    <a:pt x="1944" y="822"/>
                  </a:lnTo>
                  <a:lnTo>
                    <a:pt x="1944" y="816"/>
                  </a:lnTo>
                  <a:lnTo>
                    <a:pt x="1944" y="816"/>
                  </a:lnTo>
                  <a:lnTo>
                    <a:pt x="1950" y="810"/>
                  </a:lnTo>
                  <a:lnTo>
                    <a:pt x="1950" y="810"/>
                  </a:lnTo>
                  <a:lnTo>
                    <a:pt x="1950" y="804"/>
                  </a:lnTo>
                  <a:lnTo>
                    <a:pt x="1950" y="798"/>
                  </a:lnTo>
                  <a:lnTo>
                    <a:pt x="1950" y="798"/>
                  </a:lnTo>
                  <a:lnTo>
                    <a:pt x="1950" y="792"/>
                  </a:lnTo>
                  <a:lnTo>
                    <a:pt x="1956" y="792"/>
                  </a:lnTo>
                  <a:lnTo>
                    <a:pt x="1956" y="786"/>
                  </a:lnTo>
                  <a:lnTo>
                    <a:pt x="1956" y="780"/>
                  </a:lnTo>
                  <a:lnTo>
                    <a:pt x="1956" y="780"/>
                  </a:lnTo>
                  <a:lnTo>
                    <a:pt x="1956" y="774"/>
                  </a:lnTo>
                  <a:lnTo>
                    <a:pt x="1956" y="774"/>
                  </a:lnTo>
                  <a:lnTo>
                    <a:pt x="1962" y="768"/>
                  </a:lnTo>
                  <a:lnTo>
                    <a:pt x="1962" y="768"/>
                  </a:lnTo>
                  <a:lnTo>
                    <a:pt x="1962" y="762"/>
                  </a:lnTo>
                  <a:lnTo>
                    <a:pt x="1962" y="756"/>
                  </a:lnTo>
                  <a:lnTo>
                    <a:pt x="1962" y="756"/>
                  </a:lnTo>
                  <a:lnTo>
                    <a:pt x="1962" y="750"/>
                  </a:lnTo>
                  <a:lnTo>
                    <a:pt x="1968" y="750"/>
                  </a:lnTo>
                  <a:lnTo>
                    <a:pt x="1968" y="744"/>
                  </a:lnTo>
                  <a:lnTo>
                    <a:pt x="1968" y="738"/>
                  </a:lnTo>
                  <a:lnTo>
                    <a:pt x="1968" y="738"/>
                  </a:lnTo>
                  <a:lnTo>
                    <a:pt x="1968" y="732"/>
                  </a:lnTo>
                  <a:lnTo>
                    <a:pt x="1968" y="732"/>
                  </a:lnTo>
                  <a:lnTo>
                    <a:pt x="1968" y="726"/>
                  </a:lnTo>
                  <a:lnTo>
                    <a:pt x="1974" y="726"/>
                  </a:lnTo>
                  <a:lnTo>
                    <a:pt x="1974" y="720"/>
                  </a:lnTo>
                  <a:lnTo>
                    <a:pt x="1974" y="720"/>
                  </a:lnTo>
                  <a:lnTo>
                    <a:pt x="1974" y="714"/>
                  </a:lnTo>
                  <a:lnTo>
                    <a:pt x="1974" y="714"/>
                  </a:lnTo>
                  <a:lnTo>
                    <a:pt x="1974" y="708"/>
                  </a:lnTo>
                  <a:lnTo>
                    <a:pt x="1980" y="702"/>
                  </a:lnTo>
                  <a:lnTo>
                    <a:pt x="1980" y="696"/>
                  </a:lnTo>
                  <a:lnTo>
                    <a:pt x="1980" y="690"/>
                  </a:lnTo>
                  <a:lnTo>
                    <a:pt x="1980" y="684"/>
                  </a:lnTo>
                  <a:lnTo>
                    <a:pt x="1980" y="678"/>
                  </a:lnTo>
                  <a:lnTo>
                    <a:pt x="1980" y="672"/>
                  </a:lnTo>
                  <a:lnTo>
                    <a:pt x="1986" y="666"/>
                  </a:lnTo>
                  <a:lnTo>
                    <a:pt x="1986" y="654"/>
                  </a:lnTo>
                  <a:lnTo>
                    <a:pt x="1986" y="648"/>
                  </a:lnTo>
                  <a:lnTo>
                    <a:pt x="1986" y="636"/>
                  </a:lnTo>
                  <a:lnTo>
                    <a:pt x="1986" y="630"/>
                  </a:lnTo>
                  <a:lnTo>
                    <a:pt x="1986" y="618"/>
                  </a:lnTo>
                  <a:lnTo>
                    <a:pt x="1992" y="612"/>
                  </a:lnTo>
                  <a:lnTo>
                    <a:pt x="1992" y="606"/>
                  </a:lnTo>
                  <a:lnTo>
                    <a:pt x="1992" y="594"/>
                  </a:lnTo>
                  <a:lnTo>
                    <a:pt x="1992" y="588"/>
                  </a:lnTo>
                  <a:lnTo>
                    <a:pt x="1992" y="576"/>
                  </a:lnTo>
                  <a:lnTo>
                    <a:pt x="1992" y="570"/>
                  </a:lnTo>
                  <a:lnTo>
                    <a:pt x="1998" y="564"/>
                  </a:lnTo>
                  <a:lnTo>
                    <a:pt x="1998" y="552"/>
                  </a:lnTo>
                  <a:lnTo>
                    <a:pt x="1998" y="546"/>
                  </a:lnTo>
                  <a:lnTo>
                    <a:pt x="1998" y="534"/>
                  </a:lnTo>
                  <a:lnTo>
                    <a:pt x="1998" y="528"/>
                  </a:lnTo>
                  <a:lnTo>
                    <a:pt x="1998" y="522"/>
                  </a:lnTo>
                  <a:lnTo>
                    <a:pt x="2004" y="510"/>
                  </a:lnTo>
                  <a:lnTo>
                    <a:pt x="2004" y="504"/>
                  </a:lnTo>
                  <a:lnTo>
                    <a:pt x="2004" y="492"/>
                  </a:lnTo>
                  <a:lnTo>
                    <a:pt x="2004" y="486"/>
                  </a:lnTo>
                  <a:lnTo>
                    <a:pt x="2004" y="480"/>
                  </a:lnTo>
                  <a:lnTo>
                    <a:pt x="2004" y="468"/>
                  </a:lnTo>
                  <a:lnTo>
                    <a:pt x="2004" y="462"/>
                  </a:lnTo>
                  <a:lnTo>
                    <a:pt x="2010" y="450"/>
                  </a:lnTo>
                  <a:lnTo>
                    <a:pt x="2010" y="438"/>
                  </a:lnTo>
                  <a:lnTo>
                    <a:pt x="2010" y="432"/>
                  </a:lnTo>
                  <a:lnTo>
                    <a:pt x="2010" y="426"/>
                  </a:lnTo>
                  <a:lnTo>
                    <a:pt x="2010" y="420"/>
                  </a:lnTo>
                  <a:lnTo>
                    <a:pt x="2010" y="414"/>
                  </a:lnTo>
                  <a:lnTo>
                    <a:pt x="2016" y="408"/>
                  </a:lnTo>
                  <a:lnTo>
                    <a:pt x="2016" y="402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16" y="396"/>
                  </a:lnTo>
                  <a:lnTo>
                    <a:pt x="2022" y="396"/>
                  </a:lnTo>
                  <a:lnTo>
                    <a:pt x="2022" y="390"/>
                  </a:lnTo>
                  <a:lnTo>
                    <a:pt x="2022" y="390"/>
                  </a:lnTo>
                  <a:lnTo>
                    <a:pt x="2022" y="390"/>
                  </a:lnTo>
                  <a:lnTo>
                    <a:pt x="2022" y="390"/>
                  </a:lnTo>
                  <a:lnTo>
                    <a:pt x="2022" y="390"/>
                  </a:lnTo>
                  <a:lnTo>
                    <a:pt x="2028" y="390"/>
                  </a:lnTo>
                  <a:lnTo>
                    <a:pt x="2028" y="390"/>
                  </a:lnTo>
                  <a:lnTo>
                    <a:pt x="2028" y="390"/>
                  </a:lnTo>
                  <a:lnTo>
                    <a:pt x="2028" y="390"/>
                  </a:lnTo>
                  <a:lnTo>
                    <a:pt x="2028" y="390"/>
                  </a:lnTo>
                  <a:lnTo>
                    <a:pt x="2028" y="396"/>
                  </a:lnTo>
                  <a:lnTo>
                    <a:pt x="2028" y="396"/>
                  </a:lnTo>
                  <a:lnTo>
                    <a:pt x="2034" y="396"/>
                  </a:lnTo>
                  <a:lnTo>
                    <a:pt x="2034" y="402"/>
                  </a:lnTo>
                  <a:lnTo>
                    <a:pt x="2034" y="408"/>
                  </a:lnTo>
                  <a:lnTo>
                    <a:pt x="2034" y="414"/>
                  </a:lnTo>
                  <a:lnTo>
                    <a:pt x="2034" y="414"/>
                  </a:lnTo>
                  <a:lnTo>
                    <a:pt x="2034" y="426"/>
                  </a:lnTo>
                  <a:lnTo>
                    <a:pt x="2040" y="432"/>
                  </a:lnTo>
                  <a:lnTo>
                    <a:pt x="2040" y="444"/>
                  </a:lnTo>
                  <a:lnTo>
                    <a:pt x="2040" y="450"/>
                  </a:lnTo>
                  <a:lnTo>
                    <a:pt x="2040" y="456"/>
                  </a:lnTo>
                  <a:lnTo>
                    <a:pt x="2040" y="468"/>
                  </a:lnTo>
                  <a:lnTo>
                    <a:pt x="2040" y="474"/>
                  </a:lnTo>
                  <a:lnTo>
                    <a:pt x="2046" y="486"/>
                  </a:lnTo>
                  <a:lnTo>
                    <a:pt x="2046" y="492"/>
                  </a:lnTo>
                  <a:lnTo>
                    <a:pt x="2046" y="498"/>
                  </a:lnTo>
                  <a:lnTo>
                    <a:pt x="2046" y="510"/>
                  </a:lnTo>
                  <a:lnTo>
                    <a:pt x="2046" y="516"/>
                  </a:lnTo>
                  <a:lnTo>
                    <a:pt x="2046" y="522"/>
                  </a:lnTo>
                  <a:lnTo>
                    <a:pt x="2052" y="534"/>
                  </a:lnTo>
                  <a:lnTo>
                    <a:pt x="2052" y="540"/>
                  </a:lnTo>
                  <a:lnTo>
                    <a:pt x="2052" y="546"/>
                  </a:lnTo>
                  <a:lnTo>
                    <a:pt x="2052" y="558"/>
                  </a:lnTo>
                  <a:lnTo>
                    <a:pt x="2052" y="576"/>
                  </a:lnTo>
                  <a:lnTo>
                    <a:pt x="2052" y="582"/>
                  </a:lnTo>
                  <a:lnTo>
                    <a:pt x="2058" y="588"/>
                  </a:lnTo>
                  <a:lnTo>
                    <a:pt x="2058" y="600"/>
                  </a:lnTo>
                  <a:lnTo>
                    <a:pt x="2058" y="606"/>
                  </a:lnTo>
                  <a:lnTo>
                    <a:pt x="2058" y="612"/>
                  </a:lnTo>
                  <a:lnTo>
                    <a:pt x="2058" y="624"/>
                  </a:lnTo>
                  <a:lnTo>
                    <a:pt x="2058" y="630"/>
                  </a:lnTo>
                  <a:lnTo>
                    <a:pt x="2064" y="636"/>
                  </a:lnTo>
                  <a:lnTo>
                    <a:pt x="2064" y="642"/>
                  </a:lnTo>
                  <a:lnTo>
                    <a:pt x="2064" y="648"/>
                  </a:lnTo>
                  <a:lnTo>
                    <a:pt x="2064" y="660"/>
                  </a:lnTo>
                  <a:lnTo>
                    <a:pt x="2064" y="672"/>
                  </a:lnTo>
                  <a:lnTo>
                    <a:pt x="2064" y="678"/>
                  </a:lnTo>
                  <a:lnTo>
                    <a:pt x="2070" y="684"/>
                  </a:lnTo>
                  <a:lnTo>
                    <a:pt x="2070" y="690"/>
                  </a:lnTo>
                  <a:lnTo>
                    <a:pt x="2070" y="690"/>
                  </a:lnTo>
                  <a:lnTo>
                    <a:pt x="2070" y="696"/>
                  </a:lnTo>
                  <a:lnTo>
                    <a:pt x="2070" y="702"/>
                  </a:lnTo>
                  <a:lnTo>
                    <a:pt x="2070" y="702"/>
                  </a:lnTo>
                  <a:lnTo>
                    <a:pt x="2070" y="708"/>
                  </a:lnTo>
                  <a:lnTo>
                    <a:pt x="2076" y="714"/>
                  </a:lnTo>
                  <a:lnTo>
                    <a:pt x="2076" y="714"/>
                  </a:lnTo>
                  <a:lnTo>
                    <a:pt x="2076" y="720"/>
                  </a:lnTo>
                  <a:lnTo>
                    <a:pt x="2076" y="720"/>
                  </a:lnTo>
                  <a:lnTo>
                    <a:pt x="2076" y="726"/>
                  </a:lnTo>
                  <a:lnTo>
                    <a:pt x="2082" y="726"/>
                  </a:lnTo>
                  <a:lnTo>
                    <a:pt x="2082" y="732"/>
                  </a:lnTo>
                  <a:lnTo>
                    <a:pt x="2082" y="732"/>
                  </a:lnTo>
                  <a:lnTo>
                    <a:pt x="2082" y="738"/>
                  </a:lnTo>
                  <a:lnTo>
                    <a:pt x="2082" y="738"/>
                  </a:lnTo>
                  <a:lnTo>
                    <a:pt x="2082" y="744"/>
                  </a:lnTo>
                  <a:lnTo>
                    <a:pt x="2088" y="750"/>
                  </a:lnTo>
                  <a:lnTo>
                    <a:pt x="2088" y="750"/>
                  </a:lnTo>
                  <a:lnTo>
                    <a:pt x="2088" y="756"/>
                  </a:lnTo>
                  <a:lnTo>
                    <a:pt x="2088" y="756"/>
                  </a:lnTo>
                  <a:lnTo>
                    <a:pt x="2088" y="762"/>
                  </a:lnTo>
                  <a:lnTo>
                    <a:pt x="2088" y="762"/>
                  </a:lnTo>
                  <a:lnTo>
                    <a:pt x="2094" y="768"/>
                  </a:lnTo>
                  <a:lnTo>
                    <a:pt x="2094" y="768"/>
                  </a:lnTo>
                  <a:lnTo>
                    <a:pt x="2094" y="774"/>
                  </a:lnTo>
                  <a:lnTo>
                    <a:pt x="2094" y="774"/>
                  </a:lnTo>
                  <a:lnTo>
                    <a:pt x="2094" y="780"/>
                  </a:lnTo>
                  <a:lnTo>
                    <a:pt x="2094" y="786"/>
                  </a:lnTo>
                  <a:lnTo>
                    <a:pt x="2100" y="786"/>
                  </a:lnTo>
                  <a:lnTo>
                    <a:pt x="2100" y="792"/>
                  </a:lnTo>
                  <a:lnTo>
                    <a:pt x="2100" y="792"/>
                  </a:lnTo>
                  <a:lnTo>
                    <a:pt x="2100" y="798"/>
                  </a:lnTo>
                  <a:lnTo>
                    <a:pt x="2100" y="798"/>
                  </a:lnTo>
                  <a:lnTo>
                    <a:pt x="2100" y="804"/>
                  </a:lnTo>
                  <a:lnTo>
                    <a:pt x="2100" y="804"/>
                  </a:lnTo>
                  <a:lnTo>
                    <a:pt x="2106" y="810"/>
                  </a:lnTo>
                  <a:lnTo>
                    <a:pt x="2106" y="810"/>
                  </a:lnTo>
                  <a:lnTo>
                    <a:pt x="2106" y="816"/>
                  </a:lnTo>
                  <a:lnTo>
                    <a:pt x="2106" y="822"/>
                  </a:lnTo>
                  <a:lnTo>
                    <a:pt x="2106" y="822"/>
                  </a:lnTo>
                  <a:lnTo>
                    <a:pt x="2106" y="828"/>
                  </a:lnTo>
                  <a:lnTo>
                    <a:pt x="2112" y="828"/>
                  </a:lnTo>
                  <a:lnTo>
                    <a:pt x="2112" y="834"/>
                  </a:lnTo>
                  <a:lnTo>
                    <a:pt x="2112" y="834"/>
                  </a:lnTo>
                  <a:lnTo>
                    <a:pt x="2112" y="840"/>
                  </a:lnTo>
                  <a:lnTo>
                    <a:pt x="2112" y="840"/>
                  </a:lnTo>
                  <a:lnTo>
                    <a:pt x="2112" y="846"/>
                  </a:lnTo>
                  <a:lnTo>
                    <a:pt x="2118" y="846"/>
                  </a:lnTo>
                  <a:lnTo>
                    <a:pt x="2118" y="852"/>
                  </a:lnTo>
                  <a:lnTo>
                    <a:pt x="2118" y="858"/>
                  </a:lnTo>
                  <a:lnTo>
                    <a:pt x="2118" y="858"/>
                  </a:lnTo>
                  <a:lnTo>
                    <a:pt x="2118" y="864"/>
                  </a:lnTo>
                  <a:lnTo>
                    <a:pt x="2118" y="864"/>
                  </a:lnTo>
                  <a:lnTo>
                    <a:pt x="2124" y="870"/>
                  </a:lnTo>
                  <a:lnTo>
                    <a:pt x="2124" y="870"/>
                  </a:lnTo>
                  <a:lnTo>
                    <a:pt x="2124" y="876"/>
                  </a:lnTo>
                  <a:lnTo>
                    <a:pt x="2124" y="876"/>
                  </a:lnTo>
                  <a:lnTo>
                    <a:pt x="2124" y="882"/>
                  </a:lnTo>
                  <a:lnTo>
                    <a:pt x="2124" y="882"/>
                  </a:lnTo>
                  <a:lnTo>
                    <a:pt x="2130" y="888"/>
                  </a:lnTo>
                  <a:lnTo>
                    <a:pt x="2130" y="888"/>
                  </a:lnTo>
                  <a:lnTo>
                    <a:pt x="2130" y="894"/>
                  </a:lnTo>
                  <a:lnTo>
                    <a:pt x="2130" y="900"/>
                  </a:lnTo>
                  <a:lnTo>
                    <a:pt x="2130" y="900"/>
                  </a:lnTo>
                  <a:lnTo>
                    <a:pt x="2130" y="906"/>
                  </a:lnTo>
                  <a:lnTo>
                    <a:pt x="2136" y="906"/>
                  </a:lnTo>
                  <a:lnTo>
                    <a:pt x="2136" y="912"/>
                  </a:lnTo>
                  <a:lnTo>
                    <a:pt x="2136" y="912"/>
                  </a:lnTo>
                  <a:lnTo>
                    <a:pt x="2136" y="918"/>
                  </a:lnTo>
                  <a:lnTo>
                    <a:pt x="2136" y="918"/>
                  </a:lnTo>
                  <a:lnTo>
                    <a:pt x="2136" y="924"/>
                  </a:lnTo>
                  <a:lnTo>
                    <a:pt x="2142" y="924"/>
                  </a:lnTo>
                  <a:lnTo>
                    <a:pt x="2142" y="930"/>
                  </a:lnTo>
                  <a:lnTo>
                    <a:pt x="2142" y="936"/>
                  </a:lnTo>
                  <a:lnTo>
                    <a:pt x="2142" y="936"/>
                  </a:lnTo>
                  <a:lnTo>
                    <a:pt x="2142" y="942"/>
                  </a:lnTo>
                  <a:lnTo>
                    <a:pt x="2142" y="942"/>
                  </a:lnTo>
                  <a:lnTo>
                    <a:pt x="2148" y="948"/>
                  </a:lnTo>
                  <a:lnTo>
                    <a:pt x="2148" y="948"/>
                  </a:lnTo>
                  <a:lnTo>
                    <a:pt x="2148" y="954"/>
                  </a:lnTo>
                  <a:lnTo>
                    <a:pt x="2148" y="954"/>
                  </a:lnTo>
                  <a:lnTo>
                    <a:pt x="2148" y="960"/>
                  </a:lnTo>
                  <a:lnTo>
                    <a:pt x="2148" y="960"/>
                  </a:lnTo>
                  <a:lnTo>
                    <a:pt x="2154" y="966"/>
                  </a:lnTo>
                  <a:lnTo>
                    <a:pt x="2154" y="966"/>
                  </a:lnTo>
                  <a:lnTo>
                    <a:pt x="2154" y="972"/>
                  </a:lnTo>
                  <a:lnTo>
                    <a:pt x="2154" y="972"/>
                  </a:lnTo>
                  <a:lnTo>
                    <a:pt x="2154" y="978"/>
                  </a:lnTo>
                  <a:lnTo>
                    <a:pt x="2154" y="984"/>
                  </a:lnTo>
                  <a:lnTo>
                    <a:pt x="2160" y="984"/>
                  </a:lnTo>
                  <a:lnTo>
                    <a:pt x="2160" y="990"/>
                  </a:lnTo>
                  <a:lnTo>
                    <a:pt x="2160" y="990"/>
                  </a:lnTo>
                  <a:lnTo>
                    <a:pt x="2160" y="996"/>
                  </a:lnTo>
                  <a:lnTo>
                    <a:pt x="2160" y="996"/>
                  </a:lnTo>
                  <a:lnTo>
                    <a:pt x="2160" y="1002"/>
                  </a:lnTo>
                  <a:lnTo>
                    <a:pt x="2166" y="1002"/>
                  </a:lnTo>
                  <a:lnTo>
                    <a:pt x="2166" y="1008"/>
                  </a:lnTo>
                  <a:lnTo>
                    <a:pt x="2166" y="1008"/>
                  </a:lnTo>
                  <a:lnTo>
                    <a:pt x="2166" y="1014"/>
                  </a:lnTo>
                  <a:lnTo>
                    <a:pt x="2166" y="1014"/>
                  </a:lnTo>
                  <a:lnTo>
                    <a:pt x="2166" y="1020"/>
                  </a:lnTo>
                  <a:lnTo>
                    <a:pt x="2166" y="1020"/>
                  </a:lnTo>
                  <a:lnTo>
                    <a:pt x="2172" y="1026"/>
                  </a:lnTo>
                  <a:lnTo>
                    <a:pt x="2172" y="1026"/>
                  </a:lnTo>
                  <a:lnTo>
                    <a:pt x="2172" y="1032"/>
                  </a:lnTo>
                  <a:lnTo>
                    <a:pt x="2172" y="1032"/>
                  </a:lnTo>
                  <a:lnTo>
                    <a:pt x="2172" y="1038"/>
                  </a:lnTo>
                  <a:lnTo>
                    <a:pt x="2172" y="1038"/>
                  </a:lnTo>
                  <a:lnTo>
                    <a:pt x="2178" y="1044"/>
                  </a:lnTo>
                  <a:lnTo>
                    <a:pt x="2178" y="1044"/>
                  </a:lnTo>
                  <a:lnTo>
                    <a:pt x="2178" y="1050"/>
                  </a:lnTo>
                  <a:lnTo>
                    <a:pt x="2178" y="1050"/>
                  </a:lnTo>
                  <a:lnTo>
                    <a:pt x="2178" y="1056"/>
                  </a:lnTo>
                  <a:lnTo>
                    <a:pt x="2178" y="1056"/>
                  </a:lnTo>
                  <a:lnTo>
                    <a:pt x="2184" y="1056"/>
                  </a:lnTo>
                  <a:lnTo>
                    <a:pt x="2184" y="1062"/>
                  </a:lnTo>
                  <a:lnTo>
                    <a:pt x="2184" y="1062"/>
                  </a:lnTo>
                  <a:lnTo>
                    <a:pt x="2184" y="1062"/>
                  </a:lnTo>
                  <a:lnTo>
                    <a:pt x="2184" y="1068"/>
                  </a:lnTo>
                  <a:lnTo>
                    <a:pt x="2184" y="1068"/>
                  </a:lnTo>
                  <a:lnTo>
                    <a:pt x="2190" y="1068"/>
                  </a:lnTo>
                  <a:lnTo>
                    <a:pt x="2190" y="1068"/>
                  </a:lnTo>
                  <a:lnTo>
                    <a:pt x="2190" y="1074"/>
                  </a:lnTo>
                  <a:lnTo>
                    <a:pt x="2190" y="1074"/>
                  </a:lnTo>
                  <a:lnTo>
                    <a:pt x="2190" y="1074"/>
                  </a:lnTo>
                  <a:lnTo>
                    <a:pt x="2190" y="1074"/>
                  </a:lnTo>
                  <a:lnTo>
                    <a:pt x="2196" y="1068"/>
                  </a:lnTo>
                  <a:lnTo>
                    <a:pt x="2196" y="1068"/>
                  </a:lnTo>
                  <a:lnTo>
                    <a:pt x="2196" y="1068"/>
                  </a:lnTo>
                  <a:lnTo>
                    <a:pt x="2196" y="1068"/>
                  </a:lnTo>
                  <a:lnTo>
                    <a:pt x="2196" y="1062"/>
                  </a:lnTo>
                  <a:lnTo>
                    <a:pt x="2196" y="1062"/>
                  </a:lnTo>
                  <a:lnTo>
                    <a:pt x="2202" y="1062"/>
                  </a:lnTo>
                  <a:lnTo>
                    <a:pt x="2202" y="1056"/>
                  </a:lnTo>
                  <a:lnTo>
                    <a:pt x="2202" y="1056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2" y="1050"/>
                  </a:lnTo>
                  <a:lnTo>
                    <a:pt x="2208" y="1044"/>
                  </a:lnTo>
                  <a:lnTo>
                    <a:pt x="2208" y="1044"/>
                  </a:lnTo>
                  <a:lnTo>
                    <a:pt x="2208" y="1038"/>
                  </a:lnTo>
                  <a:lnTo>
                    <a:pt x="2208" y="1038"/>
                  </a:lnTo>
                  <a:lnTo>
                    <a:pt x="2208" y="1032"/>
                  </a:lnTo>
                  <a:lnTo>
                    <a:pt x="2208" y="1032"/>
                  </a:lnTo>
                  <a:lnTo>
                    <a:pt x="2214" y="1026"/>
                  </a:lnTo>
                  <a:lnTo>
                    <a:pt x="2214" y="1026"/>
                  </a:lnTo>
                  <a:lnTo>
                    <a:pt x="2214" y="1020"/>
                  </a:lnTo>
                  <a:lnTo>
                    <a:pt x="2214" y="1020"/>
                  </a:lnTo>
                  <a:lnTo>
                    <a:pt x="2214" y="1014"/>
                  </a:lnTo>
                  <a:lnTo>
                    <a:pt x="2214" y="1014"/>
                  </a:lnTo>
                  <a:lnTo>
                    <a:pt x="2220" y="1008"/>
                  </a:lnTo>
                  <a:lnTo>
                    <a:pt x="2220" y="1008"/>
                  </a:lnTo>
                  <a:lnTo>
                    <a:pt x="2220" y="1002"/>
                  </a:lnTo>
                  <a:lnTo>
                    <a:pt x="2220" y="1002"/>
                  </a:lnTo>
                  <a:lnTo>
                    <a:pt x="2220" y="996"/>
                  </a:lnTo>
                  <a:lnTo>
                    <a:pt x="2220" y="996"/>
                  </a:lnTo>
                  <a:lnTo>
                    <a:pt x="2226" y="990"/>
                  </a:lnTo>
                  <a:lnTo>
                    <a:pt x="2226" y="984"/>
                  </a:lnTo>
                  <a:lnTo>
                    <a:pt x="2226" y="984"/>
                  </a:lnTo>
                  <a:lnTo>
                    <a:pt x="2226" y="978"/>
                  </a:lnTo>
                  <a:lnTo>
                    <a:pt x="2226" y="978"/>
                  </a:lnTo>
                  <a:lnTo>
                    <a:pt x="2226" y="972"/>
                  </a:lnTo>
                  <a:lnTo>
                    <a:pt x="2232" y="972"/>
                  </a:lnTo>
                  <a:lnTo>
                    <a:pt x="2232" y="966"/>
                  </a:lnTo>
                  <a:lnTo>
                    <a:pt x="2232" y="966"/>
                  </a:lnTo>
                  <a:lnTo>
                    <a:pt x="2232" y="960"/>
                  </a:lnTo>
                  <a:lnTo>
                    <a:pt x="2232" y="960"/>
                  </a:lnTo>
                  <a:lnTo>
                    <a:pt x="2232" y="954"/>
                  </a:lnTo>
                  <a:lnTo>
                    <a:pt x="2232" y="954"/>
                  </a:lnTo>
                  <a:lnTo>
                    <a:pt x="2238" y="948"/>
                  </a:lnTo>
                  <a:lnTo>
                    <a:pt x="2238" y="942"/>
                  </a:lnTo>
                  <a:lnTo>
                    <a:pt x="2238" y="942"/>
                  </a:lnTo>
                  <a:lnTo>
                    <a:pt x="2238" y="936"/>
                  </a:lnTo>
                  <a:lnTo>
                    <a:pt x="2238" y="936"/>
                  </a:lnTo>
                  <a:lnTo>
                    <a:pt x="2238" y="930"/>
                  </a:lnTo>
                  <a:lnTo>
                    <a:pt x="2244" y="924"/>
                  </a:lnTo>
                  <a:lnTo>
                    <a:pt x="2244" y="924"/>
                  </a:lnTo>
                  <a:lnTo>
                    <a:pt x="2244" y="912"/>
                  </a:lnTo>
                  <a:lnTo>
                    <a:pt x="2244" y="906"/>
                  </a:lnTo>
                  <a:lnTo>
                    <a:pt x="2244" y="906"/>
                  </a:lnTo>
                  <a:lnTo>
                    <a:pt x="2244" y="900"/>
                  </a:lnTo>
                  <a:lnTo>
                    <a:pt x="2250" y="894"/>
                  </a:lnTo>
                  <a:lnTo>
                    <a:pt x="2250" y="888"/>
                  </a:lnTo>
                  <a:lnTo>
                    <a:pt x="2250" y="888"/>
                  </a:lnTo>
                  <a:lnTo>
                    <a:pt x="2250" y="882"/>
                  </a:lnTo>
                  <a:lnTo>
                    <a:pt x="2250" y="876"/>
                  </a:lnTo>
                  <a:lnTo>
                    <a:pt x="2250" y="870"/>
                  </a:lnTo>
                  <a:lnTo>
                    <a:pt x="2256" y="864"/>
                  </a:lnTo>
                  <a:lnTo>
                    <a:pt x="2256" y="852"/>
                  </a:lnTo>
                  <a:lnTo>
                    <a:pt x="2256" y="846"/>
                  </a:lnTo>
                  <a:lnTo>
                    <a:pt x="2256" y="846"/>
                  </a:lnTo>
                  <a:lnTo>
                    <a:pt x="2256" y="840"/>
                  </a:lnTo>
                  <a:lnTo>
                    <a:pt x="2262" y="834"/>
                  </a:lnTo>
                  <a:lnTo>
                    <a:pt x="2262" y="828"/>
                  </a:lnTo>
                  <a:lnTo>
                    <a:pt x="2262" y="822"/>
                  </a:lnTo>
                  <a:lnTo>
                    <a:pt x="2262" y="816"/>
                  </a:lnTo>
                  <a:lnTo>
                    <a:pt x="2262" y="810"/>
                  </a:lnTo>
                  <a:lnTo>
                    <a:pt x="2262" y="810"/>
                  </a:lnTo>
                  <a:lnTo>
                    <a:pt x="2262" y="804"/>
                  </a:lnTo>
                  <a:lnTo>
                    <a:pt x="2268" y="798"/>
                  </a:lnTo>
                  <a:lnTo>
                    <a:pt x="2268" y="792"/>
                  </a:lnTo>
                  <a:lnTo>
                    <a:pt x="2268" y="786"/>
                  </a:lnTo>
                  <a:lnTo>
                    <a:pt x="2268" y="780"/>
                  </a:lnTo>
                  <a:lnTo>
                    <a:pt x="2268" y="774"/>
                  </a:lnTo>
                  <a:lnTo>
                    <a:pt x="2268" y="774"/>
                  </a:lnTo>
                  <a:lnTo>
                    <a:pt x="2274" y="762"/>
                  </a:lnTo>
                  <a:lnTo>
                    <a:pt x="2274" y="762"/>
                  </a:lnTo>
                  <a:lnTo>
                    <a:pt x="2274" y="756"/>
                  </a:lnTo>
                  <a:lnTo>
                    <a:pt x="2274" y="750"/>
                  </a:lnTo>
                  <a:lnTo>
                    <a:pt x="2274" y="750"/>
                  </a:lnTo>
                  <a:lnTo>
                    <a:pt x="2274" y="744"/>
                  </a:lnTo>
                  <a:lnTo>
                    <a:pt x="2280" y="744"/>
                  </a:lnTo>
                  <a:lnTo>
                    <a:pt x="2280" y="738"/>
                  </a:lnTo>
                  <a:lnTo>
                    <a:pt x="2280" y="738"/>
                  </a:lnTo>
                  <a:lnTo>
                    <a:pt x="2280" y="738"/>
                  </a:lnTo>
                  <a:lnTo>
                    <a:pt x="2280" y="738"/>
                  </a:lnTo>
                  <a:lnTo>
                    <a:pt x="2280" y="732"/>
                  </a:lnTo>
                  <a:lnTo>
                    <a:pt x="2286" y="732"/>
                  </a:lnTo>
                  <a:lnTo>
                    <a:pt x="2286" y="732"/>
                  </a:lnTo>
                  <a:lnTo>
                    <a:pt x="2286" y="732"/>
                  </a:lnTo>
                  <a:lnTo>
                    <a:pt x="2286" y="732"/>
                  </a:lnTo>
                  <a:lnTo>
                    <a:pt x="2286" y="726"/>
                  </a:lnTo>
                  <a:lnTo>
                    <a:pt x="2286" y="726"/>
                  </a:lnTo>
                  <a:lnTo>
                    <a:pt x="2292" y="726"/>
                  </a:lnTo>
                  <a:lnTo>
                    <a:pt x="2292" y="726"/>
                  </a:lnTo>
                  <a:lnTo>
                    <a:pt x="2292" y="726"/>
                  </a:lnTo>
                  <a:lnTo>
                    <a:pt x="2292" y="720"/>
                  </a:lnTo>
                  <a:lnTo>
                    <a:pt x="2292" y="720"/>
                  </a:lnTo>
                  <a:lnTo>
                    <a:pt x="2292" y="726"/>
                  </a:lnTo>
                  <a:lnTo>
                    <a:pt x="2298" y="726"/>
                  </a:lnTo>
                  <a:lnTo>
                    <a:pt x="2298" y="726"/>
                  </a:lnTo>
                  <a:lnTo>
                    <a:pt x="2298" y="732"/>
                  </a:lnTo>
                  <a:lnTo>
                    <a:pt x="2298" y="732"/>
                  </a:lnTo>
                  <a:lnTo>
                    <a:pt x="2298" y="732"/>
                  </a:lnTo>
                  <a:lnTo>
                    <a:pt x="2298" y="738"/>
                  </a:lnTo>
                  <a:lnTo>
                    <a:pt x="2304" y="744"/>
                  </a:lnTo>
                  <a:lnTo>
                    <a:pt x="2304" y="744"/>
                  </a:lnTo>
                  <a:lnTo>
                    <a:pt x="2304" y="750"/>
                  </a:lnTo>
                  <a:lnTo>
                    <a:pt x="2304" y="750"/>
                  </a:lnTo>
                  <a:lnTo>
                    <a:pt x="2304" y="750"/>
                  </a:lnTo>
                  <a:lnTo>
                    <a:pt x="2304" y="756"/>
                  </a:lnTo>
                  <a:lnTo>
                    <a:pt x="2310" y="756"/>
                  </a:lnTo>
                  <a:lnTo>
                    <a:pt x="2310" y="762"/>
                  </a:lnTo>
                  <a:lnTo>
                    <a:pt x="2310" y="762"/>
                  </a:lnTo>
                  <a:lnTo>
                    <a:pt x="2310" y="768"/>
                  </a:lnTo>
                  <a:lnTo>
                    <a:pt x="2310" y="768"/>
                  </a:lnTo>
                  <a:lnTo>
                    <a:pt x="2310" y="774"/>
                  </a:lnTo>
                  <a:lnTo>
                    <a:pt x="2316" y="774"/>
                  </a:lnTo>
                  <a:lnTo>
                    <a:pt x="2316" y="780"/>
                  </a:lnTo>
                  <a:lnTo>
                    <a:pt x="2316" y="780"/>
                  </a:lnTo>
                  <a:lnTo>
                    <a:pt x="2316" y="786"/>
                  </a:lnTo>
                  <a:lnTo>
                    <a:pt x="2316" y="786"/>
                  </a:lnTo>
                  <a:lnTo>
                    <a:pt x="2316" y="792"/>
                  </a:lnTo>
                  <a:lnTo>
                    <a:pt x="2316" y="792"/>
                  </a:lnTo>
                  <a:lnTo>
                    <a:pt x="2322" y="798"/>
                  </a:lnTo>
                  <a:lnTo>
                    <a:pt x="2322" y="798"/>
                  </a:lnTo>
                  <a:lnTo>
                    <a:pt x="2322" y="798"/>
                  </a:lnTo>
                  <a:lnTo>
                    <a:pt x="2322" y="804"/>
                  </a:lnTo>
                  <a:lnTo>
                    <a:pt x="2322" y="810"/>
                  </a:lnTo>
                  <a:lnTo>
                    <a:pt x="2322" y="810"/>
                  </a:lnTo>
                  <a:lnTo>
                    <a:pt x="2328" y="810"/>
                  </a:lnTo>
                  <a:lnTo>
                    <a:pt x="2328" y="816"/>
                  </a:lnTo>
                  <a:lnTo>
                    <a:pt x="2328" y="816"/>
                  </a:lnTo>
                  <a:lnTo>
                    <a:pt x="2328" y="816"/>
                  </a:lnTo>
                  <a:lnTo>
                    <a:pt x="2328" y="816"/>
                  </a:lnTo>
                  <a:lnTo>
                    <a:pt x="2328" y="816"/>
                  </a:lnTo>
                  <a:lnTo>
                    <a:pt x="2334" y="816"/>
                  </a:lnTo>
                  <a:lnTo>
                    <a:pt x="2334" y="816"/>
                  </a:lnTo>
                  <a:lnTo>
                    <a:pt x="2334" y="816"/>
                  </a:lnTo>
                  <a:lnTo>
                    <a:pt x="2334" y="816"/>
                  </a:lnTo>
                  <a:lnTo>
                    <a:pt x="2334" y="816"/>
                  </a:lnTo>
                  <a:lnTo>
                    <a:pt x="2334" y="816"/>
                  </a:lnTo>
                  <a:lnTo>
                    <a:pt x="2340" y="816"/>
                  </a:lnTo>
                  <a:lnTo>
                    <a:pt x="2340" y="816"/>
                  </a:lnTo>
                  <a:lnTo>
                    <a:pt x="2340" y="816"/>
                  </a:lnTo>
                  <a:lnTo>
                    <a:pt x="2340" y="816"/>
                  </a:lnTo>
                  <a:lnTo>
                    <a:pt x="2340" y="810"/>
                  </a:lnTo>
                  <a:lnTo>
                    <a:pt x="2340" y="810"/>
                  </a:lnTo>
                  <a:lnTo>
                    <a:pt x="2346" y="810"/>
                  </a:lnTo>
                  <a:lnTo>
                    <a:pt x="2346" y="810"/>
                  </a:lnTo>
                  <a:lnTo>
                    <a:pt x="2346" y="810"/>
                  </a:lnTo>
                  <a:lnTo>
                    <a:pt x="2346" y="810"/>
                  </a:lnTo>
                  <a:lnTo>
                    <a:pt x="2346" y="810"/>
                  </a:lnTo>
                  <a:lnTo>
                    <a:pt x="2346" y="810"/>
                  </a:lnTo>
                  <a:lnTo>
                    <a:pt x="2352" y="810"/>
                  </a:lnTo>
                  <a:lnTo>
                    <a:pt x="2352" y="810"/>
                  </a:lnTo>
                  <a:lnTo>
                    <a:pt x="2352" y="804"/>
                  </a:lnTo>
                  <a:lnTo>
                    <a:pt x="2352" y="804"/>
                  </a:lnTo>
                  <a:lnTo>
                    <a:pt x="2352" y="804"/>
                  </a:lnTo>
                  <a:lnTo>
                    <a:pt x="2352" y="804"/>
                  </a:lnTo>
                  <a:lnTo>
                    <a:pt x="2358" y="804"/>
                  </a:lnTo>
                  <a:lnTo>
                    <a:pt x="2358" y="804"/>
                  </a:lnTo>
                  <a:lnTo>
                    <a:pt x="2358" y="804"/>
                  </a:lnTo>
                  <a:lnTo>
                    <a:pt x="2358" y="804"/>
                  </a:lnTo>
                  <a:lnTo>
                    <a:pt x="2358" y="804"/>
                  </a:lnTo>
                  <a:lnTo>
                    <a:pt x="2358" y="804"/>
                  </a:lnTo>
                  <a:lnTo>
                    <a:pt x="2358" y="798"/>
                  </a:lnTo>
                  <a:lnTo>
                    <a:pt x="2364" y="798"/>
                  </a:lnTo>
                  <a:lnTo>
                    <a:pt x="2364" y="798"/>
                  </a:lnTo>
                  <a:lnTo>
                    <a:pt x="2364" y="798"/>
                  </a:lnTo>
                  <a:lnTo>
                    <a:pt x="2364" y="798"/>
                  </a:lnTo>
                  <a:lnTo>
                    <a:pt x="2364" y="798"/>
                  </a:lnTo>
                  <a:lnTo>
                    <a:pt x="2364" y="798"/>
                  </a:lnTo>
                  <a:lnTo>
                    <a:pt x="2370" y="798"/>
                  </a:lnTo>
                  <a:lnTo>
                    <a:pt x="2370" y="798"/>
                  </a:lnTo>
                  <a:lnTo>
                    <a:pt x="2370" y="798"/>
                  </a:lnTo>
                  <a:lnTo>
                    <a:pt x="2370" y="792"/>
                  </a:lnTo>
                  <a:lnTo>
                    <a:pt x="2370" y="792"/>
                  </a:lnTo>
                  <a:lnTo>
                    <a:pt x="2370" y="792"/>
                  </a:lnTo>
                  <a:lnTo>
                    <a:pt x="2376" y="792"/>
                  </a:lnTo>
                  <a:lnTo>
                    <a:pt x="2376" y="792"/>
                  </a:lnTo>
                  <a:lnTo>
                    <a:pt x="2376" y="792"/>
                  </a:lnTo>
                  <a:lnTo>
                    <a:pt x="2376" y="792"/>
                  </a:lnTo>
                  <a:lnTo>
                    <a:pt x="2376" y="792"/>
                  </a:lnTo>
                  <a:lnTo>
                    <a:pt x="2376" y="792"/>
                  </a:lnTo>
                  <a:lnTo>
                    <a:pt x="2382" y="792"/>
                  </a:lnTo>
                  <a:lnTo>
                    <a:pt x="2382" y="786"/>
                  </a:lnTo>
                  <a:lnTo>
                    <a:pt x="2382" y="786"/>
                  </a:lnTo>
                  <a:lnTo>
                    <a:pt x="2382" y="786"/>
                  </a:lnTo>
                  <a:lnTo>
                    <a:pt x="2382" y="786"/>
                  </a:lnTo>
                  <a:lnTo>
                    <a:pt x="2382" y="786"/>
                  </a:lnTo>
                  <a:lnTo>
                    <a:pt x="2388" y="786"/>
                  </a:lnTo>
                  <a:lnTo>
                    <a:pt x="2388" y="786"/>
                  </a:lnTo>
                  <a:lnTo>
                    <a:pt x="2388" y="786"/>
                  </a:lnTo>
                  <a:lnTo>
                    <a:pt x="2388" y="786"/>
                  </a:lnTo>
                  <a:lnTo>
                    <a:pt x="2388" y="780"/>
                  </a:lnTo>
                  <a:lnTo>
                    <a:pt x="2388" y="780"/>
                  </a:lnTo>
                  <a:lnTo>
                    <a:pt x="2394" y="780"/>
                  </a:lnTo>
                  <a:lnTo>
                    <a:pt x="2394" y="780"/>
                  </a:lnTo>
                  <a:lnTo>
                    <a:pt x="2394" y="780"/>
                  </a:lnTo>
                  <a:lnTo>
                    <a:pt x="2394" y="780"/>
                  </a:lnTo>
                  <a:lnTo>
                    <a:pt x="2394" y="780"/>
                  </a:lnTo>
                  <a:lnTo>
                    <a:pt x="2394" y="780"/>
                  </a:lnTo>
                  <a:lnTo>
                    <a:pt x="2400" y="780"/>
                  </a:lnTo>
                  <a:lnTo>
                    <a:pt x="2400" y="780"/>
                  </a:lnTo>
                  <a:lnTo>
                    <a:pt x="2400" y="774"/>
                  </a:lnTo>
                  <a:lnTo>
                    <a:pt x="2400" y="774"/>
                  </a:lnTo>
                  <a:lnTo>
                    <a:pt x="2400" y="774"/>
                  </a:lnTo>
                  <a:lnTo>
                    <a:pt x="2400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74"/>
                  </a:lnTo>
                  <a:lnTo>
                    <a:pt x="2406" y="768"/>
                  </a:lnTo>
                  <a:lnTo>
                    <a:pt x="2412" y="768"/>
                  </a:lnTo>
                  <a:lnTo>
                    <a:pt x="2412" y="768"/>
                  </a:lnTo>
                  <a:lnTo>
                    <a:pt x="2412" y="768"/>
                  </a:lnTo>
                  <a:lnTo>
                    <a:pt x="2412" y="768"/>
                  </a:lnTo>
                  <a:lnTo>
                    <a:pt x="2412" y="768"/>
                  </a:lnTo>
                  <a:lnTo>
                    <a:pt x="2412" y="768"/>
                  </a:lnTo>
                  <a:lnTo>
                    <a:pt x="2418" y="768"/>
                  </a:lnTo>
                  <a:lnTo>
                    <a:pt x="2418" y="768"/>
                  </a:lnTo>
                  <a:lnTo>
                    <a:pt x="2418" y="762"/>
                  </a:lnTo>
                  <a:lnTo>
                    <a:pt x="2418" y="762"/>
                  </a:lnTo>
                  <a:lnTo>
                    <a:pt x="2418" y="762"/>
                  </a:lnTo>
                  <a:lnTo>
                    <a:pt x="2424" y="762"/>
                  </a:lnTo>
                  <a:lnTo>
                    <a:pt x="2424" y="762"/>
                  </a:lnTo>
                  <a:lnTo>
                    <a:pt x="2424" y="762"/>
                  </a:lnTo>
                  <a:lnTo>
                    <a:pt x="2424" y="762"/>
                  </a:lnTo>
                  <a:lnTo>
                    <a:pt x="2424" y="762"/>
                  </a:lnTo>
                  <a:lnTo>
                    <a:pt x="2424" y="762"/>
                  </a:lnTo>
                  <a:lnTo>
                    <a:pt x="2424" y="756"/>
                  </a:lnTo>
                  <a:lnTo>
                    <a:pt x="2430" y="756"/>
                  </a:lnTo>
                  <a:lnTo>
                    <a:pt x="2430" y="756"/>
                  </a:lnTo>
                  <a:lnTo>
                    <a:pt x="2430" y="756"/>
                  </a:lnTo>
                  <a:lnTo>
                    <a:pt x="2430" y="756"/>
                  </a:lnTo>
                  <a:lnTo>
                    <a:pt x="2430" y="756"/>
                  </a:lnTo>
                  <a:lnTo>
                    <a:pt x="2430" y="756"/>
                  </a:lnTo>
                  <a:lnTo>
                    <a:pt x="2436" y="756"/>
                  </a:lnTo>
                  <a:lnTo>
                    <a:pt x="2436" y="756"/>
                  </a:lnTo>
                  <a:lnTo>
                    <a:pt x="2436" y="756"/>
                  </a:lnTo>
                  <a:lnTo>
                    <a:pt x="2436" y="750"/>
                  </a:lnTo>
                  <a:lnTo>
                    <a:pt x="2436" y="750"/>
                  </a:lnTo>
                  <a:lnTo>
                    <a:pt x="2436" y="750"/>
                  </a:lnTo>
                  <a:lnTo>
                    <a:pt x="2442" y="750"/>
                  </a:lnTo>
                  <a:lnTo>
                    <a:pt x="2442" y="750"/>
                  </a:lnTo>
                  <a:lnTo>
                    <a:pt x="2442" y="750"/>
                  </a:lnTo>
                  <a:lnTo>
                    <a:pt x="2442" y="750"/>
                  </a:lnTo>
                  <a:lnTo>
                    <a:pt x="2442" y="750"/>
                  </a:lnTo>
                  <a:lnTo>
                    <a:pt x="2442" y="750"/>
                  </a:lnTo>
                  <a:lnTo>
                    <a:pt x="2448" y="744"/>
                  </a:lnTo>
                  <a:lnTo>
                    <a:pt x="2448" y="744"/>
                  </a:lnTo>
                  <a:lnTo>
                    <a:pt x="2448" y="744"/>
                  </a:lnTo>
                  <a:lnTo>
                    <a:pt x="2448" y="744"/>
                  </a:lnTo>
                  <a:lnTo>
                    <a:pt x="2448" y="744"/>
                  </a:lnTo>
                  <a:lnTo>
                    <a:pt x="2448" y="744"/>
                  </a:lnTo>
                  <a:lnTo>
                    <a:pt x="2454" y="744"/>
                  </a:lnTo>
                  <a:lnTo>
                    <a:pt x="2454" y="744"/>
                  </a:lnTo>
                  <a:lnTo>
                    <a:pt x="2454" y="744"/>
                  </a:lnTo>
                  <a:lnTo>
                    <a:pt x="2454" y="744"/>
                  </a:lnTo>
                  <a:lnTo>
                    <a:pt x="2454" y="738"/>
                  </a:lnTo>
                  <a:lnTo>
                    <a:pt x="2454" y="738"/>
                  </a:lnTo>
                  <a:lnTo>
                    <a:pt x="2460" y="738"/>
                  </a:lnTo>
                  <a:lnTo>
                    <a:pt x="2460" y="738"/>
                  </a:lnTo>
                  <a:lnTo>
                    <a:pt x="2460" y="738"/>
                  </a:lnTo>
                  <a:lnTo>
                    <a:pt x="2460" y="738"/>
                  </a:lnTo>
                  <a:lnTo>
                    <a:pt x="2460" y="738"/>
                  </a:lnTo>
                  <a:lnTo>
                    <a:pt x="2460" y="738"/>
                  </a:lnTo>
                  <a:lnTo>
                    <a:pt x="2466" y="738"/>
                  </a:lnTo>
                  <a:lnTo>
                    <a:pt x="2466" y="732"/>
                  </a:lnTo>
                  <a:lnTo>
                    <a:pt x="2466" y="732"/>
                  </a:lnTo>
                  <a:lnTo>
                    <a:pt x="2466" y="732"/>
                  </a:lnTo>
                  <a:lnTo>
                    <a:pt x="2466" y="732"/>
                  </a:lnTo>
                  <a:lnTo>
                    <a:pt x="2466" y="732"/>
                  </a:lnTo>
                  <a:lnTo>
                    <a:pt x="2472" y="732"/>
                  </a:lnTo>
                  <a:lnTo>
                    <a:pt x="2472" y="732"/>
                  </a:lnTo>
                  <a:lnTo>
                    <a:pt x="2472" y="732"/>
                  </a:lnTo>
                  <a:lnTo>
                    <a:pt x="2472" y="732"/>
                  </a:lnTo>
                  <a:lnTo>
                    <a:pt x="2472" y="732"/>
                  </a:lnTo>
                  <a:lnTo>
                    <a:pt x="2472" y="726"/>
                  </a:lnTo>
                  <a:lnTo>
                    <a:pt x="2478" y="726"/>
                  </a:lnTo>
                  <a:lnTo>
                    <a:pt x="2478" y="726"/>
                  </a:lnTo>
                  <a:lnTo>
                    <a:pt x="2478" y="726"/>
                  </a:lnTo>
                  <a:lnTo>
                    <a:pt x="2478" y="726"/>
                  </a:lnTo>
                  <a:lnTo>
                    <a:pt x="2478" y="726"/>
                  </a:lnTo>
                  <a:lnTo>
                    <a:pt x="2478" y="726"/>
                  </a:lnTo>
                  <a:lnTo>
                    <a:pt x="2484" y="726"/>
                  </a:lnTo>
                  <a:lnTo>
                    <a:pt x="2484" y="726"/>
                  </a:lnTo>
                  <a:lnTo>
                    <a:pt x="2484" y="720"/>
                  </a:lnTo>
                  <a:lnTo>
                    <a:pt x="2484" y="720"/>
                  </a:lnTo>
                  <a:lnTo>
                    <a:pt x="2484" y="720"/>
                  </a:lnTo>
                  <a:lnTo>
                    <a:pt x="2484" y="720"/>
                  </a:lnTo>
                  <a:lnTo>
                    <a:pt x="2490" y="720"/>
                  </a:lnTo>
                  <a:lnTo>
                    <a:pt x="2490" y="720"/>
                  </a:lnTo>
                  <a:lnTo>
                    <a:pt x="2490" y="720"/>
                  </a:lnTo>
                  <a:lnTo>
                    <a:pt x="2490" y="720"/>
                  </a:lnTo>
                  <a:lnTo>
                    <a:pt x="2490" y="720"/>
                  </a:lnTo>
                  <a:lnTo>
                    <a:pt x="2490" y="714"/>
                  </a:lnTo>
                  <a:lnTo>
                    <a:pt x="2490" y="714"/>
                  </a:lnTo>
                  <a:lnTo>
                    <a:pt x="2496" y="714"/>
                  </a:lnTo>
                  <a:lnTo>
                    <a:pt x="2496" y="714"/>
                  </a:lnTo>
                  <a:lnTo>
                    <a:pt x="2496" y="714"/>
                  </a:lnTo>
                  <a:lnTo>
                    <a:pt x="2496" y="714"/>
                  </a:lnTo>
                  <a:lnTo>
                    <a:pt x="2496" y="714"/>
                  </a:lnTo>
                  <a:lnTo>
                    <a:pt x="2496" y="714"/>
                  </a:lnTo>
                  <a:lnTo>
                    <a:pt x="2502" y="714"/>
                  </a:lnTo>
                  <a:lnTo>
                    <a:pt x="2502" y="714"/>
                  </a:lnTo>
                  <a:lnTo>
                    <a:pt x="2502" y="708"/>
                  </a:lnTo>
                  <a:lnTo>
                    <a:pt x="2502" y="708"/>
                  </a:lnTo>
                  <a:lnTo>
                    <a:pt x="2502" y="708"/>
                  </a:lnTo>
                  <a:lnTo>
                    <a:pt x="2502" y="708"/>
                  </a:lnTo>
                  <a:lnTo>
                    <a:pt x="2508" y="708"/>
                  </a:lnTo>
                  <a:lnTo>
                    <a:pt x="2508" y="708"/>
                  </a:lnTo>
                  <a:lnTo>
                    <a:pt x="2508" y="708"/>
                  </a:lnTo>
                  <a:lnTo>
                    <a:pt x="2508" y="708"/>
                  </a:lnTo>
                  <a:lnTo>
                    <a:pt x="2508" y="708"/>
                  </a:lnTo>
                  <a:lnTo>
                    <a:pt x="2508" y="702"/>
                  </a:lnTo>
                  <a:lnTo>
                    <a:pt x="2514" y="702"/>
                  </a:lnTo>
                  <a:lnTo>
                    <a:pt x="2514" y="702"/>
                  </a:lnTo>
                  <a:lnTo>
                    <a:pt x="2514" y="702"/>
                  </a:lnTo>
                  <a:lnTo>
                    <a:pt x="2514" y="702"/>
                  </a:lnTo>
                  <a:lnTo>
                    <a:pt x="2514" y="702"/>
                  </a:lnTo>
                  <a:lnTo>
                    <a:pt x="2514" y="702"/>
                  </a:lnTo>
                  <a:lnTo>
                    <a:pt x="2520" y="702"/>
                  </a:lnTo>
                  <a:lnTo>
                    <a:pt x="2520" y="702"/>
                  </a:lnTo>
                  <a:lnTo>
                    <a:pt x="2520" y="696"/>
                  </a:lnTo>
                  <a:lnTo>
                    <a:pt x="2520" y="696"/>
                  </a:lnTo>
                  <a:lnTo>
                    <a:pt x="2520" y="696"/>
                  </a:lnTo>
                  <a:lnTo>
                    <a:pt x="2520" y="696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26" y="696"/>
                  </a:lnTo>
                  <a:lnTo>
                    <a:pt x="2526" y="690"/>
                  </a:lnTo>
                  <a:lnTo>
                    <a:pt x="2526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2" y="690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38" y="684"/>
                  </a:lnTo>
                  <a:lnTo>
                    <a:pt x="2544" y="684"/>
                  </a:lnTo>
                  <a:lnTo>
                    <a:pt x="2544" y="678"/>
                  </a:lnTo>
                  <a:lnTo>
                    <a:pt x="2544" y="678"/>
                  </a:lnTo>
                  <a:lnTo>
                    <a:pt x="2544" y="678"/>
                  </a:lnTo>
                  <a:lnTo>
                    <a:pt x="2544" y="678"/>
                  </a:lnTo>
                  <a:lnTo>
                    <a:pt x="2544" y="678"/>
                  </a:lnTo>
                  <a:lnTo>
                    <a:pt x="2550" y="678"/>
                  </a:lnTo>
                  <a:lnTo>
                    <a:pt x="2550" y="678"/>
                  </a:lnTo>
                  <a:lnTo>
                    <a:pt x="2550" y="678"/>
                  </a:lnTo>
                  <a:lnTo>
                    <a:pt x="2550" y="672"/>
                  </a:lnTo>
                  <a:lnTo>
                    <a:pt x="2550" y="672"/>
                  </a:lnTo>
                  <a:lnTo>
                    <a:pt x="2556" y="672"/>
                  </a:lnTo>
                  <a:lnTo>
                    <a:pt x="2556" y="672"/>
                  </a:lnTo>
                  <a:lnTo>
                    <a:pt x="2556" y="672"/>
                  </a:lnTo>
                  <a:lnTo>
                    <a:pt x="2556" y="672"/>
                  </a:lnTo>
                  <a:lnTo>
                    <a:pt x="2556" y="672"/>
                  </a:lnTo>
                  <a:lnTo>
                    <a:pt x="2556" y="666"/>
                  </a:lnTo>
                  <a:lnTo>
                    <a:pt x="2556" y="666"/>
                  </a:lnTo>
                  <a:lnTo>
                    <a:pt x="2562" y="666"/>
                  </a:lnTo>
                  <a:lnTo>
                    <a:pt x="2562" y="666"/>
                  </a:lnTo>
                  <a:lnTo>
                    <a:pt x="2562" y="666"/>
                  </a:lnTo>
                  <a:lnTo>
                    <a:pt x="2562" y="666"/>
                  </a:lnTo>
                  <a:lnTo>
                    <a:pt x="2562" y="666"/>
                  </a:lnTo>
                  <a:lnTo>
                    <a:pt x="2562" y="666"/>
                  </a:lnTo>
                  <a:lnTo>
                    <a:pt x="2568" y="660"/>
                  </a:lnTo>
                  <a:lnTo>
                    <a:pt x="2568" y="660"/>
                  </a:lnTo>
                  <a:lnTo>
                    <a:pt x="2568" y="660"/>
                  </a:lnTo>
                  <a:lnTo>
                    <a:pt x="2568" y="660"/>
                  </a:lnTo>
                  <a:lnTo>
                    <a:pt x="2568" y="660"/>
                  </a:lnTo>
                  <a:lnTo>
                    <a:pt x="2568" y="660"/>
                  </a:lnTo>
                  <a:lnTo>
                    <a:pt x="2574" y="660"/>
                  </a:lnTo>
                  <a:lnTo>
                    <a:pt x="2574" y="654"/>
                  </a:lnTo>
                  <a:lnTo>
                    <a:pt x="2574" y="654"/>
                  </a:lnTo>
                  <a:lnTo>
                    <a:pt x="2574" y="654"/>
                  </a:lnTo>
                  <a:lnTo>
                    <a:pt x="2574" y="654"/>
                  </a:lnTo>
                  <a:lnTo>
                    <a:pt x="2574" y="654"/>
                  </a:lnTo>
                  <a:lnTo>
                    <a:pt x="2580" y="654"/>
                  </a:lnTo>
                  <a:lnTo>
                    <a:pt x="2580" y="654"/>
                  </a:lnTo>
                  <a:lnTo>
                    <a:pt x="2580" y="648"/>
                  </a:lnTo>
                  <a:lnTo>
                    <a:pt x="2580" y="648"/>
                  </a:lnTo>
                  <a:lnTo>
                    <a:pt x="2580" y="648"/>
                  </a:lnTo>
                  <a:lnTo>
                    <a:pt x="2580" y="648"/>
                  </a:lnTo>
                  <a:lnTo>
                    <a:pt x="2586" y="648"/>
                  </a:lnTo>
                  <a:lnTo>
                    <a:pt x="2586" y="648"/>
                  </a:lnTo>
                  <a:lnTo>
                    <a:pt x="2586" y="648"/>
                  </a:lnTo>
                  <a:lnTo>
                    <a:pt x="2586" y="642"/>
                  </a:lnTo>
                  <a:lnTo>
                    <a:pt x="2586" y="642"/>
                  </a:lnTo>
                  <a:lnTo>
                    <a:pt x="2586" y="642"/>
                  </a:lnTo>
                  <a:lnTo>
                    <a:pt x="2586" y="642"/>
                  </a:lnTo>
                  <a:lnTo>
                    <a:pt x="2592" y="642"/>
                  </a:lnTo>
                  <a:lnTo>
                    <a:pt x="2592" y="642"/>
                  </a:lnTo>
                  <a:lnTo>
                    <a:pt x="2592" y="642"/>
                  </a:lnTo>
                  <a:lnTo>
                    <a:pt x="2592" y="636"/>
                  </a:lnTo>
                  <a:lnTo>
                    <a:pt x="2592" y="636"/>
                  </a:lnTo>
                  <a:lnTo>
                    <a:pt x="2598" y="636"/>
                  </a:lnTo>
                  <a:lnTo>
                    <a:pt x="2598" y="636"/>
                  </a:lnTo>
                  <a:lnTo>
                    <a:pt x="2598" y="636"/>
                  </a:lnTo>
                  <a:lnTo>
                    <a:pt x="2598" y="636"/>
                  </a:lnTo>
                  <a:lnTo>
                    <a:pt x="2598" y="630"/>
                  </a:lnTo>
                  <a:lnTo>
                    <a:pt x="2598" y="630"/>
                  </a:lnTo>
                  <a:lnTo>
                    <a:pt x="2604" y="630"/>
                  </a:lnTo>
                  <a:lnTo>
                    <a:pt x="2604" y="630"/>
                  </a:lnTo>
                  <a:lnTo>
                    <a:pt x="2604" y="630"/>
                  </a:lnTo>
                  <a:lnTo>
                    <a:pt x="2604" y="630"/>
                  </a:lnTo>
                  <a:lnTo>
                    <a:pt x="2604" y="630"/>
                  </a:lnTo>
                  <a:lnTo>
                    <a:pt x="2604" y="624"/>
                  </a:lnTo>
                  <a:lnTo>
                    <a:pt x="2610" y="624"/>
                  </a:lnTo>
                  <a:lnTo>
                    <a:pt x="2610" y="624"/>
                  </a:lnTo>
                  <a:lnTo>
                    <a:pt x="2610" y="624"/>
                  </a:lnTo>
                  <a:lnTo>
                    <a:pt x="2610" y="624"/>
                  </a:lnTo>
                  <a:lnTo>
                    <a:pt x="2610" y="624"/>
                  </a:lnTo>
                  <a:lnTo>
                    <a:pt x="2610" y="618"/>
                  </a:lnTo>
                  <a:lnTo>
                    <a:pt x="2616" y="618"/>
                  </a:lnTo>
                  <a:lnTo>
                    <a:pt x="2616" y="618"/>
                  </a:lnTo>
                  <a:lnTo>
                    <a:pt x="2616" y="618"/>
                  </a:lnTo>
                  <a:lnTo>
                    <a:pt x="2616" y="618"/>
                  </a:lnTo>
                  <a:lnTo>
                    <a:pt x="2616" y="618"/>
                  </a:lnTo>
                  <a:lnTo>
                    <a:pt x="2616" y="612"/>
                  </a:lnTo>
                  <a:lnTo>
                    <a:pt x="2622" y="612"/>
                  </a:lnTo>
                  <a:lnTo>
                    <a:pt x="2622" y="612"/>
                  </a:lnTo>
                  <a:lnTo>
                    <a:pt x="2622" y="612"/>
                  </a:lnTo>
                  <a:lnTo>
                    <a:pt x="2622" y="612"/>
                  </a:lnTo>
                  <a:lnTo>
                    <a:pt x="2622" y="612"/>
                  </a:lnTo>
                  <a:lnTo>
                    <a:pt x="2622" y="606"/>
                  </a:lnTo>
                  <a:lnTo>
                    <a:pt x="2622" y="606"/>
                  </a:lnTo>
                  <a:lnTo>
                    <a:pt x="2628" y="606"/>
                  </a:lnTo>
                  <a:lnTo>
                    <a:pt x="2628" y="606"/>
                  </a:lnTo>
                  <a:lnTo>
                    <a:pt x="2628" y="606"/>
                  </a:lnTo>
                  <a:lnTo>
                    <a:pt x="2628" y="606"/>
                  </a:lnTo>
                  <a:lnTo>
                    <a:pt x="2628" y="600"/>
                  </a:lnTo>
                  <a:lnTo>
                    <a:pt x="2628" y="600"/>
                  </a:lnTo>
                  <a:lnTo>
                    <a:pt x="2634" y="600"/>
                  </a:lnTo>
                  <a:lnTo>
                    <a:pt x="2634" y="600"/>
                  </a:lnTo>
                  <a:lnTo>
                    <a:pt x="2634" y="600"/>
                  </a:lnTo>
                  <a:lnTo>
                    <a:pt x="2634" y="600"/>
                  </a:lnTo>
                  <a:lnTo>
                    <a:pt x="2634" y="594"/>
                  </a:lnTo>
                  <a:lnTo>
                    <a:pt x="2634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94"/>
                  </a:lnTo>
                  <a:lnTo>
                    <a:pt x="2640" y="588"/>
                  </a:lnTo>
                  <a:lnTo>
                    <a:pt x="2640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8"/>
                  </a:lnTo>
                  <a:lnTo>
                    <a:pt x="2646" y="582"/>
                  </a:lnTo>
                  <a:lnTo>
                    <a:pt x="2646" y="582"/>
                  </a:lnTo>
                  <a:lnTo>
                    <a:pt x="2646" y="582"/>
                  </a:lnTo>
                  <a:lnTo>
                    <a:pt x="2652" y="582"/>
                  </a:lnTo>
                  <a:lnTo>
                    <a:pt x="2652" y="582"/>
                  </a:lnTo>
                  <a:lnTo>
                    <a:pt x="2652" y="582"/>
                  </a:lnTo>
                  <a:lnTo>
                    <a:pt x="2652" y="576"/>
                  </a:lnTo>
                  <a:lnTo>
                    <a:pt x="2652" y="576"/>
                  </a:lnTo>
                  <a:lnTo>
                    <a:pt x="2652" y="576"/>
                  </a:lnTo>
                  <a:lnTo>
                    <a:pt x="2658" y="576"/>
                  </a:lnTo>
                  <a:lnTo>
                    <a:pt x="2658" y="576"/>
                  </a:lnTo>
                  <a:lnTo>
                    <a:pt x="2658" y="576"/>
                  </a:lnTo>
                  <a:lnTo>
                    <a:pt x="2658" y="570"/>
                  </a:lnTo>
                  <a:lnTo>
                    <a:pt x="2658" y="570"/>
                  </a:lnTo>
                  <a:lnTo>
                    <a:pt x="2658" y="570"/>
                  </a:lnTo>
                  <a:lnTo>
                    <a:pt x="2664" y="570"/>
                  </a:lnTo>
                  <a:lnTo>
                    <a:pt x="2664" y="570"/>
                  </a:lnTo>
                  <a:lnTo>
                    <a:pt x="2664" y="564"/>
                  </a:lnTo>
                  <a:lnTo>
                    <a:pt x="2664" y="564"/>
                  </a:lnTo>
                  <a:lnTo>
                    <a:pt x="2664" y="564"/>
                  </a:lnTo>
                  <a:lnTo>
                    <a:pt x="2664" y="564"/>
                  </a:lnTo>
                  <a:lnTo>
                    <a:pt x="2670" y="564"/>
                  </a:lnTo>
                  <a:lnTo>
                    <a:pt x="2670" y="558"/>
                  </a:lnTo>
                  <a:lnTo>
                    <a:pt x="2670" y="558"/>
                  </a:lnTo>
                  <a:lnTo>
                    <a:pt x="2670" y="558"/>
                  </a:lnTo>
                  <a:lnTo>
                    <a:pt x="2670" y="558"/>
                  </a:lnTo>
                  <a:lnTo>
                    <a:pt x="2670" y="558"/>
                  </a:lnTo>
                  <a:lnTo>
                    <a:pt x="2676" y="552"/>
                  </a:lnTo>
                  <a:lnTo>
                    <a:pt x="2676" y="552"/>
                  </a:lnTo>
                  <a:lnTo>
                    <a:pt x="2676" y="552"/>
                  </a:lnTo>
                  <a:lnTo>
                    <a:pt x="2676" y="552"/>
                  </a:lnTo>
                  <a:lnTo>
                    <a:pt x="2676" y="552"/>
                  </a:lnTo>
                  <a:lnTo>
                    <a:pt x="2676" y="552"/>
                  </a:lnTo>
                  <a:lnTo>
                    <a:pt x="2682" y="546"/>
                  </a:lnTo>
                  <a:lnTo>
                    <a:pt x="2682" y="546"/>
                  </a:lnTo>
                  <a:lnTo>
                    <a:pt x="2682" y="546"/>
                  </a:lnTo>
                  <a:lnTo>
                    <a:pt x="2682" y="546"/>
                  </a:lnTo>
                  <a:lnTo>
                    <a:pt x="2682" y="546"/>
                  </a:lnTo>
                  <a:lnTo>
                    <a:pt x="2682" y="540"/>
                  </a:lnTo>
                  <a:lnTo>
                    <a:pt x="2682" y="540"/>
                  </a:lnTo>
                  <a:lnTo>
                    <a:pt x="2688" y="540"/>
                  </a:lnTo>
                  <a:lnTo>
                    <a:pt x="2688" y="540"/>
                  </a:lnTo>
                  <a:lnTo>
                    <a:pt x="2688" y="540"/>
                  </a:lnTo>
                  <a:lnTo>
                    <a:pt x="2688" y="534"/>
                  </a:lnTo>
                  <a:lnTo>
                    <a:pt x="2688" y="534"/>
                  </a:lnTo>
                  <a:lnTo>
                    <a:pt x="2688" y="534"/>
                  </a:lnTo>
                  <a:lnTo>
                    <a:pt x="2694" y="534"/>
                  </a:lnTo>
                  <a:lnTo>
                    <a:pt x="2694" y="534"/>
                  </a:lnTo>
                  <a:lnTo>
                    <a:pt x="2694" y="528"/>
                  </a:lnTo>
                  <a:lnTo>
                    <a:pt x="2694" y="528"/>
                  </a:lnTo>
                  <a:lnTo>
                    <a:pt x="2694" y="528"/>
                  </a:lnTo>
                  <a:lnTo>
                    <a:pt x="2694" y="528"/>
                  </a:lnTo>
                  <a:lnTo>
                    <a:pt x="2700" y="528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0" y="522"/>
                  </a:lnTo>
                  <a:lnTo>
                    <a:pt x="2706" y="516"/>
                  </a:lnTo>
                  <a:lnTo>
                    <a:pt x="2706" y="516"/>
                  </a:lnTo>
                  <a:lnTo>
                    <a:pt x="2706" y="516"/>
                  </a:lnTo>
                  <a:lnTo>
                    <a:pt x="2706" y="516"/>
                  </a:lnTo>
                  <a:lnTo>
                    <a:pt x="2706" y="510"/>
                  </a:lnTo>
                  <a:lnTo>
                    <a:pt x="2712" y="504"/>
                  </a:lnTo>
                  <a:lnTo>
                    <a:pt x="2712" y="504"/>
                  </a:lnTo>
                  <a:lnTo>
                    <a:pt x="2712" y="504"/>
                  </a:lnTo>
                  <a:lnTo>
                    <a:pt x="2712" y="498"/>
                  </a:lnTo>
                  <a:lnTo>
                    <a:pt x="2712" y="498"/>
                  </a:lnTo>
                  <a:lnTo>
                    <a:pt x="2712" y="492"/>
                  </a:lnTo>
                  <a:lnTo>
                    <a:pt x="2718" y="486"/>
                  </a:lnTo>
                  <a:lnTo>
                    <a:pt x="2718" y="486"/>
                  </a:lnTo>
                  <a:lnTo>
                    <a:pt x="2718" y="480"/>
                  </a:lnTo>
                  <a:lnTo>
                    <a:pt x="2718" y="480"/>
                  </a:lnTo>
                  <a:lnTo>
                    <a:pt x="2718" y="474"/>
                  </a:lnTo>
                  <a:lnTo>
                    <a:pt x="2718" y="474"/>
                  </a:lnTo>
                  <a:lnTo>
                    <a:pt x="2718" y="468"/>
                  </a:lnTo>
                  <a:lnTo>
                    <a:pt x="2724" y="468"/>
                  </a:lnTo>
                  <a:lnTo>
                    <a:pt x="2724" y="462"/>
                  </a:lnTo>
                  <a:lnTo>
                    <a:pt x="2724" y="462"/>
                  </a:lnTo>
                  <a:lnTo>
                    <a:pt x="2724" y="456"/>
                  </a:lnTo>
                  <a:lnTo>
                    <a:pt x="2724" y="456"/>
                  </a:lnTo>
                  <a:lnTo>
                    <a:pt x="2724" y="450"/>
                  </a:lnTo>
                  <a:lnTo>
                    <a:pt x="2730" y="450"/>
                  </a:lnTo>
                  <a:lnTo>
                    <a:pt x="2730" y="444"/>
                  </a:lnTo>
                  <a:lnTo>
                    <a:pt x="2730" y="444"/>
                  </a:lnTo>
                  <a:lnTo>
                    <a:pt x="2730" y="438"/>
                  </a:lnTo>
                  <a:lnTo>
                    <a:pt x="2730" y="438"/>
                  </a:lnTo>
                  <a:lnTo>
                    <a:pt x="2730" y="432"/>
                  </a:lnTo>
                  <a:lnTo>
                    <a:pt x="2736" y="432"/>
                  </a:lnTo>
                  <a:lnTo>
                    <a:pt x="2736" y="426"/>
                  </a:lnTo>
                  <a:lnTo>
                    <a:pt x="2736" y="426"/>
                  </a:lnTo>
                  <a:lnTo>
                    <a:pt x="2736" y="420"/>
                  </a:lnTo>
                  <a:lnTo>
                    <a:pt x="2736" y="420"/>
                  </a:lnTo>
                  <a:lnTo>
                    <a:pt x="2736" y="414"/>
                  </a:lnTo>
                  <a:lnTo>
                    <a:pt x="2736" y="414"/>
                  </a:lnTo>
                  <a:lnTo>
                    <a:pt x="2742" y="408"/>
                  </a:lnTo>
                  <a:lnTo>
                    <a:pt x="2742" y="402"/>
                  </a:lnTo>
                  <a:lnTo>
                    <a:pt x="2742" y="396"/>
                  </a:lnTo>
                  <a:lnTo>
                    <a:pt x="2742" y="396"/>
                  </a:lnTo>
                  <a:lnTo>
                    <a:pt x="2742" y="390"/>
                  </a:lnTo>
                  <a:lnTo>
                    <a:pt x="2748" y="384"/>
                  </a:lnTo>
                  <a:lnTo>
                    <a:pt x="2748" y="378"/>
                  </a:lnTo>
                  <a:lnTo>
                    <a:pt x="2748" y="372"/>
                  </a:lnTo>
                  <a:lnTo>
                    <a:pt x="2748" y="366"/>
                  </a:lnTo>
                  <a:lnTo>
                    <a:pt x="2748" y="360"/>
                  </a:lnTo>
                  <a:lnTo>
                    <a:pt x="2748" y="348"/>
                  </a:lnTo>
                  <a:lnTo>
                    <a:pt x="2754" y="336"/>
                  </a:lnTo>
                  <a:lnTo>
                    <a:pt x="2754" y="330"/>
                  </a:lnTo>
                  <a:lnTo>
                    <a:pt x="2754" y="324"/>
                  </a:lnTo>
                  <a:lnTo>
                    <a:pt x="2754" y="318"/>
                  </a:lnTo>
                  <a:lnTo>
                    <a:pt x="2754" y="306"/>
                  </a:lnTo>
                  <a:lnTo>
                    <a:pt x="2754" y="300"/>
                  </a:lnTo>
                  <a:lnTo>
                    <a:pt x="2754" y="294"/>
                  </a:lnTo>
                  <a:lnTo>
                    <a:pt x="2760" y="288"/>
                  </a:lnTo>
                  <a:lnTo>
                    <a:pt x="2760" y="276"/>
                  </a:lnTo>
                  <a:lnTo>
                    <a:pt x="2760" y="270"/>
                  </a:lnTo>
                  <a:lnTo>
                    <a:pt x="2760" y="264"/>
                  </a:lnTo>
                  <a:lnTo>
                    <a:pt x="2760" y="258"/>
                  </a:lnTo>
                  <a:lnTo>
                    <a:pt x="2760" y="252"/>
                  </a:lnTo>
                  <a:lnTo>
                    <a:pt x="2766" y="246"/>
                  </a:lnTo>
                  <a:lnTo>
                    <a:pt x="2766" y="228"/>
                  </a:lnTo>
                  <a:lnTo>
                    <a:pt x="2766" y="222"/>
                  </a:lnTo>
                  <a:lnTo>
                    <a:pt x="2766" y="216"/>
                  </a:lnTo>
                  <a:lnTo>
                    <a:pt x="2766" y="210"/>
                  </a:lnTo>
                  <a:lnTo>
                    <a:pt x="2766" y="204"/>
                  </a:lnTo>
                  <a:lnTo>
                    <a:pt x="2772" y="198"/>
                  </a:lnTo>
                  <a:lnTo>
                    <a:pt x="2772" y="186"/>
                  </a:lnTo>
                  <a:lnTo>
                    <a:pt x="2772" y="180"/>
                  </a:lnTo>
                  <a:lnTo>
                    <a:pt x="2772" y="174"/>
                  </a:lnTo>
                  <a:lnTo>
                    <a:pt x="2772" y="168"/>
                  </a:lnTo>
                  <a:lnTo>
                    <a:pt x="2772" y="162"/>
                  </a:lnTo>
                  <a:lnTo>
                    <a:pt x="2778" y="150"/>
                  </a:lnTo>
                  <a:lnTo>
                    <a:pt x="2778" y="144"/>
                  </a:lnTo>
                  <a:lnTo>
                    <a:pt x="2778" y="138"/>
                  </a:lnTo>
                  <a:lnTo>
                    <a:pt x="2778" y="132"/>
                  </a:lnTo>
                  <a:lnTo>
                    <a:pt x="2778" y="126"/>
                  </a:lnTo>
                  <a:lnTo>
                    <a:pt x="2778" y="120"/>
                  </a:lnTo>
                  <a:lnTo>
                    <a:pt x="2784" y="114"/>
                  </a:lnTo>
                  <a:lnTo>
                    <a:pt x="2784" y="108"/>
                  </a:lnTo>
                  <a:lnTo>
                    <a:pt x="2784" y="108"/>
                  </a:lnTo>
                  <a:lnTo>
                    <a:pt x="2784" y="102"/>
                  </a:lnTo>
                  <a:lnTo>
                    <a:pt x="2784" y="96"/>
                  </a:lnTo>
                  <a:lnTo>
                    <a:pt x="2784" y="96"/>
                  </a:lnTo>
                  <a:lnTo>
                    <a:pt x="2790" y="90"/>
                  </a:lnTo>
                  <a:lnTo>
                    <a:pt x="2790" y="90"/>
                  </a:lnTo>
                  <a:lnTo>
                    <a:pt x="2790" y="84"/>
                  </a:lnTo>
                  <a:lnTo>
                    <a:pt x="2790" y="84"/>
                  </a:lnTo>
                  <a:lnTo>
                    <a:pt x="2790" y="78"/>
                  </a:lnTo>
                  <a:lnTo>
                    <a:pt x="2790" y="78"/>
                  </a:lnTo>
                  <a:lnTo>
                    <a:pt x="2796" y="72"/>
                  </a:lnTo>
                  <a:lnTo>
                    <a:pt x="2796" y="72"/>
                  </a:lnTo>
                  <a:lnTo>
                    <a:pt x="2796" y="66"/>
                  </a:lnTo>
                  <a:lnTo>
                    <a:pt x="2796" y="66"/>
                  </a:lnTo>
                  <a:lnTo>
                    <a:pt x="2796" y="60"/>
                  </a:lnTo>
                  <a:lnTo>
                    <a:pt x="2796" y="60"/>
                  </a:lnTo>
                  <a:lnTo>
                    <a:pt x="2796" y="54"/>
                  </a:lnTo>
                  <a:lnTo>
                    <a:pt x="2802" y="48"/>
                  </a:lnTo>
                  <a:lnTo>
                    <a:pt x="2802" y="48"/>
                  </a:lnTo>
                  <a:lnTo>
                    <a:pt x="2802" y="48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2" y="36"/>
                  </a:lnTo>
                  <a:lnTo>
                    <a:pt x="2808" y="36"/>
                  </a:lnTo>
                  <a:lnTo>
                    <a:pt x="2808" y="30"/>
                  </a:lnTo>
                  <a:lnTo>
                    <a:pt x="2808" y="24"/>
                  </a:lnTo>
                  <a:lnTo>
                    <a:pt x="2808" y="24"/>
                  </a:lnTo>
                  <a:lnTo>
                    <a:pt x="2808" y="18"/>
                  </a:lnTo>
                  <a:lnTo>
                    <a:pt x="2814" y="18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12"/>
                  </a:lnTo>
                  <a:lnTo>
                    <a:pt x="2814" y="6"/>
                  </a:lnTo>
                  <a:lnTo>
                    <a:pt x="2814" y="6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26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6"/>
                  </a:lnTo>
                  <a:lnTo>
                    <a:pt x="2832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38" y="12"/>
                  </a:lnTo>
                  <a:lnTo>
                    <a:pt x="2844" y="12"/>
                  </a:lnTo>
                  <a:lnTo>
                    <a:pt x="2844" y="12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44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18"/>
                  </a:lnTo>
                  <a:lnTo>
                    <a:pt x="2850" y="24"/>
                  </a:lnTo>
                  <a:lnTo>
                    <a:pt x="2850" y="24"/>
                  </a:lnTo>
                  <a:lnTo>
                    <a:pt x="2850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56" y="24"/>
                  </a:lnTo>
                  <a:lnTo>
                    <a:pt x="2862" y="30"/>
                  </a:lnTo>
                  <a:lnTo>
                    <a:pt x="2862" y="30"/>
                  </a:lnTo>
                  <a:lnTo>
                    <a:pt x="2862" y="30"/>
                  </a:lnTo>
                  <a:lnTo>
                    <a:pt x="2862" y="30"/>
                  </a:lnTo>
                  <a:lnTo>
                    <a:pt x="2862" y="30"/>
                  </a:lnTo>
                  <a:lnTo>
                    <a:pt x="2862" y="30"/>
                  </a:lnTo>
                  <a:lnTo>
                    <a:pt x="2868" y="30"/>
                  </a:lnTo>
                  <a:lnTo>
                    <a:pt x="2868" y="30"/>
                  </a:lnTo>
                  <a:lnTo>
                    <a:pt x="2868" y="36"/>
                  </a:lnTo>
                  <a:lnTo>
                    <a:pt x="2868" y="36"/>
                  </a:lnTo>
                  <a:lnTo>
                    <a:pt x="2868" y="36"/>
                  </a:lnTo>
                  <a:lnTo>
                    <a:pt x="2868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36"/>
                  </a:lnTo>
                  <a:lnTo>
                    <a:pt x="2874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0" y="42"/>
                  </a:lnTo>
                  <a:lnTo>
                    <a:pt x="2886" y="42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04" y="60"/>
                  </a:lnTo>
                  <a:lnTo>
                    <a:pt x="2910" y="60"/>
                  </a:lnTo>
                  <a:lnTo>
                    <a:pt x="2910" y="60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0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66"/>
                  </a:lnTo>
                  <a:lnTo>
                    <a:pt x="2916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2" y="72"/>
                  </a:lnTo>
                  <a:lnTo>
                    <a:pt x="2928" y="72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28" y="78"/>
                  </a:lnTo>
                  <a:lnTo>
                    <a:pt x="2934" y="78"/>
                  </a:lnTo>
                  <a:lnTo>
                    <a:pt x="2934" y="78"/>
                  </a:lnTo>
                  <a:lnTo>
                    <a:pt x="2934" y="78"/>
                  </a:lnTo>
                  <a:lnTo>
                    <a:pt x="2934" y="78"/>
                  </a:lnTo>
                  <a:lnTo>
                    <a:pt x="2934" y="84"/>
                  </a:lnTo>
                  <a:lnTo>
                    <a:pt x="2934" y="84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0" y="84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46" y="90"/>
                  </a:lnTo>
                  <a:lnTo>
                    <a:pt x="2952" y="90"/>
                  </a:lnTo>
                  <a:lnTo>
                    <a:pt x="2952" y="90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2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96"/>
                  </a:lnTo>
                  <a:lnTo>
                    <a:pt x="2958" y="102"/>
                  </a:lnTo>
                  <a:lnTo>
                    <a:pt x="2958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64" y="102"/>
                  </a:lnTo>
                  <a:lnTo>
                    <a:pt x="2970" y="102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0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08"/>
                  </a:lnTo>
                  <a:lnTo>
                    <a:pt x="2976" y="114"/>
                  </a:lnTo>
                  <a:lnTo>
                    <a:pt x="2976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2" y="114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88" y="120"/>
                  </a:lnTo>
                  <a:lnTo>
                    <a:pt x="2994" y="120"/>
                  </a:lnTo>
                  <a:lnTo>
                    <a:pt x="2994" y="120"/>
                  </a:lnTo>
                  <a:lnTo>
                    <a:pt x="2994" y="120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2994" y="126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26"/>
                  </a:lnTo>
                  <a:lnTo>
                    <a:pt x="3000" y="132"/>
                  </a:lnTo>
                  <a:lnTo>
                    <a:pt x="3000" y="132"/>
                  </a:lnTo>
                  <a:lnTo>
                    <a:pt x="3006" y="132"/>
                  </a:lnTo>
                  <a:lnTo>
                    <a:pt x="3006" y="132"/>
                  </a:lnTo>
                  <a:lnTo>
                    <a:pt x="3006" y="132"/>
                  </a:lnTo>
                  <a:lnTo>
                    <a:pt x="3006" y="132"/>
                  </a:lnTo>
                  <a:lnTo>
                    <a:pt x="3006" y="132"/>
                  </a:lnTo>
                  <a:lnTo>
                    <a:pt x="3006" y="132"/>
                  </a:lnTo>
                  <a:lnTo>
                    <a:pt x="3012" y="132"/>
                  </a:lnTo>
                  <a:lnTo>
                    <a:pt x="3012" y="138"/>
                  </a:lnTo>
                  <a:lnTo>
                    <a:pt x="3012" y="138"/>
                  </a:lnTo>
                  <a:lnTo>
                    <a:pt x="3012" y="138"/>
                  </a:lnTo>
                  <a:lnTo>
                    <a:pt x="3012" y="138"/>
                  </a:lnTo>
                  <a:lnTo>
                    <a:pt x="3012" y="138"/>
                  </a:lnTo>
                  <a:lnTo>
                    <a:pt x="3018" y="138"/>
                  </a:lnTo>
                  <a:lnTo>
                    <a:pt x="3018" y="138"/>
                  </a:lnTo>
                  <a:lnTo>
                    <a:pt x="3018" y="138"/>
                  </a:lnTo>
                  <a:lnTo>
                    <a:pt x="3018" y="144"/>
                  </a:lnTo>
                  <a:lnTo>
                    <a:pt x="3018" y="144"/>
                  </a:lnTo>
                  <a:lnTo>
                    <a:pt x="3018" y="144"/>
                  </a:lnTo>
                  <a:lnTo>
                    <a:pt x="3024" y="144"/>
                  </a:lnTo>
                  <a:lnTo>
                    <a:pt x="3024" y="144"/>
                  </a:lnTo>
                  <a:lnTo>
                    <a:pt x="3024" y="144"/>
                  </a:lnTo>
                  <a:lnTo>
                    <a:pt x="3024" y="144"/>
                  </a:lnTo>
                  <a:lnTo>
                    <a:pt x="3024" y="144"/>
                  </a:lnTo>
                  <a:lnTo>
                    <a:pt x="3024" y="144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0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0"/>
                  </a:lnTo>
                  <a:lnTo>
                    <a:pt x="3036" y="156"/>
                  </a:lnTo>
                  <a:lnTo>
                    <a:pt x="3036" y="156"/>
                  </a:lnTo>
                  <a:lnTo>
                    <a:pt x="3036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56"/>
                  </a:lnTo>
                  <a:lnTo>
                    <a:pt x="3042" y="162"/>
                  </a:lnTo>
                  <a:lnTo>
                    <a:pt x="3048" y="162"/>
                  </a:lnTo>
                  <a:lnTo>
                    <a:pt x="3048" y="162"/>
                  </a:lnTo>
                  <a:lnTo>
                    <a:pt x="3048" y="162"/>
                  </a:lnTo>
                  <a:lnTo>
                    <a:pt x="3048" y="162"/>
                  </a:lnTo>
                  <a:lnTo>
                    <a:pt x="3048" y="162"/>
                  </a:lnTo>
                  <a:lnTo>
                    <a:pt x="3048" y="162"/>
                  </a:lnTo>
                  <a:lnTo>
                    <a:pt x="3054" y="162"/>
                  </a:lnTo>
                  <a:lnTo>
                    <a:pt x="3054" y="162"/>
                  </a:lnTo>
                  <a:lnTo>
                    <a:pt x="3054" y="168"/>
                  </a:lnTo>
                  <a:lnTo>
                    <a:pt x="3054" y="168"/>
                  </a:lnTo>
                  <a:lnTo>
                    <a:pt x="3054" y="168"/>
                  </a:lnTo>
                  <a:lnTo>
                    <a:pt x="3054" y="168"/>
                  </a:lnTo>
                  <a:lnTo>
                    <a:pt x="3060" y="168"/>
                  </a:lnTo>
                  <a:lnTo>
                    <a:pt x="3060" y="168"/>
                  </a:lnTo>
                  <a:lnTo>
                    <a:pt x="3060" y="168"/>
                  </a:lnTo>
                  <a:lnTo>
                    <a:pt x="3060" y="168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0" y="174"/>
                  </a:lnTo>
                  <a:lnTo>
                    <a:pt x="3066" y="174"/>
                  </a:lnTo>
                  <a:lnTo>
                    <a:pt x="3066" y="174"/>
                  </a:lnTo>
                  <a:lnTo>
                    <a:pt x="3066" y="174"/>
                  </a:lnTo>
                  <a:lnTo>
                    <a:pt x="3066" y="174"/>
                  </a:lnTo>
                  <a:lnTo>
                    <a:pt x="3066" y="174"/>
                  </a:lnTo>
                  <a:lnTo>
                    <a:pt x="3066" y="174"/>
                  </a:lnTo>
                  <a:lnTo>
                    <a:pt x="3072" y="180"/>
                  </a:lnTo>
                  <a:lnTo>
                    <a:pt x="3072" y="180"/>
                  </a:lnTo>
                  <a:lnTo>
                    <a:pt x="3072" y="180"/>
                  </a:lnTo>
                  <a:lnTo>
                    <a:pt x="3072" y="180"/>
                  </a:lnTo>
                  <a:lnTo>
                    <a:pt x="3072" y="180"/>
                  </a:lnTo>
                  <a:lnTo>
                    <a:pt x="3072" y="180"/>
                  </a:lnTo>
                  <a:lnTo>
                    <a:pt x="3078" y="180"/>
                  </a:lnTo>
                  <a:lnTo>
                    <a:pt x="3078" y="180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78" y="186"/>
                  </a:lnTo>
                  <a:lnTo>
                    <a:pt x="3084" y="186"/>
                  </a:lnTo>
                  <a:lnTo>
                    <a:pt x="3084" y="186"/>
                  </a:lnTo>
                  <a:lnTo>
                    <a:pt x="3084" y="186"/>
                  </a:lnTo>
                  <a:lnTo>
                    <a:pt x="3084" y="186"/>
                  </a:lnTo>
                  <a:lnTo>
                    <a:pt x="3084" y="186"/>
                  </a:lnTo>
                  <a:lnTo>
                    <a:pt x="3084" y="192"/>
                  </a:lnTo>
                  <a:lnTo>
                    <a:pt x="3090" y="192"/>
                  </a:lnTo>
                  <a:lnTo>
                    <a:pt x="3090" y="192"/>
                  </a:lnTo>
                  <a:lnTo>
                    <a:pt x="3090" y="192"/>
                  </a:lnTo>
                  <a:lnTo>
                    <a:pt x="3090" y="192"/>
                  </a:lnTo>
                  <a:lnTo>
                    <a:pt x="3090" y="192"/>
                  </a:lnTo>
                  <a:lnTo>
                    <a:pt x="3090" y="192"/>
                  </a:lnTo>
                  <a:lnTo>
                    <a:pt x="3096" y="192"/>
                  </a:lnTo>
                  <a:lnTo>
                    <a:pt x="3096" y="192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096" y="198"/>
                  </a:lnTo>
                  <a:lnTo>
                    <a:pt x="3102" y="198"/>
                  </a:lnTo>
                  <a:lnTo>
                    <a:pt x="3102" y="198"/>
                  </a:lnTo>
                  <a:lnTo>
                    <a:pt x="3102" y="198"/>
                  </a:lnTo>
                  <a:lnTo>
                    <a:pt x="3102" y="198"/>
                  </a:lnTo>
                  <a:lnTo>
                    <a:pt x="3102" y="204"/>
                  </a:lnTo>
                  <a:lnTo>
                    <a:pt x="3102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08" y="204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14" y="210"/>
                  </a:lnTo>
                  <a:lnTo>
                    <a:pt x="3120" y="210"/>
                  </a:lnTo>
                  <a:lnTo>
                    <a:pt x="3120" y="210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0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16"/>
                  </a:lnTo>
                  <a:lnTo>
                    <a:pt x="3126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2" y="222"/>
                  </a:lnTo>
                  <a:lnTo>
                    <a:pt x="3138" y="222"/>
                  </a:lnTo>
                  <a:lnTo>
                    <a:pt x="3138" y="222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38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28"/>
                  </a:lnTo>
                  <a:lnTo>
                    <a:pt x="3144" y="234"/>
                  </a:lnTo>
                  <a:lnTo>
                    <a:pt x="3144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0" y="234"/>
                  </a:lnTo>
                  <a:lnTo>
                    <a:pt x="3156" y="234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56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0"/>
                  </a:lnTo>
                  <a:lnTo>
                    <a:pt x="3162" y="246"/>
                  </a:lnTo>
                  <a:lnTo>
                    <a:pt x="3162" y="246"/>
                  </a:lnTo>
                  <a:lnTo>
                    <a:pt x="3162" y="246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68" y="246"/>
                  </a:lnTo>
                  <a:lnTo>
                    <a:pt x="3174" y="252"/>
                  </a:lnTo>
                  <a:lnTo>
                    <a:pt x="3174" y="252"/>
                  </a:lnTo>
                  <a:lnTo>
                    <a:pt x="3174" y="252"/>
                  </a:lnTo>
                  <a:lnTo>
                    <a:pt x="3174" y="252"/>
                  </a:lnTo>
                  <a:lnTo>
                    <a:pt x="3174" y="252"/>
                  </a:lnTo>
                  <a:lnTo>
                    <a:pt x="3174" y="252"/>
                  </a:lnTo>
                  <a:lnTo>
                    <a:pt x="3180" y="252"/>
                  </a:lnTo>
                  <a:lnTo>
                    <a:pt x="3180" y="252"/>
                  </a:lnTo>
                  <a:lnTo>
                    <a:pt x="3180" y="258"/>
                  </a:lnTo>
                  <a:lnTo>
                    <a:pt x="3180" y="258"/>
                  </a:lnTo>
                  <a:lnTo>
                    <a:pt x="3180" y="258"/>
                  </a:lnTo>
                  <a:lnTo>
                    <a:pt x="3180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58"/>
                  </a:lnTo>
                  <a:lnTo>
                    <a:pt x="3186" y="264"/>
                  </a:lnTo>
                  <a:lnTo>
                    <a:pt x="3186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2" y="264"/>
                  </a:lnTo>
                  <a:lnTo>
                    <a:pt x="3198" y="264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198" y="270"/>
                  </a:lnTo>
                  <a:lnTo>
                    <a:pt x="3204" y="270"/>
                  </a:lnTo>
                  <a:lnTo>
                    <a:pt x="3204" y="270"/>
                  </a:lnTo>
                  <a:lnTo>
                    <a:pt x="3204" y="270"/>
                  </a:lnTo>
                  <a:lnTo>
                    <a:pt x="3204" y="270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04" y="276"/>
                  </a:lnTo>
                  <a:lnTo>
                    <a:pt x="3210" y="276"/>
                  </a:lnTo>
                  <a:lnTo>
                    <a:pt x="3210" y="276"/>
                  </a:lnTo>
                  <a:lnTo>
                    <a:pt x="3210" y="276"/>
                  </a:lnTo>
                  <a:lnTo>
                    <a:pt x="3210" y="276"/>
                  </a:lnTo>
                  <a:lnTo>
                    <a:pt x="3210" y="276"/>
                  </a:lnTo>
                  <a:lnTo>
                    <a:pt x="3210" y="282"/>
                  </a:lnTo>
                  <a:lnTo>
                    <a:pt x="3216" y="282"/>
                  </a:lnTo>
                  <a:lnTo>
                    <a:pt x="3216" y="282"/>
                  </a:lnTo>
                  <a:lnTo>
                    <a:pt x="3216" y="282"/>
                  </a:lnTo>
                  <a:lnTo>
                    <a:pt x="3216" y="282"/>
                  </a:lnTo>
                  <a:lnTo>
                    <a:pt x="3216" y="282"/>
                  </a:lnTo>
                  <a:lnTo>
                    <a:pt x="3216" y="282"/>
                  </a:lnTo>
                  <a:lnTo>
                    <a:pt x="3222" y="282"/>
                  </a:lnTo>
                  <a:lnTo>
                    <a:pt x="3222" y="282"/>
                  </a:lnTo>
                  <a:lnTo>
                    <a:pt x="3222" y="288"/>
                  </a:lnTo>
                  <a:lnTo>
                    <a:pt x="3222" y="288"/>
                  </a:lnTo>
                  <a:lnTo>
                    <a:pt x="3222" y="288"/>
                  </a:lnTo>
                  <a:lnTo>
                    <a:pt x="3222" y="288"/>
                  </a:lnTo>
                  <a:lnTo>
                    <a:pt x="3228" y="288"/>
                  </a:lnTo>
                  <a:lnTo>
                    <a:pt x="3228" y="288"/>
                  </a:lnTo>
                  <a:lnTo>
                    <a:pt x="3228" y="288"/>
                  </a:lnTo>
                  <a:lnTo>
                    <a:pt x="3228" y="288"/>
                  </a:lnTo>
                  <a:lnTo>
                    <a:pt x="3228" y="288"/>
                  </a:lnTo>
                  <a:lnTo>
                    <a:pt x="3228" y="294"/>
                  </a:lnTo>
                  <a:lnTo>
                    <a:pt x="3234" y="294"/>
                  </a:lnTo>
                  <a:lnTo>
                    <a:pt x="3234" y="294"/>
                  </a:lnTo>
                  <a:lnTo>
                    <a:pt x="3234" y="294"/>
                  </a:lnTo>
                  <a:lnTo>
                    <a:pt x="3234" y="294"/>
                  </a:lnTo>
                  <a:lnTo>
                    <a:pt x="3234" y="294"/>
                  </a:lnTo>
                  <a:lnTo>
                    <a:pt x="3234" y="294"/>
                  </a:lnTo>
                  <a:lnTo>
                    <a:pt x="3240" y="294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0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0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46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2" y="306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58" y="312"/>
                  </a:lnTo>
                  <a:lnTo>
                    <a:pt x="3264" y="312"/>
                  </a:lnTo>
                  <a:lnTo>
                    <a:pt x="3264" y="312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64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18"/>
                  </a:lnTo>
                  <a:lnTo>
                    <a:pt x="3270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76" y="324"/>
                  </a:lnTo>
                  <a:lnTo>
                    <a:pt x="3282" y="324"/>
                  </a:lnTo>
                  <a:lnTo>
                    <a:pt x="3282" y="324"/>
                  </a:lnTo>
                  <a:lnTo>
                    <a:pt x="3282" y="330"/>
                  </a:lnTo>
                  <a:lnTo>
                    <a:pt x="3282" y="330"/>
                  </a:lnTo>
                  <a:lnTo>
                    <a:pt x="3282" y="330"/>
                  </a:lnTo>
                  <a:lnTo>
                    <a:pt x="3282" y="330"/>
                  </a:lnTo>
                  <a:lnTo>
                    <a:pt x="3282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0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88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294" y="336"/>
                  </a:lnTo>
                  <a:lnTo>
                    <a:pt x="3300" y="342"/>
                  </a:lnTo>
                  <a:lnTo>
                    <a:pt x="3300" y="342"/>
                  </a:lnTo>
                  <a:lnTo>
                    <a:pt x="3300" y="342"/>
                  </a:lnTo>
                  <a:lnTo>
                    <a:pt x="3300" y="342"/>
                  </a:lnTo>
                  <a:lnTo>
                    <a:pt x="3300" y="342"/>
                  </a:lnTo>
                  <a:lnTo>
                    <a:pt x="3300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2"/>
                  </a:lnTo>
                  <a:lnTo>
                    <a:pt x="3306" y="348"/>
                  </a:lnTo>
                  <a:lnTo>
                    <a:pt x="3306" y="348"/>
                  </a:lnTo>
                  <a:lnTo>
                    <a:pt x="3306" y="348"/>
                  </a:lnTo>
                  <a:lnTo>
                    <a:pt x="3312" y="348"/>
                  </a:lnTo>
                  <a:lnTo>
                    <a:pt x="3312" y="348"/>
                  </a:lnTo>
                  <a:lnTo>
                    <a:pt x="3312" y="348"/>
                  </a:lnTo>
                  <a:lnTo>
                    <a:pt x="3312" y="348"/>
                  </a:lnTo>
                  <a:lnTo>
                    <a:pt x="3312" y="348"/>
                  </a:lnTo>
                  <a:lnTo>
                    <a:pt x="3312" y="354"/>
                  </a:lnTo>
                  <a:lnTo>
                    <a:pt x="3318" y="354"/>
                  </a:lnTo>
                  <a:lnTo>
                    <a:pt x="3318" y="354"/>
                  </a:lnTo>
                  <a:lnTo>
                    <a:pt x="3318" y="354"/>
                  </a:lnTo>
                  <a:lnTo>
                    <a:pt x="3318" y="354"/>
                  </a:lnTo>
                  <a:lnTo>
                    <a:pt x="3318" y="354"/>
                  </a:lnTo>
                  <a:lnTo>
                    <a:pt x="3318" y="354"/>
                  </a:lnTo>
                  <a:lnTo>
                    <a:pt x="3324" y="354"/>
                  </a:lnTo>
                  <a:lnTo>
                    <a:pt x="3324" y="354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24" y="360"/>
                  </a:lnTo>
                  <a:lnTo>
                    <a:pt x="3330" y="360"/>
                  </a:lnTo>
                  <a:lnTo>
                    <a:pt x="3330" y="360"/>
                  </a:lnTo>
                  <a:lnTo>
                    <a:pt x="3330" y="360"/>
                  </a:lnTo>
                  <a:lnTo>
                    <a:pt x="3330" y="360"/>
                  </a:lnTo>
                  <a:lnTo>
                    <a:pt x="3330" y="360"/>
                  </a:lnTo>
                  <a:lnTo>
                    <a:pt x="3330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36" y="366"/>
                  </a:lnTo>
                  <a:lnTo>
                    <a:pt x="3342" y="372"/>
                  </a:lnTo>
                  <a:lnTo>
                    <a:pt x="3342" y="372"/>
                  </a:lnTo>
                  <a:lnTo>
                    <a:pt x="3342" y="372"/>
                  </a:lnTo>
                  <a:lnTo>
                    <a:pt x="3342" y="372"/>
                  </a:lnTo>
                  <a:lnTo>
                    <a:pt x="3342" y="372"/>
                  </a:lnTo>
                  <a:lnTo>
                    <a:pt x="3342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2"/>
                  </a:lnTo>
                  <a:lnTo>
                    <a:pt x="3348" y="378"/>
                  </a:lnTo>
                  <a:lnTo>
                    <a:pt x="3348" y="378"/>
                  </a:lnTo>
                  <a:lnTo>
                    <a:pt x="3348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78"/>
                  </a:lnTo>
                  <a:lnTo>
                    <a:pt x="3354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0" y="384"/>
                  </a:lnTo>
                  <a:lnTo>
                    <a:pt x="3366" y="384"/>
                  </a:lnTo>
                  <a:lnTo>
                    <a:pt x="3366" y="384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66" y="390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2" y="390"/>
                  </a:lnTo>
                  <a:lnTo>
                    <a:pt x="3372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78" y="396"/>
                  </a:lnTo>
                  <a:lnTo>
                    <a:pt x="3384" y="396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84" y="402"/>
                  </a:lnTo>
                  <a:lnTo>
                    <a:pt x="3390" y="402"/>
                  </a:lnTo>
                  <a:lnTo>
                    <a:pt x="3390" y="402"/>
                  </a:lnTo>
                  <a:lnTo>
                    <a:pt x="3390" y="402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0" y="408"/>
                  </a:lnTo>
                  <a:lnTo>
                    <a:pt x="3396" y="408"/>
                  </a:lnTo>
                  <a:lnTo>
                    <a:pt x="3396" y="408"/>
                  </a:lnTo>
                  <a:lnTo>
                    <a:pt x="3396" y="408"/>
                  </a:lnTo>
                  <a:lnTo>
                    <a:pt x="3396" y="408"/>
                  </a:lnTo>
                  <a:lnTo>
                    <a:pt x="3396" y="408"/>
                  </a:lnTo>
                  <a:lnTo>
                    <a:pt x="3402" y="414"/>
                  </a:lnTo>
                  <a:lnTo>
                    <a:pt x="3402" y="414"/>
                  </a:lnTo>
                  <a:lnTo>
                    <a:pt x="3402" y="414"/>
                  </a:lnTo>
                  <a:lnTo>
                    <a:pt x="3402" y="414"/>
                  </a:lnTo>
                  <a:lnTo>
                    <a:pt x="3402" y="414"/>
                  </a:lnTo>
                  <a:lnTo>
                    <a:pt x="3402" y="414"/>
                  </a:lnTo>
                  <a:lnTo>
                    <a:pt x="3408" y="414"/>
                  </a:lnTo>
                  <a:lnTo>
                    <a:pt x="3408" y="414"/>
                  </a:lnTo>
                  <a:lnTo>
                    <a:pt x="3408" y="420"/>
                  </a:lnTo>
                  <a:lnTo>
                    <a:pt x="3408" y="420"/>
                  </a:lnTo>
                  <a:lnTo>
                    <a:pt x="3408" y="420"/>
                  </a:lnTo>
                  <a:lnTo>
                    <a:pt x="3408" y="420"/>
                  </a:lnTo>
                  <a:lnTo>
                    <a:pt x="3414" y="420"/>
                  </a:lnTo>
                  <a:lnTo>
                    <a:pt x="3414" y="420"/>
                  </a:lnTo>
                  <a:lnTo>
                    <a:pt x="3414" y="420"/>
                  </a:lnTo>
                  <a:lnTo>
                    <a:pt x="3414" y="420"/>
                  </a:lnTo>
                  <a:lnTo>
                    <a:pt x="3414" y="420"/>
                  </a:lnTo>
                  <a:lnTo>
                    <a:pt x="3414" y="426"/>
                  </a:lnTo>
                  <a:lnTo>
                    <a:pt x="3420" y="426"/>
                  </a:lnTo>
                  <a:lnTo>
                    <a:pt x="3420" y="426"/>
                  </a:lnTo>
                  <a:lnTo>
                    <a:pt x="3420" y="426"/>
                  </a:lnTo>
                  <a:lnTo>
                    <a:pt x="3420" y="426"/>
                  </a:lnTo>
                  <a:lnTo>
                    <a:pt x="3420" y="426"/>
                  </a:lnTo>
                  <a:lnTo>
                    <a:pt x="3420" y="426"/>
                  </a:lnTo>
                  <a:lnTo>
                    <a:pt x="3426" y="426"/>
                  </a:lnTo>
                  <a:lnTo>
                    <a:pt x="3426" y="426"/>
                  </a:lnTo>
                  <a:lnTo>
                    <a:pt x="3426" y="432"/>
                  </a:lnTo>
                  <a:lnTo>
                    <a:pt x="3426" y="432"/>
                  </a:lnTo>
                  <a:lnTo>
                    <a:pt x="3426" y="432"/>
                  </a:lnTo>
                  <a:lnTo>
                    <a:pt x="3426" y="432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32"/>
                  </a:lnTo>
                  <a:lnTo>
                    <a:pt x="3432" y="438"/>
                  </a:lnTo>
                  <a:lnTo>
                    <a:pt x="3432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38" y="438"/>
                  </a:lnTo>
                  <a:lnTo>
                    <a:pt x="3444" y="444"/>
                  </a:lnTo>
                  <a:lnTo>
                    <a:pt x="3444" y="444"/>
                  </a:lnTo>
                  <a:lnTo>
                    <a:pt x="3444" y="444"/>
                  </a:lnTo>
                  <a:lnTo>
                    <a:pt x="3444" y="444"/>
                  </a:lnTo>
                  <a:lnTo>
                    <a:pt x="3444" y="444"/>
                  </a:lnTo>
                  <a:lnTo>
                    <a:pt x="3444" y="444"/>
                  </a:lnTo>
                  <a:lnTo>
                    <a:pt x="3450" y="444"/>
                  </a:lnTo>
                  <a:lnTo>
                    <a:pt x="3450" y="444"/>
                  </a:lnTo>
                  <a:lnTo>
                    <a:pt x="3450" y="444"/>
                  </a:lnTo>
                  <a:lnTo>
                    <a:pt x="3450" y="450"/>
                  </a:lnTo>
                  <a:lnTo>
                    <a:pt x="3450" y="450"/>
                  </a:lnTo>
                  <a:lnTo>
                    <a:pt x="3450" y="450"/>
                  </a:lnTo>
                  <a:lnTo>
                    <a:pt x="3456" y="450"/>
                  </a:lnTo>
                  <a:lnTo>
                    <a:pt x="3456" y="450"/>
                  </a:lnTo>
                  <a:lnTo>
                    <a:pt x="3456" y="450"/>
                  </a:lnTo>
                  <a:lnTo>
                    <a:pt x="3456" y="450"/>
                  </a:lnTo>
                  <a:lnTo>
                    <a:pt x="3456" y="450"/>
                  </a:lnTo>
                  <a:lnTo>
                    <a:pt x="3456" y="456"/>
                  </a:lnTo>
                  <a:lnTo>
                    <a:pt x="3462" y="456"/>
                  </a:lnTo>
                  <a:lnTo>
                    <a:pt x="3462" y="456"/>
                  </a:lnTo>
                  <a:lnTo>
                    <a:pt x="3462" y="456"/>
                  </a:lnTo>
                  <a:lnTo>
                    <a:pt x="3462" y="456"/>
                  </a:lnTo>
                  <a:lnTo>
                    <a:pt x="3462" y="456"/>
                  </a:lnTo>
                  <a:lnTo>
                    <a:pt x="3462" y="456"/>
                  </a:lnTo>
                  <a:lnTo>
                    <a:pt x="3468" y="456"/>
                  </a:lnTo>
                  <a:lnTo>
                    <a:pt x="3468" y="456"/>
                  </a:lnTo>
                  <a:lnTo>
                    <a:pt x="3468" y="462"/>
                  </a:lnTo>
                  <a:lnTo>
                    <a:pt x="3468" y="462"/>
                  </a:lnTo>
                  <a:lnTo>
                    <a:pt x="3468" y="462"/>
                  </a:lnTo>
                  <a:lnTo>
                    <a:pt x="3468" y="462"/>
                  </a:lnTo>
                  <a:lnTo>
                    <a:pt x="3474" y="462"/>
                  </a:lnTo>
                  <a:lnTo>
                    <a:pt x="3474" y="462"/>
                  </a:lnTo>
                  <a:lnTo>
                    <a:pt x="3474" y="462"/>
                  </a:lnTo>
                  <a:lnTo>
                    <a:pt x="3474" y="462"/>
                  </a:lnTo>
                  <a:lnTo>
                    <a:pt x="3474" y="468"/>
                  </a:lnTo>
                  <a:lnTo>
                    <a:pt x="3474" y="468"/>
                  </a:lnTo>
                  <a:lnTo>
                    <a:pt x="3480" y="468"/>
                  </a:lnTo>
                  <a:lnTo>
                    <a:pt x="3480" y="468"/>
                  </a:lnTo>
                  <a:lnTo>
                    <a:pt x="3480" y="468"/>
                  </a:lnTo>
                  <a:lnTo>
                    <a:pt x="3480" y="468"/>
                  </a:lnTo>
                  <a:lnTo>
                    <a:pt x="3480" y="468"/>
                  </a:lnTo>
                  <a:lnTo>
                    <a:pt x="3480" y="468"/>
                  </a:lnTo>
                  <a:lnTo>
                    <a:pt x="3486" y="468"/>
                  </a:lnTo>
                  <a:lnTo>
                    <a:pt x="3486" y="474"/>
                  </a:lnTo>
                  <a:lnTo>
                    <a:pt x="3486" y="474"/>
                  </a:lnTo>
                  <a:lnTo>
                    <a:pt x="3486" y="474"/>
                  </a:lnTo>
                  <a:lnTo>
                    <a:pt x="3486" y="474"/>
                  </a:lnTo>
                  <a:lnTo>
                    <a:pt x="3486" y="474"/>
                  </a:lnTo>
                  <a:lnTo>
                    <a:pt x="3492" y="474"/>
                  </a:lnTo>
                  <a:lnTo>
                    <a:pt x="3492" y="474"/>
                  </a:lnTo>
                  <a:lnTo>
                    <a:pt x="3492" y="474"/>
                  </a:lnTo>
                  <a:lnTo>
                    <a:pt x="3492" y="474"/>
                  </a:lnTo>
                  <a:lnTo>
                    <a:pt x="3492" y="474"/>
                  </a:lnTo>
                  <a:lnTo>
                    <a:pt x="3492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498" y="480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04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86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0" y="492"/>
                  </a:lnTo>
                  <a:lnTo>
                    <a:pt x="3516" y="492"/>
                  </a:lnTo>
                  <a:lnTo>
                    <a:pt x="3516" y="492"/>
                  </a:lnTo>
                  <a:lnTo>
                    <a:pt x="3516" y="492"/>
                  </a:lnTo>
                  <a:lnTo>
                    <a:pt x="3516" y="492"/>
                  </a:lnTo>
                  <a:lnTo>
                    <a:pt x="3516" y="492"/>
                  </a:lnTo>
                  <a:lnTo>
                    <a:pt x="3516" y="498"/>
                  </a:lnTo>
                  <a:lnTo>
                    <a:pt x="3522" y="498"/>
                  </a:lnTo>
                  <a:lnTo>
                    <a:pt x="3522" y="498"/>
                  </a:lnTo>
                  <a:lnTo>
                    <a:pt x="3522" y="498"/>
                  </a:lnTo>
                  <a:lnTo>
                    <a:pt x="3522" y="498"/>
                  </a:lnTo>
                  <a:lnTo>
                    <a:pt x="3522" y="498"/>
                  </a:lnTo>
                  <a:lnTo>
                    <a:pt x="3522" y="498"/>
                  </a:lnTo>
                  <a:lnTo>
                    <a:pt x="3528" y="498"/>
                  </a:lnTo>
                  <a:lnTo>
                    <a:pt x="3528" y="498"/>
                  </a:lnTo>
                  <a:lnTo>
                    <a:pt x="3528" y="504"/>
                  </a:lnTo>
                  <a:lnTo>
                    <a:pt x="3528" y="504"/>
                  </a:lnTo>
                  <a:lnTo>
                    <a:pt x="3528" y="504"/>
                  </a:lnTo>
                  <a:lnTo>
                    <a:pt x="3528" y="504"/>
                  </a:lnTo>
                  <a:lnTo>
                    <a:pt x="3534" y="504"/>
                  </a:lnTo>
                  <a:lnTo>
                    <a:pt x="3534" y="504"/>
                  </a:lnTo>
                  <a:lnTo>
                    <a:pt x="3534" y="504"/>
                  </a:lnTo>
                  <a:lnTo>
                    <a:pt x="3534" y="504"/>
                  </a:lnTo>
                  <a:lnTo>
                    <a:pt x="3534" y="510"/>
                  </a:lnTo>
                  <a:lnTo>
                    <a:pt x="3534" y="510"/>
                  </a:lnTo>
                  <a:lnTo>
                    <a:pt x="3540" y="510"/>
                  </a:lnTo>
                  <a:lnTo>
                    <a:pt x="3540" y="510"/>
                  </a:lnTo>
                  <a:lnTo>
                    <a:pt x="3540" y="510"/>
                  </a:lnTo>
                  <a:lnTo>
                    <a:pt x="3540" y="510"/>
                  </a:lnTo>
                  <a:lnTo>
                    <a:pt x="3540" y="510"/>
                  </a:lnTo>
                  <a:lnTo>
                    <a:pt x="3540" y="510"/>
                  </a:lnTo>
                  <a:lnTo>
                    <a:pt x="3546" y="510"/>
                  </a:lnTo>
                  <a:lnTo>
                    <a:pt x="3546" y="516"/>
                  </a:lnTo>
                  <a:lnTo>
                    <a:pt x="3546" y="516"/>
                  </a:lnTo>
                  <a:lnTo>
                    <a:pt x="3546" y="516"/>
                  </a:lnTo>
                  <a:lnTo>
                    <a:pt x="3546" y="516"/>
                  </a:lnTo>
                  <a:lnTo>
                    <a:pt x="3546" y="516"/>
                  </a:lnTo>
                  <a:lnTo>
                    <a:pt x="3552" y="516"/>
                  </a:lnTo>
                  <a:lnTo>
                    <a:pt x="3552" y="516"/>
                  </a:lnTo>
                  <a:lnTo>
                    <a:pt x="3552" y="516"/>
                  </a:lnTo>
                  <a:lnTo>
                    <a:pt x="3552" y="516"/>
                  </a:lnTo>
                  <a:lnTo>
                    <a:pt x="3552" y="522"/>
                  </a:lnTo>
                  <a:lnTo>
                    <a:pt x="3552" y="522"/>
                  </a:lnTo>
                  <a:lnTo>
                    <a:pt x="3558" y="522"/>
                  </a:lnTo>
                  <a:lnTo>
                    <a:pt x="3558" y="522"/>
                  </a:lnTo>
                  <a:lnTo>
                    <a:pt x="3558" y="522"/>
                  </a:lnTo>
                  <a:lnTo>
                    <a:pt x="3558" y="522"/>
                  </a:lnTo>
                  <a:lnTo>
                    <a:pt x="3558" y="522"/>
                  </a:lnTo>
                  <a:lnTo>
                    <a:pt x="3558" y="522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64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28"/>
                  </a:lnTo>
                  <a:lnTo>
                    <a:pt x="3570" y="534"/>
                  </a:lnTo>
                  <a:lnTo>
                    <a:pt x="3570" y="534"/>
                  </a:lnTo>
                  <a:lnTo>
                    <a:pt x="3570" y="534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34"/>
                  </a:lnTo>
                  <a:lnTo>
                    <a:pt x="3576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2" y="540"/>
                  </a:lnTo>
                  <a:lnTo>
                    <a:pt x="3588" y="540"/>
                  </a:lnTo>
                  <a:lnTo>
                    <a:pt x="3588" y="540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88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46"/>
                  </a:lnTo>
                  <a:lnTo>
                    <a:pt x="3594" y="552"/>
                  </a:lnTo>
                  <a:lnTo>
                    <a:pt x="3594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0" y="552"/>
                  </a:lnTo>
                  <a:lnTo>
                    <a:pt x="3606" y="552"/>
                  </a:lnTo>
                  <a:lnTo>
                    <a:pt x="3606" y="558"/>
                  </a:lnTo>
                  <a:lnTo>
                    <a:pt x="3606" y="558"/>
                  </a:lnTo>
                  <a:lnTo>
                    <a:pt x="3606" y="558"/>
                  </a:lnTo>
                  <a:lnTo>
                    <a:pt x="3606" y="558"/>
                  </a:lnTo>
                  <a:lnTo>
                    <a:pt x="3606" y="558"/>
                  </a:lnTo>
                  <a:lnTo>
                    <a:pt x="3612" y="558"/>
                  </a:lnTo>
                  <a:lnTo>
                    <a:pt x="3612" y="558"/>
                  </a:lnTo>
                  <a:lnTo>
                    <a:pt x="3612" y="558"/>
                  </a:lnTo>
                  <a:lnTo>
                    <a:pt x="3612" y="558"/>
                  </a:lnTo>
                  <a:lnTo>
                    <a:pt x="3612" y="564"/>
                  </a:lnTo>
                  <a:lnTo>
                    <a:pt x="3612" y="564"/>
                  </a:lnTo>
                  <a:lnTo>
                    <a:pt x="3618" y="564"/>
                  </a:lnTo>
                  <a:lnTo>
                    <a:pt x="3618" y="564"/>
                  </a:lnTo>
                  <a:lnTo>
                    <a:pt x="3618" y="564"/>
                  </a:lnTo>
                  <a:lnTo>
                    <a:pt x="3618" y="564"/>
                  </a:lnTo>
                  <a:lnTo>
                    <a:pt x="3618" y="564"/>
                  </a:lnTo>
                  <a:lnTo>
                    <a:pt x="3618" y="564"/>
                  </a:lnTo>
                  <a:lnTo>
                    <a:pt x="3624" y="564"/>
                  </a:lnTo>
                  <a:lnTo>
                    <a:pt x="3624" y="570"/>
                  </a:lnTo>
                  <a:lnTo>
                    <a:pt x="3624" y="570"/>
                  </a:lnTo>
                  <a:lnTo>
                    <a:pt x="3624" y="570"/>
                  </a:lnTo>
                  <a:lnTo>
                    <a:pt x="3624" y="570"/>
                  </a:lnTo>
                  <a:lnTo>
                    <a:pt x="3624" y="570"/>
                  </a:lnTo>
                  <a:lnTo>
                    <a:pt x="3630" y="570"/>
                  </a:lnTo>
                  <a:lnTo>
                    <a:pt x="3630" y="570"/>
                  </a:lnTo>
                  <a:lnTo>
                    <a:pt x="3630" y="570"/>
                  </a:lnTo>
                  <a:lnTo>
                    <a:pt x="3630" y="576"/>
                  </a:lnTo>
                  <a:lnTo>
                    <a:pt x="3630" y="576"/>
                  </a:lnTo>
                  <a:lnTo>
                    <a:pt x="3630" y="576"/>
                  </a:lnTo>
                  <a:lnTo>
                    <a:pt x="3630" y="576"/>
                  </a:lnTo>
                  <a:lnTo>
                    <a:pt x="3636" y="576"/>
                  </a:lnTo>
                  <a:lnTo>
                    <a:pt x="3636" y="576"/>
                  </a:lnTo>
                  <a:lnTo>
                    <a:pt x="3636" y="576"/>
                  </a:lnTo>
                  <a:lnTo>
                    <a:pt x="3636" y="576"/>
                  </a:lnTo>
                  <a:lnTo>
                    <a:pt x="3636" y="576"/>
                  </a:lnTo>
                  <a:lnTo>
                    <a:pt x="3636" y="582"/>
                  </a:lnTo>
                  <a:lnTo>
                    <a:pt x="3642" y="582"/>
                  </a:lnTo>
                  <a:lnTo>
                    <a:pt x="3642" y="582"/>
                  </a:lnTo>
                  <a:lnTo>
                    <a:pt x="3642" y="582"/>
                  </a:lnTo>
                  <a:lnTo>
                    <a:pt x="3642" y="582"/>
                  </a:lnTo>
                  <a:lnTo>
                    <a:pt x="3642" y="582"/>
                  </a:lnTo>
                  <a:lnTo>
                    <a:pt x="3642" y="582"/>
                  </a:lnTo>
                  <a:lnTo>
                    <a:pt x="3648" y="582"/>
                  </a:lnTo>
                  <a:lnTo>
                    <a:pt x="3648" y="582"/>
                  </a:lnTo>
                  <a:lnTo>
                    <a:pt x="3648" y="588"/>
                  </a:lnTo>
                  <a:lnTo>
                    <a:pt x="3648" y="588"/>
                  </a:lnTo>
                  <a:lnTo>
                    <a:pt x="3648" y="588"/>
                  </a:lnTo>
                  <a:lnTo>
                    <a:pt x="3648" y="588"/>
                  </a:lnTo>
                  <a:lnTo>
                    <a:pt x="3654" y="588"/>
                  </a:lnTo>
                  <a:lnTo>
                    <a:pt x="3654" y="588"/>
                  </a:lnTo>
                  <a:lnTo>
                    <a:pt x="3654" y="588"/>
                  </a:lnTo>
                  <a:lnTo>
                    <a:pt x="3654" y="588"/>
                  </a:lnTo>
                  <a:lnTo>
                    <a:pt x="3654" y="588"/>
                  </a:lnTo>
                  <a:lnTo>
                    <a:pt x="3654" y="594"/>
                  </a:lnTo>
                  <a:lnTo>
                    <a:pt x="3660" y="594"/>
                  </a:lnTo>
                  <a:lnTo>
                    <a:pt x="3660" y="594"/>
                  </a:lnTo>
                  <a:lnTo>
                    <a:pt x="3660" y="594"/>
                  </a:lnTo>
                  <a:lnTo>
                    <a:pt x="3660" y="594"/>
                  </a:lnTo>
                  <a:lnTo>
                    <a:pt x="3660" y="594"/>
                  </a:lnTo>
                  <a:lnTo>
                    <a:pt x="3660" y="594"/>
                  </a:lnTo>
                  <a:lnTo>
                    <a:pt x="3666" y="594"/>
                  </a:lnTo>
                  <a:lnTo>
                    <a:pt x="3666" y="594"/>
                  </a:lnTo>
                  <a:lnTo>
                    <a:pt x="3666" y="600"/>
                  </a:lnTo>
                  <a:lnTo>
                    <a:pt x="3666" y="600"/>
                  </a:lnTo>
                  <a:lnTo>
                    <a:pt x="3666" y="600"/>
                  </a:lnTo>
                  <a:lnTo>
                    <a:pt x="3666" y="600"/>
                  </a:lnTo>
                  <a:lnTo>
                    <a:pt x="3672" y="600"/>
                  </a:lnTo>
                  <a:lnTo>
                    <a:pt x="3672" y="600"/>
                  </a:lnTo>
                  <a:lnTo>
                    <a:pt x="3672" y="600"/>
                  </a:lnTo>
                  <a:lnTo>
                    <a:pt x="3672" y="600"/>
                  </a:lnTo>
                  <a:lnTo>
                    <a:pt x="3672" y="606"/>
                  </a:lnTo>
                  <a:lnTo>
                    <a:pt x="3672" y="606"/>
                  </a:lnTo>
                  <a:lnTo>
                    <a:pt x="3678" y="606"/>
                  </a:lnTo>
                  <a:lnTo>
                    <a:pt x="3678" y="606"/>
                  </a:lnTo>
                  <a:lnTo>
                    <a:pt x="3678" y="606"/>
                  </a:lnTo>
                  <a:lnTo>
                    <a:pt x="3678" y="606"/>
                  </a:lnTo>
                  <a:lnTo>
                    <a:pt x="3678" y="606"/>
                  </a:lnTo>
                  <a:lnTo>
                    <a:pt x="3678" y="606"/>
                  </a:lnTo>
                  <a:lnTo>
                    <a:pt x="3684" y="606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84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12"/>
                  </a:lnTo>
                  <a:lnTo>
                    <a:pt x="3690" y="618"/>
                  </a:lnTo>
                  <a:lnTo>
                    <a:pt x="3690" y="618"/>
                  </a:lnTo>
                  <a:lnTo>
                    <a:pt x="3690" y="618"/>
                  </a:lnTo>
                  <a:lnTo>
                    <a:pt x="3696" y="618"/>
                  </a:lnTo>
                  <a:lnTo>
                    <a:pt x="3696" y="618"/>
                  </a:lnTo>
                  <a:lnTo>
                    <a:pt x="3696" y="618"/>
                  </a:lnTo>
                  <a:lnTo>
                    <a:pt x="3696" y="618"/>
                  </a:lnTo>
                  <a:lnTo>
                    <a:pt x="3696" y="618"/>
                  </a:lnTo>
                  <a:lnTo>
                    <a:pt x="3696" y="618"/>
                  </a:lnTo>
                  <a:lnTo>
                    <a:pt x="3702" y="624"/>
                  </a:lnTo>
                  <a:lnTo>
                    <a:pt x="3702" y="624"/>
                  </a:lnTo>
                  <a:lnTo>
                    <a:pt x="3702" y="624"/>
                  </a:lnTo>
                  <a:lnTo>
                    <a:pt x="3702" y="624"/>
                  </a:lnTo>
                  <a:lnTo>
                    <a:pt x="3702" y="624"/>
                  </a:lnTo>
                  <a:lnTo>
                    <a:pt x="3702" y="624"/>
                  </a:lnTo>
                  <a:lnTo>
                    <a:pt x="3708" y="624"/>
                  </a:lnTo>
                  <a:lnTo>
                    <a:pt x="3708" y="624"/>
                  </a:lnTo>
                  <a:lnTo>
                    <a:pt x="3708" y="630"/>
                  </a:lnTo>
                  <a:lnTo>
                    <a:pt x="3708" y="630"/>
                  </a:lnTo>
                  <a:lnTo>
                    <a:pt x="3708" y="630"/>
                  </a:lnTo>
                  <a:lnTo>
                    <a:pt x="3714" y="630"/>
                  </a:lnTo>
                  <a:lnTo>
                    <a:pt x="3714" y="630"/>
                  </a:lnTo>
                  <a:lnTo>
                    <a:pt x="3714" y="630"/>
                  </a:lnTo>
                  <a:lnTo>
                    <a:pt x="3714" y="630"/>
                  </a:lnTo>
                  <a:lnTo>
                    <a:pt x="3714" y="630"/>
                  </a:lnTo>
                  <a:lnTo>
                    <a:pt x="3714" y="630"/>
                  </a:lnTo>
                  <a:lnTo>
                    <a:pt x="3720" y="636"/>
                  </a:lnTo>
                  <a:lnTo>
                    <a:pt x="3720" y="636"/>
                  </a:lnTo>
                  <a:lnTo>
                    <a:pt x="3720" y="636"/>
                  </a:lnTo>
                  <a:lnTo>
                    <a:pt x="3720" y="636"/>
                  </a:lnTo>
                  <a:lnTo>
                    <a:pt x="3720" y="636"/>
                  </a:lnTo>
                  <a:lnTo>
                    <a:pt x="3720" y="636"/>
                  </a:lnTo>
                  <a:lnTo>
                    <a:pt x="3726" y="636"/>
                  </a:lnTo>
                  <a:lnTo>
                    <a:pt x="3726" y="636"/>
                  </a:lnTo>
                  <a:lnTo>
                    <a:pt x="3726" y="636"/>
                  </a:lnTo>
                  <a:lnTo>
                    <a:pt x="3726" y="642"/>
                  </a:lnTo>
                  <a:lnTo>
                    <a:pt x="3726" y="642"/>
                  </a:lnTo>
                  <a:lnTo>
                    <a:pt x="3726" y="642"/>
                  </a:lnTo>
                  <a:lnTo>
                    <a:pt x="3726" y="642"/>
                  </a:lnTo>
                  <a:lnTo>
                    <a:pt x="3732" y="642"/>
                  </a:lnTo>
                  <a:lnTo>
                    <a:pt x="3732" y="642"/>
                  </a:lnTo>
                  <a:lnTo>
                    <a:pt x="3732" y="642"/>
                  </a:lnTo>
                  <a:lnTo>
                    <a:pt x="3732" y="642"/>
                  </a:lnTo>
                  <a:lnTo>
                    <a:pt x="3732" y="642"/>
                  </a:lnTo>
                  <a:lnTo>
                    <a:pt x="3732" y="648"/>
                  </a:lnTo>
                  <a:lnTo>
                    <a:pt x="3738" y="648"/>
                  </a:lnTo>
                  <a:lnTo>
                    <a:pt x="3738" y="648"/>
                  </a:lnTo>
                  <a:lnTo>
                    <a:pt x="3738" y="648"/>
                  </a:lnTo>
                  <a:lnTo>
                    <a:pt x="3738" y="648"/>
                  </a:lnTo>
                  <a:lnTo>
                    <a:pt x="3738" y="648"/>
                  </a:lnTo>
                  <a:lnTo>
                    <a:pt x="3738" y="648"/>
                  </a:lnTo>
                  <a:lnTo>
                    <a:pt x="3744" y="648"/>
                  </a:lnTo>
                  <a:lnTo>
                    <a:pt x="3744" y="648"/>
                  </a:lnTo>
                  <a:lnTo>
                    <a:pt x="3744" y="654"/>
                  </a:lnTo>
                  <a:lnTo>
                    <a:pt x="3744" y="654"/>
                  </a:lnTo>
                  <a:lnTo>
                    <a:pt x="3744" y="654"/>
                  </a:lnTo>
                  <a:lnTo>
                    <a:pt x="3744" y="654"/>
                  </a:lnTo>
                  <a:lnTo>
                    <a:pt x="3750" y="654"/>
                  </a:lnTo>
                  <a:lnTo>
                    <a:pt x="3750" y="654"/>
                  </a:lnTo>
                  <a:lnTo>
                    <a:pt x="3750" y="654"/>
                  </a:lnTo>
                  <a:lnTo>
                    <a:pt x="3750" y="654"/>
                  </a:lnTo>
                  <a:lnTo>
                    <a:pt x="3750" y="654"/>
                  </a:lnTo>
                  <a:lnTo>
                    <a:pt x="3750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56" y="660"/>
                  </a:lnTo>
                  <a:lnTo>
                    <a:pt x="3762" y="660"/>
                  </a:lnTo>
                  <a:lnTo>
                    <a:pt x="3762" y="666"/>
                  </a:lnTo>
                  <a:lnTo>
                    <a:pt x="3762" y="666"/>
                  </a:lnTo>
                  <a:lnTo>
                    <a:pt x="3762" y="666"/>
                  </a:lnTo>
                  <a:lnTo>
                    <a:pt x="3762" y="666"/>
                  </a:lnTo>
                  <a:lnTo>
                    <a:pt x="3768" y="666"/>
                  </a:lnTo>
                  <a:lnTo>
                    <a:pt x="3768" y="666"/>
                  </a:lnTo>
                  <a:lnTo>
                    <a:pt x="3768" y="666"/>
                  </a:lnTo>
                  <a:lnTo>
                    <a:pt x="3768" y="666"/>
                  </a:lnTo>
                  <a:lnTo>
                    <a:pt x="3768" y="672"/>
                  </a:lnTo>
                  <a:lnTo>
                    <a:pt x="3768" y="672"/>
                  </a:lnTo>
                  <a:lnTo>
                    <a:pt x="3774" y="672"/>
                  </a:lnTo>
                  <a:lnTo>
                    <a:pt x="3774" y="672"/>
                  </a:lnTo>
                  <a:lnTo>
                    <a:pt x="3774" y="672"/>
                  </a:lnTo>
                  <a:lnTo>
                    <a:pt x="3774" y="672"/>
                  </a:lnTo>
                  <a:lnTo>
                    <a:pt x="3774" y="672"/>
                  </a:lnTo>
                  <a:lnTo>
                    <a:pt x="3774" y="672"/>
                  </a:lnTo>
                  <a:lnTo>
                    <a:pt x="3780" y="672"/>
                  </a:lnTo>
                  <a:lnTo>
                    <a:pt x="3780" y="678"/>
                  </a:lnTo>
                  <a:lnTo>
                    <a:pt x="3780" y="678"/>
                  </a:lnTo>
                  <a:lnTo>
                    <a:pt x="3780" y="678"/>
                  </a:lnTo>
                  <a:lnTo>
                    <a:pt x="3780" y="678"/>
                  </a:lnTo>
                  <a:lnTo>
                    <a:pt x="3780" y="678"/>
                  </a:lnTo>
                  <a:lnTo>
                    <a:pt x="3786" y="678"/>
                  </a:lnTo>
                  <a:lnTo>
                    <a:pt x="3786" y="678"/>
                  </a:lnTo>
                  <a:lnTo>
                    <a:pt x="3786" y="678"/>
                  </a:lnTo>
                  <a:lnTo>
                    <a:pt x="3786" y="678"/>
                  </a:lnTo>
                  <a:lnTo>
                    <a:pt x="3786" y="684"/>
                  </a:lnTo>
                  <a:lnTo>
                    <a:pt x="3786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2" y="684"/>
                  </a:lnTo>
                  <a:lnTo>
                    <a:pt x="3798" y="690"/>
                  </a:lnTo>
                  <a:lnTo>
                    <a:pt x="3798" y="690"/>
                  </a:lnTo>
                  <a:lnTo>
                    <a:pt x="3798" y="690"/>
                  </a:lnTo>
                  <a:lnTo>
                    <a:pt x="3798" y="690"/>
                  </a:lnTo>
                  <a:lnTo>
                    <a:pt x="3798" y="690"/>
                  </a:lnTo>
                  <a:lnTo>
                    <a:pt x="3798" y="690"/>
                  </a:lnTo>
                  <a:lnTo>
                    <a:pt x="3804" y="690"/>
                  </a:lnTo>
                  <a:lnTo>
                    <a:pt x="3804" y="690"/>
                  </a:lnTo>
                  <a:lnTo>
                    <a:pt x="3804" y="690"/>
                  </a:lnTo>
                  <a:lnTo>
                    <a:pt x="3804" y="696"/>
                  </a:lnTo>
                  <a:lnTo>
                    <a:pt x="3804" y="696"/>
                  </a:lnTo>
                  <a:lnTo>
                    <a:pt x="3804" y="696"/>
                  </a:lnTo>
                  <a:lnTo>
                    <a:pt x="3810" y="696"/>
                  </a:lnTo>
                  <a:lnTo>
                    <a:pt x="3810" y="696"/>
                  </a:lnTo>
                  <a:lnTo>
                    <a:pt x="3810" y="696"/>
                  </a:lnTo>
                  <a:lnTo>
                    <a:pt x="3810" y="696"/>
                  </a:lnTo>
                  <a:lnTo>
                    <a:pt x="3810" y="696"/>
                  </a:lnTo>
                  <a:lnTo>
                    <a:pt x="3810" y="696"/>
                  </a:lnTo>
                  <a:lnTo>
                    <a:pt x="3816" y="702"/>
                  </a:lnTo>
                  <a:lnTo>
                    <a:pt x="3816" y="702"/>
                  </a:lnTo>
                  <a:lnTo>
                    <a:pt x="3816" y="702"/>
                  </a:lnTo>
                  <a:lnTo>
                    <a:pt x="3816" y="702"/>
                  </a:lnTo>
                  <a:lnTo>
                    <a:pt x="3816" y="702"/>
                  </a:lnTo>
                  <a:lnTo>
                    <a:pt x="3816" y="702"/>
                  </a:lnTo>
                  <a:lnTo>
                    <a:pt x="3822" y="702"/>
                  </a:lnTo>
                  <a:lnTo>
                    <a:pt x="3822" y="702"/>
                  </a:lnTo>
                  <a:lnTo>
                    <a:pt x="3822" y="702"/>
                  </a:lnTo>
                  <a:lnTo>
                    <a:pt x="3822" y="708"/>
                  </a:lnTo>
                  <a:lnTo>
                    <a:pt x="3822" y="708"/>
                  </a:lnTo>
                  <a:lnTo>
                    <a:pt x="3822" y="708"/>
                  </a:lnTo>
                  <a:lnTo>
                    <a:pt x="3828" y="708"/>
                  </a:lnTo>
                  <a:lnTo>
                    <a:pt x="3828" y="708"/>
                  </a:lnTo>
                  <a:lnTo>
                    <a:pt x="3828" y="708"/>
                  </a:lnTo>
                  <a:lnTo>
                    <a:pt x="3828" y="708"/>
                  </a:lnTo>
                  <a:lnTo>
                    <a:pt x="3828" y="708"/>
                  </a:lnTo>
                  <a:lnTo>
                    <a:pt x="3828" y="708"/>
                  </a:lnTo>
                  <a:lnTo>
                    <a:pt x="3834" y="714"/>
                  </a:lnTo>
                  <a:lnTo>
                    <a:pt x="3834" y="714"/>
                  </a:lnTo>
                  <a:lnTo>
                    <a:pt x="3834" y="714"/>
                  </a:lnTo>
                  <a:lnTo>
                    <a:pt x="3834" y="714"/>
                  </a:lnTo>
                  <a:lnTo>
                    <a:pt x="3834" y="714"/>
                  </a:lnTo>
                  <a:lnTo>
                    <a:pt x="3834" y="714"/>
                  </a:lnTo>
                  <a:lnTo>
                    <a:pt x="3840" y="714"/>
                  </a:lnTo>
                  <a:lnTo>
                    <a:pt x="3840" y="714"/>
                  </a:lnTo>
                  <a:lnTo>
                    <a:pt x="3840" y="714"/>
                  </a:lnTo>
                  <a:lnTo>
                    <a:pt x="3840" y="720"/>
                  </a:lnTo>
                  <a:lnTo>
                    <a:pt x="3840" y="720"/>
                  </a:lnTo>
                  <a:lnTo>
                    <a:pt x="3840" y="720"/>
                  </a:lnTo>
                  <a:lnTo>
                    <a:pt x="3840" y="720"/>
                  </a:lnTo>
                  <a:lnTo>
                    <a:pt x="3846" y="720"/>
                  </a:lnTo>
                  <a:lnTo>
                    <a:pt x="3846" y="720"/>
                  </a:lnTo>
                  <a:lnTo>
                    <a:pt x="3846" y="720"/>
                  </a:lnTo>
                  <a:lnTo>
                    <a:pt x="3846" y="720"/>
                  </a:lnTo>
                  <a:lnTo>
                    <a:pt x="3846" y="720"/>
                  </a:lnTo>
                  <a:lnTo>
                    <a:pt x="3852" y="726"/>
                  </a:lnTo>
                  <a:lnTo>
                    <a:pt x="3852" y="726"/>
                  </a:lnTo>
                  <a:lnTo>
                    <a:pt x="3852" y="726"/>
                  </a:lnTo>
                  <a:lnTo>
                    <a:pt x="3852" y="726"/>
                  </a:lnTo>
                  <a:lnTo>
                    <a:pt x="3852" y="726"/>
                  </a:lnTo>
                  <a:lnTo>
                    <a:pt x="3852" y="726"/>
                  </a:lnTo>
                  <a:lnTo>
                    <a:pt x="3858" y="726"/>
                  </a:lnTo>
                  <a:lnTo>
                    <a:pt x="3858" y="726"/>
                  </a:lnTo>
                  <a:lnTo>
                    <a:pt x="3858" y="726"/>
                  </a:lnTo>
                  <a:lnTo>
                    <a:pt x="3858" y="732"/>
                  </a:lnTo>
                  <a:lnTo>
                    <a:pt x="3858" y="732"/>
                  </a:lnTo>
                  <a:lnTo>
                    <a:pt x="3858" y="732"/>
                  </a:lnTo>
                  <a:lnTo>
                    <a:pt x="3864" y="732"/>
                  </a:lnTo>
                  <a:lnTo>
                    <a:pt x="3864" y="732"/>
                  </a:lnTo>
                  <a:lnTo>
                    <a:pt x="3864" y="732"/>
                  </a:lnTo>
                  <a:lnTo>
                    <a:pt x="3864" y="732"/>
                  </a:lnTo>
                  <a:lnTo>
                    <a:pt x="3864" y="732"/>
                  </a:lnTo>
                  <a:lnTo>
                    <a:pt x="3864" y="732"/>
                  </a:lnTo>
                  <a:lnTo>
                    <a:pt x="3864" y="738"/>
                  </a:lnTo>
                  <a:lnTo>
                    <a:pt x="3870" y="738"/>
                  </a:lnTo>
                  <a:lnTo>
                    <a:pt x="3870" y="738"/>
                  </a:lnTo>
                  <a:lnTo>
                    <a:pt x="3870" y="738"/>
                  </a:lnTo>
                  <a:lnTo>
                    <a:pt x="3870" y="738"/>
                  </a:lnTo>
                  <a:lnTo>
                    <a:pt x="3870" y="738"/>
                  </a:lnTo>
                  <a:lnTo>
                    <a:pt x="3870" y="738"/>
                  </a:lnTo>
                  <a:lnTo>
                    <a:pt x="3876" y="738"/>
                  </a:lnTo>
                  <a:lnTo>
                    <a:pt x="3876" y="738"/>
                  </a:lnTo>
                  <a:lnTo>
                    <a:pt x="3876" y="738"/>
                  </a:lnTo>
                  <a:lnTo>
                    <a:pt x="3876" y="744"/>
                  </a:lnTo>
                  <a:lnTo>
                    <a:pt x="3876" y="744"/>
                  </a:lnTo>
                  <a:lnTo>
                    <a:pt x="3876" y="744"/>
                  </a:lnTo>
                  <a:lnTo>
                    <a:pt x="3882" y="744"/>
                  </a:lnTo>
                  <a:lnTo>
                    <a:pt x="3882" y="744"/>
                  </a:lnTo>
                  <a:lnTo>
                    <a:pt x="3882" y="744"/>
                  </a:lnTo>
                  <a:lnTo>
                    <a:pt x="3882" y="744"/>
                  </a:lnTo>
                  <a:lnTo>
                    <a:pt x="3882" y="744"/>
                  </a:lnTo>
                  <a:lnTo>
                    <a:pt x="3882" y="744"/>
                  </a:lnTo>
                  <a:lnTo>
                    <a:pt x="3888" y="750"/>
                  </a:lnTo>
                  <a:lnTo>
                    <a:pt x="3888" y="750"/>
                  </a:lnTo>
                  <a:lnTo>
                    <a:pt x="3888" y="750"/>
                  </a:lnTo>
                  <a:lnTo>
                    <a:pt x="3888" y="750"/>
                  </a:lnTo>
                  <a:lnTo>
                    <a:pt x="3888" y="750"/>
                  </a:lnTo>
                  <a:lnTo>
                    <a:pt x="3888" y="750"/>
                  </a:lnTo>
                  <a:lnTo>
                    <a:pt x="3894" y="750"/>
                  </a:lnTo>
                  <a:lnTo>
                    <a:pt x="3894" y="750"/>
                  </a:lnTo>
                  <a:lnTo>
                    <a:pt x="3894" y="750"/>
                  </a:lnTo>
                  <a:lnTo>
                    <a:pt x="3894" y="756"/>
                  </a:lnTo>
                  <a:lnTo>
                    <a:pt x="3894" y="756"/>
                  </a:lnTo>
                  <a:lnTo>
                    <a:pt x="3894" y="756"/>
                  </a:lnTo>
                  <a:lnTo>
                    <a:pt x="3900" y="756"/>
                  </a:lnTo>
                  <a:lnTo>
                    <a:pt x="3900" y="756"/>
                  </a:lnTo>
                  <a:lnTo>
                    <a:pt x="3900" y="756"/>
                  </a:lnTo>
                  <a:lnTo>
                    <a:pt x="3900" y="756"/>
                  </a:lnTo>
                  <a:lnTo>
                    <a:pt x="3900" y="756"/>
                  </a:lnTo>
                  <a:lnTo>
                    <a:pt x="3900" y="756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06" y="762"/>
                  </a:lnTo>
                  <a:lnTo>
                    <a:pt x="3912" y="762"/>
                  </a:lnTo>
                  <a:lnTo>
                    <a:pt x="3912" y="762"/>
                  </a:lnTo>
                  <a:lnTo>
                    <a:pt x="3912" y="762"/>
                  </a:lnTo>
                  <a:lnTo>
                    <a:pt x="3912" y="768"/>
                  </a:lnTo>
                  <a:lnTo>
                    <a:pt x="3912" y="768"/>
                  </a:lnTo>
                  <a:lnTo>
                    <a:pt x="3912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18" y="768"/>
                  </a:lnTo>
                  <a:lnTo>
                    <a:pt x="3924" y="774"/>
                  </a:lnTo>
                  <a:lnTo>
                    <a:pt x="3924" y="774"/>
                  </a:lnTo>
                  <a:lnTo>
                    <a:pt x="3924" y="774"/>
                  </a:lnTo>
                  <a:lnTo>
                    <a:pt x="3924" y="774"/>
                  </a:lnTo>
                  <a:lnTo>
                    <a:pt x="3924" y="774"/>
                  </a:lnTo>
                  <a:lnTo>
                    <a:pt x="3924" y="774"/>
                  </a:lnTo>
                  <a:lnTo>
                    <a:pt x="3930" y="774"/>
                  </a:lnTo>
                  <a:lnTo>
                    <a:pt x="3930" y="774"/>
                  </a:lnTo>
                  <a:lnTo>
                    <a:pt x="3930" y="774"/>
                  </a:lnTo>
                  <a:lnTo>
                    <a:pt x="3930" y="780"/>
                  </a:lnTo>
                  <a:lnTo>
                    <a:pt x="3930" y="780"/>
                  </a:lnTo>
                  <a:lnTo>
                    <a:pt x="3930" y="780"/>
                  </a:lnTo>
                  <a:lnTo>
                    <a:pt x="3936" y="780"/>
                  </a:lnTo>
                  <a:lnTo>
                    <a:pt x="3936" y="780"/>
                  </a:lnTo>
                  <a:lnTo>
                    <a:pt x="3936" y="780"/>
                  </a:lnTo>
                  <a:lnTo>
                    <a:pt x="3936" y="780"/>
                  </a:lnTo>
                  <a:lnTo>
                    <a:pt x="3936" y="780"/>
                  </a:lnTo>
                  <a:lnTo>
                    <a:pt x="3936" y="780"/>
                  </a:lnTo>
                  <a:lnTo>
                    <a:pt x="3942" y="786"/>
                  </a:lnTo>
                  <a:lnTo>
                    <a:pt x="3942" y="786"/>
                  </a:lnTo>
                  <a:lnTo>
                    <a:pt x="3942" y="786"/>
                  </a:lnTo>
                  <a:lnTo>
                    <a:pt x="3942" y="786"/>
                  </a:lnTo>
                  <a:lnTo>
                    <a:pt x="3942" y="786"/>
                  </a:lnTo>
                  <a:lnTo>
                    <a:pt x="3942" y="786"/>
                  </a:lnTo>
                  <a:lnTo>
                    <a:pt x="3948" y="786"/>
                  </a:lnTo>
                  <a:lnTo>
                    <a:pt x="3948" y="786"/>
                  </a:lnTo>
                  <a:lnTo>
                    <a:pt x="3948" y="786"/>
                  </a:lnTo>
                  <a:lnTo>
                    <a:pt x="3948" y="786"/>
                  </a:lnTo>
                  <a:lnTo>
                    <a:pt x="3948" y="792"/>
                  </a:lnTo>
                  <a:lnTo>
                    <a:pt x="3948" y="792"/>
                  </a:lnTo>
                  <a:lnTo>
                    <a:pt x="3954" y="792"/>
                  </a:lnTo>
                  <a:lnTo>
                    <a:pt x="3954" y="792"/>
                  </a:lnTo>
                  <a:lnTo>
                    <a:pt x="3954" y="792"/>
                  </a:lnTo>
                  <a:lnTo>
                    <a:pt x="3954" y="792"/>
                  </a:lnTo>
                  <a:lnTo>
                    <a:pt x="3954" y="792"/>
                  </a:lnTo>
                  <a:lnTo>
                    <a:pt x="3954" y="792"/>
                  </a:lnTo>
                  <a:lnTo>
                    <a:pt x="3960" y="792"/>
                  </a:lnTo>
                  <a:lnTo>
                    <a:pt x="3960" y="798"/>
                  </a:lnTo>
                  <a:lnTo>
                    <a:pt x="3960" y="798"/>
                  </a:lnTo>
                  <a:lnTo>
                    <a:pt x="3960" y="798"/>
                  </a:lnTo>
                  <a:lnTo>
                    <a:pt x="3960" y="798"/>
                  </a:lnTo>
                  <a:lnTo>
                    <a:pt x="3960" y="798"/>
                  </a:lnTo>
                  <a:lnTo>
                    <a:pt x="3966" y="798"/>
                  </a:lnTo>
                  <a:lnTo>
                    <a:pt x="3966" y="798"/>
                  </a:lnTo>
                  <a:lnTo>
                    <a:pt x="3966" y="798"/>
                  </a:lnTo>
                  <a:lnTo>
                    <a:pt x="3966" y="798"/>
                  </a:lnTo>
                  <a:lnTo>
                    <a:pt x="3966" y="804"/>
                  </a:lnTo>
                  <a:lnTo>
                    <a:pt x="3966" y="804"/>
                  </a:lnTo>
                  <a:lnTo>
                    <a:pt x="3972" y="804"/>
                  </a:lnTo>
                  <a:lnTo>
                    <a:pt x="3972" y="804"/>
                  </a:lnTo>
                  <a:lnTo>
                    <a:pt x="3972" y="804"/>
                  </a:lnTo>
                  <a:lnTo>
                    <a:pt x="3972" y="804"/>
                  </a:lnTo>
                  <a:lnTo>
                    <a:pt x="3972" y="804"/>
                  </a:lnTo>
                  <a:lnTo>
                    <a:pt x="3972" y="804"/>
                  </a:lnTo>
                  <a:lnTo>
                    <a:pt x="3978" y="804"/>
                  </a:lnTo>
                  <a:lnTo>
                    <a:pt x="3978" y="804"/>
                  </a:lnTo>
                  <a:lnTo>
                    <a:pt x="3978" y="810"/>
                  </a:lnTo>
                  <a:lnTo>
                    <a:pt x="3978" y="810"/>
                  </a:lnTo>
                  <a:lnTo>
                    <a:pt x="3978" y="810"/>
                  </a:lnTo>
                  <a:lnTo>
                    <a:pt x="3978" y="810"/>
                  </a:lnTo>
                  <a:lnTo>
                    <a:pt x="3984" y="810"/>
                  </a:lnTo>
                  <a:lnTo>
                    <a:pt x="3984" y="810"/>
                  </a:lnTo>
                  <a:lnTo>
                    <a:pt x="3984" y="810"/>
                  </a:lnTo>
                  <a:lnTo>
                    <a:pt x="3984" y="810"/>
                  </a:lnTo>
                  <a:lnTo>
                    <a:pt x="3984" y="810"/>
                  </a:lnTo>
                  <a:lnTo>
                    <a:pt x="3984" y="810"/>
                  </a:lnTo>
                  <a:lnTo>
                    <a:pt x="3990" y="816"/>
                  </a:lnTo>
                  <a:lnTo>
                    <a:pt x="3990" y="816"/>
                  </a:lnTo>
                  <a:lnTo>
                    <a:pt x="3990" y="816"/>
                  </a:lnTo>
                  <a:lnTo>
                    <a:pt x="3990" y="816"/>
                  </a:lnTo>
                  <a:lnTo>
                    <a:pt x="3990" y="816"/>
                  </a:lnTo>
                  <a:lnTo>
                    <a:pt x="3990" y="816"/>
                  </a:lnTo>
                  <a:lnTo>
                    <a:pt x="3996" y="816"/>
                  </a:lnTo>
                  <a:lnTo>
                    <a:pt x="3996" y="816"/>
                  </a:lnTo>
                  <a:lnTo>
                    <a:pt x="3996" y="816"/>
                  </a:lnTo>
                  <a:lnTo>
                    <a:pt x="3996" y="822"/>
                  </a:lnTo>
                  <a:lnTo>
                    <a:pt x="3996" y="822"/>
                  </a:lnTo>
                  <a:lnTo>
                    <a:pt x="3996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2" y="822"/>
                  </a:lnTo>
                  <a:lnTo>
                    <a:pt x="4008" y="828"/>
                  </a:lnTo>
                  <a:lnTo>
                    <a:pt x="4008" y="828"/>
                  </a:lnTo>
                  <a:lnTo>
                    <a:pt x="4008" y="828"/>
                  </a:lnTo>
                  <a:lnTo>
                    <a:pt x="4008" y="828"/>
                  </a:lnTo>
                  <a:lnTo>
                    <a:pt x="4008" y="828"/>
                  </a:lnTo>
                  <a:lnTo>
                    <a:pt x="4008" y="828"/>
                  </a:lnTo>
                  <a:lnTo>
                    <a:pt x="4014" y="828"/>
                  </a:lnTo>
                  <a:lnTo>
                    <a:pt x="4014" y="828"/>
                  </a:lnTo>
                  <a:lnTo>
                    <a:pt x="4014" y="828"/>
                  </a:lnTo>
                  <a:lnTo>
                    <a:pt x="4014" y="834"/>
                  </a:lnTo>
                  <a:lnTo>
                    <a:pt x="4014" y="834"/>
                  </a:lnTo>
                  <a:lnTo>
                    <a:pt x="4014" y="834"/>
                  </a:lnTo>
                  <a:lnTo>
                    <a:pt x="4020" y="834"/>
                  </a:lnTo>
                  <a:lnTo>
                    <a:pt x="4020" y="834"/>
                  </a:lnTo>
                  <a:lnTo>
                    <a:pt x="4020" y="834"/>
                  </a:lnTo>
                  <a:lnTo>
                    <a:pt x="4020" y="834"/>
                  </a:lnTo>
                  <a:lnTo>
                    <a:pt x="4020" y="834"/>
                  </a:lnTo>
                  <a:lnTo>
                    <a:pt x="4020" y="834"/>
                  </a:lnTo>
                  <a:lnTo>
                    <a:pt x="4026" y="834"/>
                  </a:lnTo>
                  <a:lnTo>
                    <a:pt x="4026" y="840"/>
                  </a:lnTo>
                  <a:lnTo>
                    <a:pt x="4026" y="840"/>
                  </a:lnTo>
                  <a:lnTo>
                    <a:pt x="4026" y="840"/>
                  </a:lnTo>
                  <a:lnTo>
                    <a:pt x="4026" y="840"/>
                  </a:lnTo>
                  <a:lnTo>
                    <a:pt x="4026" y="840"/>
                  </a:lnTo>
                  <a:lnTo>
                    <a:pt x="4032" y="840"/>
                  </a:lnTo>
                  <a:lnTo>
                    <a:pt x="4032" y="840"/>
                  </a:lnTo>
                  <a:lnTo>
                    <a:pt x="4032" y="840"/>
                  </a:lnTo>
                  <a:lnTo>
                    <a:pt x="4032" y="840"/>
                  </a:lnTo>
                  <a:lnTo>
                    <a:pt x="4032" y="840"/>
                  </a:lnTo>
                  <a:lnTo>
                    <a:pt x="4032" y="846"/>
                  </a:lnTo>
                  <a:lnTo>
                    <a:pt x="4038" y="846"/>
                  </a:lnTo>
                  <a:lnTo>
                    <a:pt x="4038" y="846"/>
                  </a:lnTo>
                  <a:lnTo>
                    <a:pt x="4038" y="846"/>
                  </a:lnTo>
                  <a:lnTo>
                    <a:pt x="4038" y="846"/>
                  </a:lnTo>
                  <a:lnTo>
                    <a:pt x="4038" y="846"/>
                  </a:lnTo>
                  <a:lnTo>
                    <a:pt x="4038" y="846"/>
                  </a:lnTo>
                  <a:lnTo>
                    <a:pt x="4044" y="846"/>
                  </a:lnTo>
                  <a:lnTo>
                    <a:pt x="4044" y="846"/>
                  </a:lnTo>
                  <a:lnTo>
                    <a:pt x="4044" y="846"/>
                  </a:lnTo>
                  <a:lnTo>
                    <a:pt x="4044" y="852"/>
                  </a:lnTo>
                  <a:lnTo>
                    <a:pt x="4044" y="852"/>
                  </a:lnTo>
                  <a:lnTo>
                    <a:pt x="4044" y="852"/>
                  </a:lnTo>
                  <a:lnTo>
                    <a:pt x="4050" y="852"/>
                  </a:lnTo>
                  <a:lnTo>
                    <a:pt x="4050" y="852"/>
                  </a:lnTo>
                  <a:lnTo>
                    <a:pt x="4050" y="852"/>
                  </a:lnTo>
                  <a:lnTo>
                    <a:pt x="4050" y="852"/>
                  </a:lnTo>
                  <a:lnTo>
                    <a:pt x="4050" y="852"/>
                  </a:lnTo>
                  <a:lnTo>
                    <a:pt x="4050" y="852"/>
                  </a:lnTo>
                  <a:lnTo>
                    <a:pt x="4056" y="852"/>
                  </a:lnTo>
                  <a:lnTo>
                    <a:pt x="4056" y="858"/>
                  </a:lnTo>
                  <a:lnTo>
                    <a:pt x="4056" y="858"/>
                  </a:lnTo>
                  <a:lnTo>
                    <a:pt x="4056" y="858"/>
                  </a:lnTo>
                  <a:lnTo>
                    <a:pt x="4056" y="858"/>
                  </a:lnTo>
                  <a:lnTo>
                    <a:pt x="4056" y="858"/>
                  </a:lnTo>
                  <a:lnTo>
                    <a:pt x="4062" y="858"/>
                  </a:lnTo>
                  <a:lnTo>
                    <a:pt x="4062" y="858"/>
                  </a:lnTo>
                  <a:lnTo>
                    <a:pt x="4062" y="858"/>
                  </a:lnTo>
                  <a:lnTo>
                    <a:pt x="4062" y="858"/>
                  </a:lnTo>
                  <a:lnTo>
                    <a:pt x="4062" y="858"/>
                  </a:lnTo>
                  <a:lnTo>
                    <a:pt x="4062" y="864"/>
                  </a:lnTo>
                  <a:lnTo>
                    <a:pt x="4062" y="864"/>
                  </a:lnTo>
                  <a:lnTo>
                    <a:pt x="4068" y="864"/>
                  </a:lnTo>
                  <a:lnTo>
                    <a:pt x="4068" y="864"/>
                  </a:lnTo>
                  <a:lnTo>
                    <a:pt x="4068" y="864"/>
                  </a:lnTo>
                  <a:lnTo>
                    <a:pt x="4068" y="864"/>
                  </a:lnTo>
                  <a:lnTo>
                    <a:pt x="4068" y="864"/>
                  </a:lnTo>
                  <a:lnTo>
                    <a:pt x="4068" y="864"/>
                  </a:lnTo>
                  <a:lnTo>
                    <a:pt x="4074" y="864"/>
                  </a:lnTo>
                  <a:lnTo>
                    <a:pt x="4074" y="864"/>
                  </a:lnTo>
                  <a:lnTo>
                    <a:pt x="4074" y="864"/>
                  </a:lnTo>
                  <a:lnTo>
                    <a:pt x="4074" y="870"/>
                  </a:lnTo>
                  <a:lnTo>
                    <a:pt x="4074" y="870"/>
                  </a:lnTo>
                  <a:lnTo>
                    <a:pt x="4074" y="870"/>
                  </a:lnTo>
                  <a:lnTo>
                    <a:pt x="4080" y="870"/>
                  </a:lnTo>
                  <a:lnTo>
                    <a:pt x="4080" y="870"/>
                  </a:lnTo>
                  <a:lnTo>
                    <a:pt x="4080" y="870"/>
                  </a:lnTo>
                  <a:lnTo>
                    <a:pt x="4080" y="870"/>
                  </a:lnTo>
                  <a:lnTo>
                    <a:pt x="4080" y="870"/>
                  </a:lnTo>
                  <a:lnTo>
                    <a:pt x="4080" y="870"/>
                  </a:lnTo>
                  <a:lnTo>
                    <a:pt x="4086" y="870"/>
                  </a:lnTo>
                  <a:lnTo>
                    <a:pt x="4086" y="876"/>
                  </a:lnTo>
                  <a:lnTo>
                    <a:pt x="4086" y="876"/>
                  </a:lnTo>
                  <a:lnTo>
                    <a:pt x="4086" y="876"/>
                  </a:lnTo>
                  <a:lnTo>
                    <a:pt x="4086" y="876"/>
                  </a:lnTo>
                  <a:lnTo>
                    <a:pt x="4086" y="876"/>
                  </a:lnTo>
                  <a:lnTo>
                    <a:pt x="4092" y="876"/>
                  </a:lnTo>
                  <a:lnTo>
                    <a:pt x="4092" y="876"/>
                  </a:lnTo>
                  <a:lnTo>
                    <a:pt x="4092" y="876"/>
                  </a:lnTo>
                  <a:lnTo>
                    <a:pt x="4092" y="876"/>
                  </a:lnTo>
                  <a:lnTo>
                    <a:pt x="4092" y="876"/>
                  </a:lnTo>
                  <a:lnTo>
                    <a:pt x="4092" y="876"/>
                  </a:lnTo>
                  <a:lnTo>
                    <a:pt x="4098" y="882"/>
                  </a:lnTo>
                  <a:lnTo>
                    <a:pt x="4098" y="882"/>
                  </a:lnTo>
                  <a:lnTo>
                    <a:pt x="4098" y="882"/>
                  </a:lnTo>
                  <a:lnTo>
                    <a:pt x="4098" y="882"/>
                  </a:lnTo>
                  <a:lnTo>
                    <a:pt x="4098" y="882"/>
                  </a:lnTo>
                  <a:lnTo>
                    <a:pt x="4098" y="882"/>
                  </a:lnTo>
                  <a:lnTo>
                    <a:pt x="4104" y="882"/>
                  </a:lnTo>
                  <a:lnTo>
                    <a:pt x="4104" y="882"/>
                  </a:lnTo>
                  <a:lnTo>
                    <a:pt x="4104" y="882"/>
                  </a:lnTo>
                  <a:lnTo>
                    <a:pt x="4104" y="882"/>
                  </a:lnTo>
                  <a:lnTo>
                    <a:pt x="4104" y="882"/>
                  </a:lnTo>
                  <a:lnTo>
                    <a:pt x="4104" y="888"/>
                  </a:lnTo>
                  <a:lnTo>
                    <a:pt x="4110" y="888"/>
                  </a:lnTo>
                  <a:lnTo>
                    <a:pt x="4110" y="888"/>
                  </a:lnTo>
                  <a:lnTo>
                    <a:pt x="4110" y="888"/>
                  </a:lnTo>
                  <a:lnTo>
                    <a:pt x="4110" y="888"/>
                  </a:lnTo>
                  <a:lnTo>
                    <a:pt x="4110" y="888"/>
                  </a:lnTo>
                  <a:lnTo>
                    <a:pt x="4110" y="888"/>
                  </a:lnTo>
                  <a:lnTo>
                    <a:pt x="4116" y="888"/>
                  </a:lnTo>
                  <a:lnTo>
                    <a:pt x="4116" y="888"/>
                  </a:lnTo>
                  <a:lnTo>
                    <a:pt x="4116" y="888"/>
                  </a:lnTo>
                  <a:lnTo>
                    <a:pt x="4116" y="888"/>
                  </a:lnTo>
                  <a:lnTo>
                    <a:pt x="4116" y="894"/>
                  </a:lnTo>
                  <a:lnTo>
                    <a:pt x="4116" y="894"/>
                  </a:lnTo>
                  <a:lnTo>
                    <a:pt x="4122" y="894"/>
                  </a:lnTo>
                  <a:lnTo>
                    <a:pt x="4122" y="894"/>
                  </a:lnTo>
                  <a:lnTo>
                    <a:pt x="4122" y="894"/>
                  </a:lnTo>
                  <a:lnTo>
                    <a:pt x="4122" y="894"/>
                  </a:lnTo>
                  <a:lnTo>
                    <a:pt x="4122" y="894"/>
                  </a:lnTo>
                  <a:lnTo>
                    <a:pt x="4122" y="894"/>
                  </a:lnTo>
                  <a:lnTo>
                    <a:pt x="4128" y="894"/>
                  </a:lnTo>
                  <a:lnTo>
                    <a:pt x="4128" y="894"/>
                  </a:lnTo>
                  <a:lnTo>
                    <a:pt x="4128" y="894"/>
                  </a:lnTo>
                  <a:lnTo>
                    <a:pt x="4128" y="900"/>
                  </a:lnTo>
                  <a:lnTo>
                    <a:pt x="4128" y="900"/>
                  </a:lnTo>
                  <a:lnTo>
                    <a:pt x="4128" y="900"/>
                  </a:lnTo>
                  <a:lnTo>
                    <a:pt x="4128" y="900"/>
                  </a:lnTo>
                  <a:lnTo>
                    <a:pt x="4134" y="900"/>
                  </a:lnTo>
                  <a:lnTo>
                    <a:pt x="4134" y="900"/>
                  </a:lnTo>
                  <a:lnTo>
                    <a:pt x="4134" y="900"/>
                  </a:lnTo>
                  <a:lnTo>
                    <a:pt x="4134" y="900"/>
                  </a:lnTo>
                  <a:lnTo>
                    <a:pt x="4134" y="900"/>
                  </a:lnTo>
                  <a:lnTo>
                    <a:pt x="4134" y="900"/>
                  </a:lnTo>
                  <a:lnTo>
                    <a:pt x="4140" y="900"/>
                  </a:lnTo>
                  <a:lnTo>
                    <a:pt x="4140" y="906"/>
                  </a:lnTo>
                  <a:lnTo>
                    <a:pt x="4140" y="906"/>
                  </a:lnTo>
                  <a:lnTo>
                    <a:pt x="4140" y="906"/>
                  </a:lnTo>
                  <a:lnTo>
                    <a:pt x="4140" y="906"/>
                  </a:lnTo>
                  <a:lnTo>
                    <a:pt x="4140" y="906"/>
                  </a:lnTo>
                  <a:lnTo>
                    <a:pt x="4146" y="906"/>
                  </a:lnTo>
                  <a:lnTo>
                    <a:pt x="4146" y="906"/>
                  </a:lnTo>
                  <a:lnTo>
                    <a:pt x="4146" y="906"/>
                  </a:lnTo>
                  <a:lnTo>
                    <a:pt x="4146" y="906"/>
                  </a:lnTo>
                  <a:lnTo>
                    <a:pt x="4146" y="906"/>
                  </a:lnTo>
                  <a:lnTo>
                    <a:pt x="4146" y="906"/>
                  </a:lnTo>
                  <a:lnTo>
                    <a:pt x="4152" y="906"/>
                  </a:lnTo>
                  <a:lnTo>
                    <a:pt x="4152" y="912"/>
                  </a:lnTo>
                  <a:lnTo>
                    <a:pt x="4152" y="912"/>
                  </a:lnTo>
                  <a:lnTo>
                    <a:pt x="4152" y="912"/>
                  </a:lnTo>
                  <a:lnTo>
                    <a:pt x="4152" y="912"/>
                  </a:lnTo>
                  <a:lnTo>
                    <a:pt x="4152" y="912"/>
                  </a:lnTo>
                  <a:lnTo>
                    <a:pt x="4158" y="912"/>
                  </a:lnTo>
                  <a:lnTo>
                    <a:pt x="4158" y="912"/>
                  </a:lnTo>
                  <a:lnTo>
                    <a:pt x="4158" y="912"/>
                  </a:lnTo>
                  <a:lnTo>
                    <a:pt x="4158" y="912"/>
                  </a:lnTo>
                  <a:lnTo>
                    <a:pt x="4158" y="912"/>
                  </a:lnTo>
                  <a:lnTo>
                    <a:pt x="4158" y="912"/>
                  </a:lnTo>
                  <a:lnTo>
                    <a:pt x="4164" y="912"/>
                  </a:lnTo>
                  <a:lnTo>
                    <a:pt x="4164" y="918"/>
                  </a:lnTo>
                  <a:lnTo>
                    <a:pt x="4164" y="918"/>
                  </a:lnTo>
                  <a:lnTo>
                    <a:pt x="4164" y="918"/>
                  </a:lnTo>
                  <a:lnTo>
                    <a:pt x="4164" y="918"/>
                  </a:lnTo>
                  <a:lnTo>
                    <a:pt x="4170" y="918"/>
                  </a:lnTo>
                  <a:lnTo>
                    <a:pt x="4170" y="918"/>
                  </a:lnTo>
                  <a:lnTo>
                    <a:pt x="4170" y="918"/>
                  </a:lnTo>
                  <a:lnTo>
                    <a:pt x="4170" y="918"/>
                  </a:lnTo>
                  <a:lnTo>
                    <a:pt x="4170" y="918"/>
                  </a:lnTo>
                  <a:lnTo>
                    <a:pt x="4170" y="918"/>
                  </a:lnTo>
                  <a:lnTo>
                    <a:pt x="4176" y="918"/>
                  </a:lnTo>
                  <a:lnTo>
                    <a:pt x="4176" y="918"/>
                  </a:lnTo>
                  <a:lnTo>
                    <a:pt x="4176" y="924"/>
                  </a:lnTo>
                  <a:lnTo>
                    <a:pt x="4176" y="924"/>
                  </a:lnTo>
                  <a:lnTo>
                    <a:pt x="4176" y="924"/>
                  </a:lnTo>
                  <a:lnTo>
                    <a:pt x="4176" y="924"/>
                  </a:lnTo>
                  <a:lnTo>
                    <a:pt x="4182" y="924"/>
                  </a:lnTo>
                  <a:lnTo>
                    <a:pt x="4182" y="924"/>
                  </a:lnTo>
                  <a:lnTo>
                    <a:pt x="4182" y="924"/>
                  </a:lnTo>
                  <a:lnTo>
                    <a:pt x="4182" y="924"/>
                  </a:lnTo>
                  <a:lnTo>
                    <a:pt x="4182" y="924"/>
                  </a:lnTo>
                  <a:lnTo>
                    <a:pt x="4182" y="924"/>
                  </a:lnTo>
                  <a:lnTo>
                    <a:pt x="4188" y="924"/>
                  </a:lnTo>
                  <a:lnTo>
                    <a:pt x="4188" y="924"/>
                  </a:lnTo>
                  <a:lnTo>
                    <a:pt x="4188" y="924"/>
                  </a:lnTo>
                  <a:lnTo>
                    <a:pt x="4188" y="930"/>
                  </a:lnTo>
                  <a:lnTo>
                    <a:pt x="4188" y="930"/>
                  </a:lnTo>
                  <a:lnTo>
                    <a:pt x="4188" y="930"/>
                  </a:lnTo>
                  <a:lnTo>
                    <a:pt x="4188" y="930"/>
                  </a:lnTo>
                  <a:lnTo>
                    <a:pt x="4194" y="930"/>
                  </a:lnTo>
                  <a:lnTo>
                    <a:pt x="4194" y="930"/>
                  </a:lnTo>
                  <a:lnTo>
                    <a:pt x="4194" y="930"/>
                  </a:lnTo>
                  <a:lnTo>
                    <a:pt x="4194" y="930"/>
                  </a:lnTo>
                  <a:lnTo>
                    <a:pt x="4194" y="930"/>
                  </a:lnTo>
                  <a:lnTo>
                    <a:pt x="4194" y="930"/>
                  </a:lnTo>
                  <a:lnTo>
                    <a:pt x="4200" y="930"/>
                  </a:lnTo>
                  <a:lnTo>
                    <a:pt x="4200" y="930"/>
                  </a:lnTo>
                  <a:lnTo>
                    <a:pt x="4200" y="930"/>
                  </a:lnTo>
                  <a:lnTo>
                    <a:pt x="4200" y="930"/>
                  </a:lnTo>
                  <a:lnTo>
                    <a:pt x="4200" y="936"/>
                  </a:lnTo>
                  <a:lnTo>
                    <a:pt x="4200" y="936"/>
                  </a:lnTo>
                  <a:lnTo>
                    <a:pt x="4206" y="936"/>
                  </a:lnTo>
                  <a:lnTo>
                    <a:pt x="4206" y="936"/>
                  </a:lnTo>
                  <a:lnTo>
                    <a:pt x="4206" y="936"/>
                  </a:lnTo>
                  <a:lnTo>
                    <a:pt x="4206" y="936"/>
                  </a:lnTo>
                  <a:lnTo>
                    <a:pt x="4206" y="936"/>
                  </a:lnTo>
                  <a:lnTo>
                    <a:pt x="4206" y="936"/>
                  </a:lnTo>
                  <a:lnTo>
                    <a:pt x="4212" y="936"/>
                  </a:lnTo>
                  <a:lnTo>
                    <a:pt x="4212" y="936"/>
                  </a:lnTo>
                  <a:lnTo>
                    <a:pt x="4212" y="936"/>
                  </a:lnTo>
                  <a:lnTo>
                    <a:pt x="4212" y="936"/>
                  </a:lnTo>
                  <a:lnTo>
                    <a:pt x="4212" y="936"/>
                  </a:lnTo>
                  <a:lnTo>
                    <a:pt x="4212" y="936"/>
                  </a:lnTo>
                  <a:lnTo>
                    <a:pt x="4218" y="936"/>
                  </a:lnTo>
                  <a:lnTo>
                    <a:pt x="4218" y="942"/>
                  </a:lnTo>
                  <a:lnTo>
                    <a:pt x="4218" y="942"/>
                  </a:lnTo>
                  <a:lnTo>
                    <a:pt x="4218" y="942"/>
                  </a:lnTo>
                  <a:lnTo>
                    <a:pt x="4218" y="942"/>
                  </a:lnTo>
                  <a:lnTo>
                    <a:pt x="4218" y="942"/>
                  </a:lnTo>
                  <a:lnTo>
                    <a:pt x="4224" y="942"/>
                  </a:lnTo>
                  <a:lnTo>
                    <a:pt x="4224" y="942"/>
                  </a:lnTo>
                  <a:lnTo>
                    <a:pt x="4224" y="942"/>
                  </a:lnTo>
                  <a:lnTo>
                    <a:pt x="4224" y="942"/>
                  </a:lnTo>
                  <a:lnTo>
                    <a:pt x="4224" y="942"/>
                  </a:lnTo>
                  <a:lnTo>
                    <a:pt x="4224" y="942"/>
                  </a:lnTo>
                  <a:lnTo>
                    <a:pt x="4230" y="942"/>
                  </a:lnTo>
                  <a:lnTo>
                    <a:pt x="4230" y="942"/>
                  </a:lnTo>
                  <a:lnTo>
                    <a:pt x="4230" y="942"/>
                  </a:lnTo>
                  <a:lnTo>
                    <a:pt x="4230" y="942"/>
                  </a:lnTo>
                  <a:lnTo>
                    <a:pt x="4230" y="942"/>
                  </a:lnTo>
                  <a:lnTo>
                    <a:pt x="4230" y="942"/>
                  </a:lnTo>
                  <a:lnTo>
                    <a:pt x="4236" y="948"/>
                  </a:lnTo>
                  <a:lnTo>
                    <a:pt x="4236" y="948"/>
                  </a:lnTo>
                  <a:lnTo>
                    <a:pt x="4236" y="948"/>
                  </a:lnTo>
                  <a:lnTo>
                    <a:pt x="4236" y="948"/>
                  </a:lnTo>
                  <a:lnTo>
                    <a:pt x="4236" y="948"/>
                  </a:lnTo>
                  <a:lnTo>
                    <a:pt x="4236" y="948"/>
                  </a:lnTo>
                  <a:lnTo>
                    <a:pt x="4242" y="948"/>
                  </a:lnTo>
                  <a:lnTo>
                    <a:pt x="4242" y="948"/>
                  </a:lnTo>
                  <a:lnTo>
                    <a:pt x="4242" y="948"/>
                  </a:lnTo>
                  <a:lnTo>
                    <a:pt x="4242" y="948"/>
                  </a:lnTo>
                  <a:lnTo>
                    <a:pt x="4242" y="948"/>
                  </a:lnTo>
                  <a:lnTo>
                    <a:pt x="4242" y="948"/>
                  </a:lnTo>
                  <a:lnTo>
                    <a:pt x="4248" y="948"/>
                  </a:lnTo>
                  <a:lnTo>
                    <a:pt x="4248" y="948"/>
                  </a:lnTo>
                  <a:lnTo>
                    <a:pt x="4248" y="948"/>
                  </a:lnTo>
                  <a:lnTo>
                    <a:pt x="4248" y="948"/>
                  </a:lnTo>
                  <a:lnTo>
                    <a:pt x="4248" y="948"/>
                  </a:lnTo>
                  <a:lnTo>
                    <a:pt x="4248" y="948"/>
                  </a:lnTo>
                  <a:lnTo>
                    <a:pt x="4248" y="954"/>
                  </a:lnTo>
                  <a:lnTo>
                    <a:pt x="4254" y="954"/>
                  </a:lnTo>
                  <a:lnTo>
                    <a:pt x="4254" y="954"/>
                  </a:lnTo>
                  <a:lnTo>
                    <a:pt x="4254" y="954"/>
                  </a:lnTo>
                  <a:lnTo>
                    <a:pt x="4254" y="954"/>
                  </a:lnTo>
                  <a:lnTo>
                    <a:pt x="4254" y="954"/>
                  </a:lnTo>
                  <a:lnTo>
                    <a:pt x="4254" y="954"/>
                  </a:lnTo>
                  <a:lnTo>
                    <a:pt x="4260" y="954"/>
                  </a:lnTo>
                  <a:lnTo>
                    <a:pt x="4260" y="954"/>
                  </a:lnTo>
                  <a:lnTo>
                    <a:pt x="4260" y="954"/>
                  </a:lnTo>
                  <a:lnTo>
                    <a:pt x="4260" y="954"/>
                  </a:lnTo>
                  <a:lnTo>
                    <a:pt x="4260" y="954"/>
                  </a:lnTo>
                  <a:lnTo>
                    <a:pt x="4260" y="954"/>
                  </a:lnTo>
                  <a:lnTo>
                    <a:pt x="4266" y="954"/>
                  </a:lnTo>
                  <a:lnTo>
                    <a:pt x="4266" y="954"/>
                  </a:lnTo>
                  <a:lnTo>
                    <a:pt x="4266" y="954"/>
                  </a:lnTo>
                  <a:lnTo>
                    <a:pt x="4266" y="954"/>
                  </a:lnTo>
                  <a:lnTo>
                    <a:pt x="4266" y="954"/>
                  </a:lnTo>
                  <a:lnTo>
                    <a:pt x="4266" y="954"/>
                  </a:lnTo>
                  <a:lnTo>
                    <a:pt x="4272" y="954"/>
                  </a:lnTo>
                  <a:lnTo>
                    <a:pt x="4272" y="954"/>
                  </a:lnTo>
                  <a:lnTo>
                    <a:pt x="4272" y="954"/>
                  </a:lnTo>
                  <a:lnTo>
                    <a:pt x="4272" y="954"/>
                  </a:lnTo>
                  <a:lnTo>
                    <a:pt x="4272" y="960"/>
                  </a:lnTo>
                  <a:lnTo>
                    <a:pt x="4272" y="960"/>
                  </a:lnTo>
                  <a:lnTo>
                    <a:pt x="4278" y="960"/>
                  </a:lnTo>
                  <a:lnTo>
                    <a:pt x="4278" y="960"/>
                  </a:lnTo>
                  <a:lnTo>
                    <a:pt x="4278" y="960"/>
                  </a:lnTo>
                  <a:lnTo>
                    <a:pt x="4278" y="960"/>
                  </a:lnTo>
                  <a:lnTo>
                    <a:pt x="4278" y="960"/>
                  </a:lnTo>
                  <a:lnTo>
                    <a:pt x="4278" y="960"/>
                  </a:lnTo>
                  <a:lnTo>
                    <a:pt x="4284" y="960"/>
                  </a:lnTo>
                  <a:lnTo>
                    <a:pt x="4284" y="960"/>
                  </a:lnTo>
                  <a:lnTo>
                    <a:pt x="4284" y="960"/>
                  </a:lnTo>
                  <a:lnTo>
                    <a:pt x="4284" y="960"/>
                  </a:lnTo>
                  <a:lnTo>
                    <a:pt x="4284" y="960"/>
                  </a:lnTo>
                  <a:lnTo>
                    <a:pt x="4284" y="960"/>
                  </a:lnTo>
                  <a:lnTo>
                    <a:pt x="4290" y="960"/>
                  </a:lnTo>
                  <a:lnTo>
                    <a:pt x="4290" y="960"/>
                  </a:lnTo>
                  <a:lnTo>
                    <a:pt x="4290" y="960"/>
                  </a:lnTo>
                  <a:lnTo>
                    <a:pt x="4290" y="960"/>
                  </a:lnTo>
                  <a:lnTo>
                    <a:pt x="4290" y="960"/>
                  </a:lnTo>
                  <a:lnTo>
                    <a:pt x="4290" y="960"/>
                  </a:lnTo>
                  <a:lnTo>
                    <a:pt x="4296" y="960"/>
                  </a:lnTo>
                  <a:lnTo>
                    <a:pt x="4296" y="960"/>
                  </a:lnTo>
                  <a:lnTo>
                    <a:pt x="4296" y="960"/>
                  </a:lnTo>
                  <a:lnTo>
                    <a:pt x="4296" y="960"/>
                  </a:lnTo>
                  <a:lnTo>
                    <a:pt x="4296" y="960"/>
                  </a:lnTo>
                  <a:lnTo>
                    <a:pt x="4296" y="960"/>
                  </a:lnTo>
                  <a:lnTo>
                    <a:pt x="4302" y="960"/>
                  </a:lnTo>
                  <a:lnTo>
                    <a:pt x="4302" y="960"/>
                  </a:lnTo>
                  <a:lnTo>
                    <a:pt x="4302" y="960"/>
                  </a:lnTo>
                  <a:lnTo>
                    <a:pt x="4302" y="960"/>
                  </a:lnTo>
                  <a:lnTo>
                    <a:pt x="4302" y="960"/>
                  </a:lnTo>
                  <a:lnTo>
                    <a:pt x="4302" y="960"/>
                  </a:lnTo>
                  <a:lnTo>
                    <a:pt x="4308" y="960"/>
                  </a:lnTo>
                  <a:lnTo>
                    <a:pt x="4308" y="966"/>
                  </a:lnTo>
                  <a:lnTo>
                    <a:pt x="4308" y="966"/>
                  </a:lnTo>
                  <a:lnTo>
                    <a:pt x="4308" y="966"/>
                  </a:lnTo>
                  <a:lnTo>
                    <a:pt x="4308" y="966"/>
                  </a:lnTo>
                  <a:lnTo>
                    <a:pt x="4308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14" y="966"/>
                  </a:lnTo>
                  <a:lnTo>
                    <a:pt x="4320" y="966"/>
                  </a:lnTo>
                  <a:lnTo>
                    <a:pt x="4320" y="966"/>
                  </a:lnTo>
                  <a:lnTo>
                    <a:pt x="4320" y="966"/>
                  </a:lnTo>
                  <a:lnTo>
                    <a:pt x="4320" y="966"/>
                  </a:lnTo>
                  <a:lnTo>
                    <a:pt x="4320" y="966"/>
                  </a:lnTo>
                  <a:lnTo>
                    <a:pt x="4320" y="966"/>
                  </a:lnTo>
                  <a:lnTo>
                    <a:pt x="4326" y="966"/>
                  </a:lnTo>
                  <a:lnTo>
                    <a:pt x="4326" y="966"/>
                  </a:lnTo>
                  <a:lnTo>
                    <a:pt x="4326" y="966"/>
                  </a:lnTo>
                  <a:lnTo>
                    <a:pt x="4326" y="966"/>
                  </a:lnTo>
                  <a:lnTo>
                    <a:pt x="4326" y="966"/>
                  </a:lnTo>
                  <a:lnTo>
                    <a:pt x="4326" y="966"/>
                  </a:lnTo>
                  <a:lnTo>
                    <a:pt x="4332" y="966"/>
                  </a:lnTo>
                  <a:lnTo>
                    <a:pt x="4332" y="966"/>
                  </a:lnTo>
                  <a:lnTo>
                    <a:pt x="4332" y="966"/>
                  </a:lnTo>
                  <a:lnTo>
                    <a:pt x="4332" y="966"/>
                  </a:lnTo>
                  <a:lnTo>
                    <a:pt x="4332" y="966"/>
                  </a:lnTo>
                  <a:lnTo>
                    <a:pt x="4332" y="966"/>
                  </a:lnTo>
                  <a:lnTo>
                    <a:pt x="4338" y="966"/>
                  </a:lnTo>
                  <a:lnTo>
                    <a:pt x="4338" y="966"/>
                  </a:lnTo>
                  <a:lnTo>
                    <a:pt x="4338" y="966"/>
                  </a:lnTo>
                  <a:lnTo>
                    <a:pt x="4338" y="966"/>
                  </a:lnTo>
                  <a:lnTo>
                    <a:pt x="4338" y="966"/>
                  </a:lnTo>
                  <a:lnTo>
                    <a:pt x="4338" y="966"/>
                  </a:lnTo>
                  <a:lnTo>
                    <a:pt x="4344" y="966"/>
                  </a:lnTo>
                  <a:lnTo>
                    <a:pt x="4344" y="966"/>
                  </a:lnTo>
                  <a:lnTo>
                    <a:pt x="4344" y="966"/>
                  </a:lnTo>
                  <a:lnTo>
                    <a:pt x="4344" y="966"/>
                  </a:lnTo>
                  <a:lnTo>
                    <a:pt x="4344" y="966"/>
                  </a:lnTo>
                  <a:lnTo>
                    <a:pt x="4344" y="966"/>
                  </a:lnTo>
                  <a:lnTo>
                    <a:pt x="4350" y="966"/>
                  </a:lnTo>
                  <a:lnTo>
                    <a:pt x="4350" y="966"/>
                  </a:lnTo>
                  <a:lnTo>
                    <a:pt x="4350" y="966"/>
                  </a:lnTo>
                  <a:lnTo>
                    <a:pt x="4350" y="966"/>
                  </a:lnTo>
                  <a:lnTo>
                    <a:pt x="4350" y="966"/>
                  </a:lnTo>
                  <a:lnTo>
                    <a:pt x="4350" y="966"/>
                  </a:lnTo>
                  <a:lnTo>
                    <a:pt x="4356" y="966"/>
                  </a:lnTo>
                  <a:lnTo>
                    <a:pt x="4356" y="966"/>
                  </a:lnTo>
                  <a:lnTo>
                    <a:pt x="4356" y="966"/>
                  </a:lnTo>
                  <a:lnTo>
                    <a:pt x="4356" y="966"/>
                  </a:lnTo>
                  <a:lnTo>
                    <a:pt x="4356" y="966"/>
                  </a:lnTo>
                  <a:lnTo>
                    <a:pt x="4356" y="966"/>
                  </a:lnTo>
                  <a:lnTo>
                    <a:pt x="4362" y="966"/>
                  </a:lnTo>
                  <a:lnTo>
                    <a:pt x="4362" y="966"/>
                  </a:lnTo>
                  <a:lnTo>
                    <a:pt x="4362" y="966"/>
                  </a:lnTo>
                  <a:lnTo>
                    <a:pt x="4362" y="966"/>
                  </a:lnTo>
                  <a:lnTo>
                    <a:pt x="4362" y="966"/>
                  </a:lnTo>
                  <a:lnTo>
                    <a:pt x="4362" y="966"/>
                  </a:lnTo>
                  <a:lnTo>
                    <a:pt x="4368" y="966"/>
                  </a:lnTo>
                  <a:lnTo>
                    <a:pt x="4368" y="966"/>
                  </a:lnTo>
                  <a:lnTo>
                    <a:pt x="4368" y="966"/>
                  </a:lnTo>
                  <a:lnTo>
                    <a:pt x="4368" y="966"/>
                  </a:lnTo>
                  <a:lnTo>
                    <a:pt x="4368" y="966"/>
                  </a:lnTo>
                  <a:lnTo>
                    <a:pt x="4368" y="966"/>
                  </a:lnTo>
                  <a:lnTo>
                    <a:pt x="4374" y="966"/>
                  </a:lnTo>
                  <a:lnTo>
                    <a:pt x="4374" y="960"/>
                  </a:lnTo>
                  <a:lnTo>
                    <a:pt x="4374" y="960"/>
                  </a:lnTo>
                  <a:lnTo>
                    <a:pt x="4374" y="960"/>
                  </a:lnTo>
                  <a:lnTo>
                    <a:pt x="4374" y="960"/>
                  </a:lnTo>
                  <a:lnTo>
                    <a:pt x="4374" y="960"/>
                  </a:lnTo>
                  <a:lnTo>
                    <a:pt x="4374" y="960"/>
                  </a:lnTo>
                  <a:lnTo>
                    <a:pt x="4380" y="960"/>
                  </a:lnTo>
                  <a:lnTo>
                    <a:pt x="4380" y="960"/>
                  </a:lnTo>
                  <a:lnTo>
                    <a:pt x="4380" y="960"/>
                  </a:lnTo>
                  <a:lnTo>
                    <a:pt x="4380" y="960"/>
                  </a:lnTo>
                  <a:lnTo>
                    <a:pt x="4380" y="960"/>
                  </a:lnTo>
                  <a:lnTo>
                    <a:pt x="4380" y="960"/>
                  </a:lnTo>
                  <a:lnTo>
                    <a:pt x="4386" y="960"/>
                  </a:lnTo>
                  <a:lnTo>
                    <a:pt x="4386" y="960"/>
                  </a:lnTo>
                  <a:lnTo>
                    <a:pt x="4386" y="960"/>
                  </a:lnTo>
                  <a:lnTo>
                    <a:pt x="4386" y="960"/>
                  </a:lnTo>
                  <a:lnTo>
                    <a:pt x="4386" y="960"/>
                  </a:lnTo>
                  <a:lnTo>
                    <a:pt x="4386" y="960"/>
                  </a:lnTo>
                  <a:lnTo>
                    <a:pt x="4392" y="960"/>
                  </a:lnTo>
                  <a:lnTo>
                    <a:pt x="4392" y="960"/>
                  </a:lnTo>
                  <a:lnTo>
                    <a:pt x="4392" y="960"/>
                  </a:lnTo>
                  <a:lnTo>
                    <a:pt x="4392" y="960"/>
                  </a:lnTo>
                  <a:lnTo>
                    <a:pt x="4392" y="960"/>
                  </a:lnTo>
                  <a:lnTo>
                    <a:pt x="4392" y="960"/>
                  </a:lnTo>
                  <a:lnTo>
                    <a:pt x="4398" y="960"/>
                  </a:lnTo>
                  <a:lnTo>
                    <a:pt x="4398" y="960"/>
                  </a:lnTo>
                  <a:lnTo>
                    <a:pt x="4398" y="960"/>
                  </a:lnTo>
                  <a:lnTo>
                    <a:pt x="4398" y="960"/>
                  </a:lnTo>
                  <a:lnTo>
                    <a:pt x="4398" y="960"/>
                  </a:lnTo>
                  <a:lnTo>
                    <a:pt x="4398" y="960"/>
                  </a:lnTo>
                  <a:lnTo>
                    <a:pt x="4404" y="960"/>
                  </a:lnTo>
                  <a:lnTo>
                    <a:pt x="4404" y="960"/>
                  </a:lnTo>
                  <a:lnTo>
                    <a:pt x="4404" y="960"/>
                  </a:lnTo>
                  <a:lnTo>
                    <a:pt x="4404" y="960"/>
                  </a:lnTo>
                  <a:lnTo>
                    <a:pt x="4404" y="954"/>
                  </a:lnTo>
                  <a:lnTo>
                    <a:pt x="4404" y="954"/>
                  </a:lnTo>
                  <a:lnTo>
                    <a:pt x="4410" y="954"/>
                  </a:lnTo>
                  <a:lnTo>
                    <a:pt x="4410" y="954"/>
                  </a:lnTo>
                  <a:lnTo>
                    <a:pt x="4410" y="954"/>
                  </a:lnTo>
                  <a:lnTo>
                    <a:pt x="4410" y="954"/>
                  </a:lnTo>
                  <a:lnTo>
                    <a:pt x="4410" y="954"/>
                  </a:lnTo>
                  <a:lnTo>
                    <a:pt x="4410" y="954"/>
                  </a:lnTo>
                  <a:lnTo>
                    <a:pt x="4416" y="954"/>
                  </a:lnTo>
                  <a:lnTo>
                    <a:pt x="4416" y="954"/>
                  </a:lnTo>
                  <a:lnTo>
                    <a:pt x="4416" y="954"/>
                  </a:lnTo>
                  <a:lnTo>
                    <a:pt x="4416" y="954"/>
                  </a:lnTo>
                  <a:lnTo>
                    <a:pt x="4416" y="954"/>
                  </a:lnTo>
                  <a:lnTo>
                    <a:pt x="4416" y="954"/>
                  </a:lnTo>
                  <a:lnTo>
                    <a:pt x="4422" y="954"/>
                  </a:lnTo>
                  <a:lnTo>
                    <a:pt x="4422" y="954"/>
                  </a:lnTo>
                  <a:lnTo>
                    <a:pt x="4422" y="954"/>
                  </a:lnTo>
                  <a:lnTo>
                    <a:pt x="4422" y="954"/>
                  </a:lnTo>
                  <a:lnTo>
                    <a:pt x="4422" y="954"/>
                  </a:lnTo>
                  <a:lnTo>
                    <a:pt x="4422" y="954"/>
                  </a:lnTo>
                  <a:lnTo>
                    <a:pt x="4428" y="954"/>
                  </a:lnTo>
                  <a:lnTo>
                    <a:pt x="4428" y="954"/>
                  </a:lnTo>
                  <a:lnTo>
                    <a:pt x="4428" y="948"/>
                  </a:lnTo>
                  <a:lnTo>
                    <a:pt x="4428" y="948"/>
                  </a:lnTo>
                  <a:lnTo>
                    <a:pt x="4428" y="948"/>
                  </a:lnTo>
                  <a:lnTo>
                    <a:pt x="4428" y="948"/>
                  </a:lnTo>
                  <a:lnTo>
                    <a:pt x="4434" y="948"/>
                  </a:lnTo>
                  <a:lnTo>
                    <a:pt x="4434" y="948"/>
                  </a:lnTo>
                  <a:lnTo>
                    <a:pt x="4434" y="948"/>
                  </a:lnTo>
                  <a:lnTo>
                    <a:pt x="4434" y="948"/>
                  </a:lnTo>
                  <a:lnTo>
                    <a:pt x="4434" y="948"/>
                  </a:lnTo>
                  <a:lnTo>
                    <a:pt x="4434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0" y="948"/>
                  </a:lnTo>
                  <a:lnTo>
                    <a:pt x="4446" y="948"/>
                  </a:lnTo>
                  <a:lnTo>
                    <a:pt x="4446" y="948"/>
                  </a:lnTo>
                  <a:lnTo>
                    <a:pt x="4446" y="942"/>
                  </a:lnTo>
                  <a:lnTo>
                    <a:pt x="4446" y="942"/>
                  </a:lnTo>
                  <a:lnTo>
                    <a:pt x="4446" y="942"/>
                  </a:lnTo>
                  <a:lnTo>
                    <a:pt x="4446" y="942"/>
                  </a:lnTo>
                  <a:lnTo>
                    <a:pt x="4452" y="942"/>
                  </a:lnTo>
                  <a:lnTo>
                    <a:pt x="4452" y="942"/>
                  </a:lnTo>
                  <a:lnTo>
                    <a:pt x="4452" y="942"/>
                  </a:lnTo>
                  <a:lnTo>
                    <a:pt x="4452" y="942"/>
                  </a:lnTo>
                  <a:lnTo>
                    <a:pt x="4452" y="942"/>
                  </a:lnTo>
                  <a:lnTo>
                    <a:pt x="4452" y="942"/>
                  </a:lnTo>
                  <a:lnTo>
                    <a:pt x="4458" y="942"/>
                  </a:lnTo>
                  <a:lnTo>
                    <a:pt x="4458" y="942"/>
                  </a:lnTo>
                  <a:lnTo>
                    <a:pt x="4458" y="942"/>
                  </a:lnTo>
                  <a:lnTo>
                    <a:pt x="4458" y="942"/>
                  </a:lnTo>
                  <a:lnTo>
                    <a:pt x="4458" y="942"/>
                  </a:lnTo>
                  <a:lnTo>
                    <a:pt x="4458" y="942"/>
                  </a:lnTo>
                  <a:lnTo>
                    <a:pt x="4464" y="936"/>
                  </a:lnTo>
                  <a:lnTo>
                    <a:pt x="4464" y="936"/>
                  </a:lnTo>
                  <a:lnTo>
                    <a:pt x="4464" y="936"/>
                  </a:lnTo>
                  <a:lnTo>
                    <a:pt x="4464" y="936"/>
                  </a:lnTo>
                  <a:lnTo>
                    <a:pt x="4464" y="936"/>
                  </a:lnTo>
                  <a:lnTo>
                    <a:pt x="4464" y="936"/>
                  </a:lnTo>
                  <a:lnTo>
                    <a:pt x="4470" y="936"/>
                  </a:lnTo>
                  <a:lnTo>
                    <a:pt x="4470" y="936"/>
                  </a:lnTo>
                  <a:lnTo>
                    <a:pt x="4470" y="936"/>
                  </a:lnTo>
                  <a:lnTo>
                    <a:pt x="4470" y="936"/>
                  </a:lnTo>
                  <a:lnTo>
                    <a:pt x="4470" y="936"/>
                  </a:lnTo>
                  <a:lnTo>
                    <a:pt x="4470" y="936"/>
                  </a:lnTo>
                  <a:lnTo>
                    <a:pt x="4476" y="936"/>
                  </a:lnTo>
                  <a:lnTo>
                    <a:pt x="4476" y="936"/>
                  </a:lnTo>
                  <a:lnTo>
                    <a:pt x="4476" y="936"/>
                  </a:lnTo>
                  <a:lnTo>
                    <a:pt x="4476" y="930"/>
                  </a:lnTo>
                  <a:lnTo>
                    <a:pt x="4476" y="930"/>
                  </a:lnTo>
                  <a:lnTo>
                    <a:pt x="4476" y="930"/>
                  </a:lnTo>
                  <a:lnTo>
                    <a:pt x="4482" y="930"/>
                  </a:lnTo>
                  <a:lnTo>
                    <a:pt x="4482" y="930"/>
                  </a:lnTo>
                  <a:lnTo>
                    <a:pt x="4482" y="930"/>
                  </a:lnTo>
                  <a:lnTo>
                    <a:pt x="4482" y="930"/>
                  </a:lnTo>
                  <a:lnTo>
                    <a:pt x="4482" y="930"/>
                  </a:lnTo>
                  <a:lnTo>
                    <a:pt x="4482" y="930"/>
                  </a:lnTo>
                  <a:lnTo>
                    <a:pt x="4488" y="930"/>
                  </a:lnTo>
                  <a:lnTo>
                    <a:pt x="4488" y="930"/>
                  </a:lnTo>
                  <a:lnTo>
                    <a:pt x="4488" y="930"/>
                  </a:lnTo>
                  <a:lnTo>
                    <a:pt x="4488" y="930"/>
                  </a:lnTo>
                  <a:lnTo>
                    <a:pt x="4488" y="930"/>
                  </a:lnTo>
                  <a:lnTo>
                    <a:pt x="4488" y="924"/>
                  </a:lnTo>
                  <a:lnTo>
                    <a:pt x="4494" y="924"/>
                  </a:lnTo>
                  <a:lnTo>
                    <a:pt x="4494" y="924"/>
                  </a:lnTo>
                  <a:lnTo>
                    <a:pt x="4494" y="924"/>
                  </a:lnTo>
                  <a:lnTo>
                    <a:pt x="4494" y="924"/>
                  </a:lnTo>
                  <a:lnTo>
                    <a:pt x="4494" y="924"/>
                  </a:lnTo>
                  <a:lnTo>
                    <a:pt x="4494" y="924"/>
                  </a:lnTo>
                  <a:lnTo>
                    <a:pt x="4500" y="924"/>
                  </a:lnTo>
                  <a:lnTo>
                    <a:pt x="4500" y="924"/>
                  </a:lnTo>
                  <a:lnTo>
                    <a:pt x="4500" y="924"/>
                  </a:lnTo>
                  <a:lnTo>
                    <a:pt x="4500" y="924"/>
                  </a:lnTo>
                  <a:lnTo>
                    <a:pt x="4500" y="924"/>
                  </a:lnTo>
                  <a:lnTo>
                    <a:pt x="4500" y="924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06" y="918"/>
                  </a:lnTo>
                  <a:lnTo>
                    <a:pt x="4512" y="918"/>
                  </a:lnTo>
                  <a:lnTo>
                    <a:pt x="4512" y="918"/>
                  </a:lnTo>
                  <a:lnTo>
                    <a:pt x="4512" y="918"/>
                  </a:lnTo>
                  <a:lnTo>
                    <a:pt x="4512" y="918"/>
                  </a:lnTo>
                  <a:lnTo>
                    <a:pt x="4512" y="918"/>
                  </a:lnTo>
                  <a:lnTo>
                    <a:pt x="4512" y="918"/>
                  </a:lnTo>
                  <a:lnTo>
                    <a:pt x="4518" y="912"/>
                  </a:lnTo>
                  <a:lnTo>
                    <a:pt x="4518" y="912"/>
                  </a:lnTo>
                  <a:lnTo>
                    <a:pt x="4518" y="912"/>
                  </a:lnTo>
                  <a:lnTo>
                    <a:pt x="4518" y="912"/>
                  </a:lnTo>
                  <a:lnTo>
                    <a:pt x="4518" y="912"/>
                  </a:lnTo>
                  <a:lnTo>
                    <a:pt x="4518" y="912"/>
                  </a:lnTo>
                  <a:lnTo>
                    <a:pt x="4524" y="912"/>
                  </a:lnTo>
                  <a:lnTo>
                    <a:pt x="4524" y="912"/>
                  </a:lnTo>
                  <a:lnTo>
                    <a:pt x="4524" y="912"/>
                  </a:lnTo>
                  <a:lnTo>
                    <a:pt x="4524" y="912"/>
                  </a:lnTo>
                  <a:lnTo>
                    <a:pt x="4524" y="912"/>
                  </a:lnTo>
                  <a:lnTo>
                    <a:pt x="4524" y="912"/>
                  </a:lnTo>
                  <a:lnTo>
                    <a:pt x="4530" y="906"/>
                  </a:lnTo>
                  <a:lnTo>
                    <a:pt x="4530" y="906"/>
                  </a:lnTo>
                  <a:lnTo>
                    <a:pt x="4530" y="906"/>
                  </a:lnTo>
                  <a:lnTo>
                    <a:pt x="4530" y="906"/>
                  </a:lnTo>
                  <a:lnTo>
                    <a:pt x="4530" y="906"/>
                  </a:lnTo>
                  <a:lnTo>
                    <a:pt x="4530" y="906"/>
                  </a:lnTo>
                  <a:lnTo>
                    <a:pt x="4536" y="906"/>
                  </a:lnTo>
                  <a:lnTo>
                    <a:pt x="4536" y="906"/>
                  </a:lnTo>
                  <a:lnTo>
                    <a:pt x="4536" y="906"/>
                  </a:lnTo>
                  <a:lnTo>
                    <a:pt x="4536" y="906"/>
                  </a:lnTo>
                  <a:lnTo>
                    <a:pt x="4536" y="906"/>
                  </a:lnTo>
                  <a:lnTo>
                    <a:pt x="4536" y="906"/>
                  </a:lnTo>
                  <a:lnTo>
                    <a:pt x="4542" y="900"/>
                  </a:lnTo>
                  <a:lnTo>
                    <a:pt x="4542" y="900"/>
                  </a:lnTo>
                  <a:lnTo>
                    <a:pt x="4542" y="900"/>
                  </a:lnTo>
                  <a:lnTo>
                    <a:pt x="4542" y="900"/>
                  </a:lnTo>
                  <a:lnTo>
                    <a:pt x="4542" y="900"/>
                  </a:lnTo>
                  <a:lnTo>
                    <a:pt x="4542" y="900"/>
                  </a:lnTo>
                  <a:lnTo>
                    <a:pt x="4548" y="900"/>
                  </a:lnTo>
                  <a:lnTo>
                    <a:pt x="4548" y="900"/>
                  </a:lnTo>
                  <a:lnTo>
                    <a:pt x="4548" y="900"/>
                  </a:lnTo>
                  <a:lnTo>
                    <a:pt x="4548" y="900"/>
                  </a:lnTo>
                  <a:lnTo>
                    <a:pt x="4548" y="900"/>
                  </a:lnTo>
                  <a:lnTo>
                    <a:pt x="4548" y="894"/>
                  </a:lnTo>
                  <a:lnTo>
                    <a:pt x="4554" y="894"/>
                  </a:lnTo>
                  <a:lnTo>
                    <a:pt x="4554" y="894"/>
                  </a:lnTo>
                  <a:lnTo>
                    <a:pt x="4554" y="894"/>
                  </a:lnTo>
                  <a:lnTo>
                    <a:pt x="4554" y="894"/>
                  </a:lnTo>
                  <a:lnTo>
                    <a:pt x="4554" y="894"/>
                  </a:lnTo>
                  <a:lnTo>
                    <a:pt x="4554" y="894"/>
                  </a:lnTo>
                  <a:lnTo>
                    <a:pt x="4560" y="894"/>
                  </a:lnTo>
                  <a:lnTo>
                    <a:pt x="4560" y="894"/>
                  </a:lnTo>
                  <a:lnTo>
                    <a:pt x="4560" y="894"/>
                  </a:lnTo>
                  <a:lnTo>
                    <a:pt x="4560" y="894"/>
                  </a:lnTo>
                  <a:lnTo>
                    <a:pt x="4560" y="888"/>
                  </a:lnTo>
                  <a:lnTo>
                    <a:pt x="4560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66" y="888"/>
                  </a:lnTo>
                  <a:lnTo>
                    <a:pt x="4572" y="888"/>
                  </a:lnTo>
                  <a:lnTo>
                    <a:pt x="4572" y="888"/>
                  </a:lnTo>
                  <a:lnTo>
                    <a:pt x="4572" y="882"/>
                  </a:lnTo>
                  <a:lnTo>
                    <a:pt x="4572" y="882"/>
                  </a:lnTo>
                  <a:lnTo>
                    <a:pt x="4572" y="882"/>
                  </a:lnTo>
                  <a:lnTo>
                    <a:pt x="4572" y="882"/>
                  </a:lnTo>
                  <a:lnTo>
                    <a:pt x="4578" y="882"/>
                  </a:lnTo>
                  <a:lnTo>
                    <a:pt x="4578" y="882"/>
                  </a:lnTo>
                  <a:lnTo>
                    <a:pt x="4578" y="882"/>
                  </a:lnTo>
                  <a:lnTo>
                    <a:pt x="4578" y="882"/>
                  </a:lnTo>
                  <a:lnTo>
                    <a:pt x="4578" y="882"/>
                  </a:lnTo>
                  <a:lnTo>
                    <a:pt x="4578" y="882"/>
                  </a:lnTo>
                  <a:lnTo>
                    <a:pt x="4584" y="882"/>
                  </a:lnTo>
                  <a:lnTo>
                    <a:pt x="4584" y="876"/>
                  </a:lnTo>
                  <a:lnTo>
                    <a:pt x="4584" y="876"/>
                  </a:lnTo>
                  <a:lnTo>
                    <a:pt x="4584" y="876"/>
                  </a:lnTo>
                  <a:lnTo>
                    <a:pt x="4584" y="876"/>
                  </a:lnTo>
                  <a:lnTo>
                    <a:pt x="4584" y="876"/>
                  </a:lnTo>
                  <a:lnTo>
                    <a:pt x="4590" y="876"/>
                  </a:lnTo>
                  <a:lnTo>
                    <a:pt x="4590" y="876"/>
                  </a:lnTo>
                  <a:lnTo>
                    <a:pt x="4590" y="876"/>
                  </a:lnTo>
                  <a:lnTo>
                    <a:pt x="4590" y="876"/>
                  </a:lnTo>
                  <a:lnTo>
                    <a:pt x="4590" y="876"/>
                  </a:lnTo>
                  <a:lnTo>
                    <a:pt x="4590" y="876"/>
                  </a:lnTo>
                  <a:lnTo>
                    <a:pt x="4596" y="870"/>
                  </a:lnTo>
                  <a:lnTo>
                    <a:pt x="4596" y="870"/>
                  </a:lnTo>
                  <a:lnTo>
                    <a:pt x="4596" y="870"/>
                  </a:lnTo>
                  <a:lnTo>
                    <a:pt x="4596" y="870"/>
                  </a:lnTo>
                  <a:lnTo>
                    <a:pt x="4596" y="870"/>
                  </a:lnTo>
                  <a:lnTo>
                    <a:pt x="4596" y="870"/>
                  </a:lnTo>
                  <a:lnTo>
                    <a:pt x="4602" y="870"/>
                  </a:lnTo>
                  <a:lnTo>
                    <a:pt x="4602" y="870"/>
                  </a:lnTo>
                  <a:lnTo>
                    <a:pt x="4602" y="870"/>
                  </a:lnTo>
                  <a:lnTo>
                    <a:pt x="4602" y="870"/>
                  </a:lnTo>
                  <a:lnTo>
                    <a:pt x="4602" y="864"/>
                  </a:lnTo>
                  <a:lnTo>
                    <a:pt x="4602" y="864"/>
                  </a:lnTo>
                  <a:lnTo>
                    <a:pt x="4608" y="864"/>
                  </a:lnTo>
                  <a:lnTo>
                    <a:pt x="4608" y="864"/>
                  </a:lnTo>
                  <a:lnTo>
                    <a:pt x="4608" y="864"/>
                  </a:lnTo>
                  <a:lnTo>
                    <a:pt x="4608" y="864"/>
                  </a:lnTo>
                  <a:lnTo>
                    <a:pt x="4608" y="864"/>
                  </a:lnTo>
                  <a:lnTo>
                    <a:pt x="4608" y="864"/>
                  </a:lnTo>
                  <a:lnTo>
                    <a:pt x="4614" y="864"/>
                  </a:lnTo>
                  <a:lnTo>
                    <a:pt x="4614" y="864"/>
                  </a:lnTo>
                  <a:lnTo>
                    <a:pt x="4614" y="864"/>
                  </a:lnTo>
                  <a:lnTo>
                    <a:pt x="4614" y="858"/>
                  </a:lnTo>
                  <a:lnTo>
                    <a:pt x="4614" y="858"/>
                  </a:lnTo>
                  <a:lnTo>
                    <a:pt x="4614" y="858"/>
                  </a:lnTo>
                  <a:lnTo>
                    <a:pt x="4620" y="858"/>
                  </a:lnTo>
                  <a:lnTo>
                    <a:pt x="4620" y="858"/>
                  </a:lnTo>
                  <a:lnTo>
                    <a:pt x="4620" y="858"/>
                  </a:lnTo>
                  <a:lnTo>
                    <a:pt x="4620" y="858"/>
                  </a:lnTo>
                  <a:lnTo>
                    <a:pt x="4620" y="858"/>
                  </a:lnTo>
                  <a:lnTo>
                    <a:pt x="4620" y="858"/>
                  </a:lnTo>
                  <a:lnTo>
                    <a:pt x="4626" y="858"/>
                  </a:lnTo>
                  <a:lnTo>
                    <a:pt x="4626" y="852"/>
                  </a:lnTo>
                  <a:lnTo>
                    <a:pt x="4626" y="852"/>
                  </a:lnTo>
                  <a:lnTo>
                    <a:pt x="4626" y="852"/>
                  </a:lnTo>
                  <a:lnTo>
                    <a:pt x="4626" y="852"/>
                  </a:lnTo>
                  <a:lnTo>
                    <a:pt x="4626" y="852"/>
                  </a:lnTo>
                  <a:lnTo>
                    <a:pt x="4632" y="852"/>
                  </a:lnTo>
                  <a:lnTo>
                    <a:pt x="4632" y="852"/>
                  </a:lnTo>
                  <a:lnTo>
                    <a:pt x="4632" y="852"/>
                  </a:lnTo>
                  <a:lnTo>
                    <a:pt x="4632" y="852"/>
                  </a:lnTo>
                  <a:lnTo>
                    <a:pt x="4632" y="846"/>
                  </a:lnTo>
                  <a:lnTo>
                    <a:pt x="4632" y="846"/>
                  </a:lnTo>
                  <a:lnTo>
                    <a:pt x="4638" y="846"/>
                  </a:lnTo>
                  <a:lnTo>
                    <a:pt x="4638" y="846"/>
                  </a:lnTo>
                  <a:lnTo>
                    <a:pt x="4638" y="846"/>
                  </a:lnTo>
                  <a:lnTo>
                    <a:pt x="4638" y="846"/>
                  </a:lnTo>
                  <a:lnTo>
                    <a:pt x="4638" y="846"/>
                  </a:lnTo>
                  <a:lnTo>
                    <a:pt x="4638" y="846"/>
                  </a:lnTo>
                  <a:lnTo>
                    <a:pt x="4644" y="846"/>
                  </a:lnTo>
                  <a:lnTo>
                    <a:pt x="4644" y="846"/>
                  </a:lnTo>
                  <a:lnTo>
                    <a:pt x="4644" y="840"/>
                  </a:lnTo>
                  <a:lnTo>
                    <a:pt x="4644" y="840"/>
                  </a:lnTo>
                  <a:lnTo>
                    <a:pt x="4644" y="840"/>
                  </a:lnTo>
                  <a:lnTo>
                    <a:pt x="4644" y="840"/>
                  </a:lnTo>
                  <a:lnTo>
                    <a:pt x="4650" y="840"/>
                  </a:lnTo>
                  <a:lnTo>
                    <a:pt x="4650" y="840"/>
                  </a:lnTo>
                  <a:lnTo>
                    <a:pt x="4650" y="840"/>
                  </a:lnTo>
                  <a:lnTo>
                    <a:pt x="4650" y="840"/>
                  </a:lnTo>
                  <a:lnTo>
                    <a:pt x="4650" y="840"/>
                  </a:lnTo>
                  <a:lnTo>
                    <a:pt x="4650" y="840"/>
                  </a:lnTo>
                  <a:lnTo>
                    <a:pt x="4656" y="834"/>
                  </a:lnTo>
                  <a:lnTo>
                    <a:pt x="4656" y="834"/>
                  </a:lnTo>
                  <a:lnTo>
                    <a:pt x="4656" y="834"/>
                  </a:lnTo>
                  <a:lnTo>
                    <a:pt x="4656" y="834"/>
                  </a:lnTo>
                  <a:lnTo>
                    <a:pt x="4656" y="834"/>
                  </a:lnTo>
                  <a:lnTo>
                    <a:pt x="4656" y="834"/>
                  </a:lnTo>
                  <a:lnTo>
                    <a:pt x="4662" y="834"/>
                  </a:lnTo>
                  <a:lnTo>
                    <a:pt x="4662" y="834"/>
                  </a:lnTo>
                  <a:lnTo>
                    <a:pt x="4662" y="834"/>
                  </a:lnTo>
                  <a:lnTo>
                    <a:pt x="4662" y="834"/>
                  </a:lnTo>
                  <a:lnTo>
                    <a:pt x="4662" y="828"/>
                  </a:lnTo>
                  <a:lnTo>
                    <a:pt x="4662" y="828"/>
                  </a:lnTo>
                  <a:lnTo>
                    <a:pt x="4668" y="828"/>
                  </a:lnTo>
                  <a:lnTo>
                    <a:pt x="4668" y="828"/>
                  </a:lnTo>
                  <a:lnTo>
                    <a:pt x="4668" y="828"/>
                  </a:lnTo>
                  <a:lnTo>
                    <a:pt x="4668" y="828"/>
                  </a:lnTo>
                  <a:lnTo>
                    <a:pt x="4668" y="828"/>
                  </a:lnTo>
                  <a:lnTo>
                    <a:pt x="4668" y="828"/>
                  </a:lnTo>
                  <a:lnTo>
                    <a:pt x="4674" y="828"/>
                  </a:lnTo>
                  <a:lnTo>
                    <a:pt x="4674" y="822"/>
                  </a:lnTo>
                  <a:lnTo>
                    <a:pt x="4674" y="822"/>
                  </a:lnTo>
                  <a:lnTo>
                    <a:pt x="4674" y="822"/>
                  </a:lnTo>
                  <a:lnTo>
                    <a:pt x="4674" y="822"/>
                  </a:lnTo>
                  <a:lnTo>
                    <a:pt x="4674" y="822"/>
                  </a:lnTo>
                  <a:lnTo>
                    <a:pt x="4680" y="822"/>
                  </a:lnTo>
                  <a:lnTo>
                    <a:pt x="4680" y="822"/>
                  </a:lnTo>
                  <a:lnTo>
                    <a:pt x="4680" y="822"/>
                  </a:lnTo>
                  <a:lnTo>
                    <a:pt x="4680" y="822"/>
                  </a:lnTo>
                  <a:lnTo>
                    <a:pt x="4680" y="822"/>
                  </a:lnTo>
                  <a:lnTo>
                    <a:pt x="4680" y="816"/>
                  </a:lnTo>
                  <a:lnTo>
                    <a:pt x="4686" y="816"/>
                  </a:lnTo>
                  <a:lnTo>
                    <a:pt x="4686" y="816"/>
                  </a:lnTo>
                  <a:lnTo>
                    <a:pt x="4686" y="816"/>
                  </a:lnTo>
                  <a:lnTo>
                    <a:pt x="4686" y="816"/>
                  </a:lnTo>
                  <a:lnTo>
                    <a:pt x="4686" y="816"/>
                  </a:lnTo>
                  <a:lnTo>
                    <a:pt x="4686" y="816"/>
                  </a:lnTo>
                  <a:lnTo>
                    <a:pt x="4692" y="816"/>
                  </a:lnTo>
                  <a:lnTo>
                    <a:pt x="4692" y="816"/>
                  </a:lnTo>
                  <a:lnTo>
                    <a:pt x="4692" y="816"/>
                  </a:lnTo>
                  <a:lnTo>
                    <a:pt x="4692" y="810"/>
                  </a:lnTo>
                  <a:lnTo>
                    <a:pt x="4692" y="810"/>
                  </a:lnTo>
                  <a:lnTo>
                    <a:pt x="4692" y="810"/>
                  </a:lnTo>
                  <a:lnTo>
                    <a:pt x="4698" y="810"/>
                  </a:lnTo>
                  <a:lnTo>
                    <a:pt x="4698" y="810"/>
                  </a:lnTo>
                  <a:lnTo>
                    <a:pt x="4698" y="810"/>
                  </a:lnTo>
                  <a:lnTo>
                    <a:pt x="4698" y="810"/>
                  </a:lnTo>
                  <a:lnTo>
                    <a:pt x="4698" y="810"/>
                  </a:lnTo>
                  <a:lnTo>
                    <a:pt x="4698" y="810"/>
                  </a:lnTo>
                  <a:lnTo>
                    <a:pt x="4698" y="804"/>
                  </a:lnTo>
                  <a:lnTo>
                    <a:pt x="4704" y="804"/>
                  </a:lnTo>
                  <a:lnTo>
                    <a:pt x="4704" y="804"/>
                  </a:lnTo>
                  <a:lnTo>
                    <a:pt x="4704" y="804"/>
                  </a:lnTo>
                  <a:lnTo>
                    <a:pt x="4704" y="804"/>
                  </a:lnTo>
                  <a:lnTo>
                    <a:pt x="4704" y="804"/>
                  </a:lnTo>
                  <a:lnTo>
                    <a:pt x="4704" y="804"/>
                  </a:lnTo>
                  <a:lnTo>
                    <a:pt x="4710" y="804"/>
                  </a:lnTo>
                  <a:lnTo>
                    <a:pt x="4710" y="804"/>
                  </a:lnTo>
                  <a:lnTo>
                    <a:pt x="4710" y="804"/>
                  </a:lnTo>
                  <a:lnTo>
                    <a:pt x="4710" y="798"/>
                  </a:lnTo>
                  <a:lnTo>
                    <a:pt x="4710" y="798"/>
                  </a:lnTo>
                  <a:lnTo>
                    <a:pt x="4710" y="798"/>
                  </a:lnTo>
                  <a:lnTo>
                    <a:pt x="4716" y="798"/>
                  </a:lnTo>
                  <a:lnTo>
                    <a:pt x="4716" y="798"/>
                  </a:lnTo>
                  <a:lnTo>
                    <a:pt x="4716" y="798"/>
                  </a:lnTo>
                  <a:lnTo>
                    <a:pt x="4716" y="798"/>
                  </a:lnTo>
                  <a:lnTo>
                    <a:pt x="4716" y="798"/>
                  </a:lnTo>
                  <a:lnTo>
                    <a:pt x="4716" y="798"/>
                  </a:lnTo>
                  <a:lnTo>
                    <a:pt x="4722" y="792"/>
                  </a:lnTo>
                  <a:lnTo>
                    <a:pt x="4722" y="792"/>
                  </a:lnTo>
                  <a:lnTo>
                    <a:pt x="4722" y="792"/>
                  </a:lnTo>
                  <a:lnTo>
                    <a:pt x="4722" y="792"/>
                  </a:lnTo>
                  <a:lnTo>
                    <a:pt x="4722" y="792"/>
                  </a:lnTo>
                  <a:lnTo>
                    <a:pt x="4722" y="792"/>
                  </a:lnTo>
                  <a:lnTo>
                    <a:pt x="4728" y="792"/>
                  </a:lnTo>
                  <a:lnTo>
                    <a:pt x="4728" y="792"/>
                  </a:lnTo>
                  <a:lnTo>
                    <a:pt x="4728" y="792"/>
                  </a:lnTo>
                  <a:lnTo>
                    <a:pt x="4728" y="792"/>
                  </a:lnTo>
                  <a:lnTo>
                    <a:pt x="4728" y="786"/>
                  </a:lnTo>
                  <a:lnTo>
                    <a:pt x="4728" y="786"/>
                  </a:lnTo>
                  <a:lnTo>
                    <a:pt x="4734" y="786"/>
                  </a:lnTo>
                  <a:lnTo>
                    <a:pt x="4734" y="786"/>
                  </a:lnTo>
                  <a:lnTo>
                    <a:pt x="4734" y="786"/>
                  </a:lnTo>
                  <a:lnTo>
                    <a:pt x="4734" y="786"/>
                  </a:lnTo>
                  <a:lnTo>
                    <a:pt x="4734" y="786"/>
                  </a:lnTo>
                  <a:lnTo>
                    <a:pt x="4734" y="786"/>
                  </a:lnTo>
                  <a:lnTo>
                    <a:pt x="4740" y="786"/>
                  </a:lnTo>
                  <a:lnTo>
                    <a:pt x="4740" y="780"/>
                  </a:lnTo>
                  <a:lnTo>
                    <a:pt x="4740" y="780"/>
                  </a:lnTo>
                  <a:lnTo>
                    <a:pt x="4740" y="780"/>
                  </a:lnTo>
                  <a:lnTo>
                    <a:pt x="4740" y="780"/>
                  </a:lnTo>
                  <a:lnTo>
                    <a:pt x="4740" y="780"/>
                  </a:lnTo>
                  <a:lnTo>
                    <a:pt x="4746" y="780"/>
                  </a:lnTo>
                  <a:lnTo>
                    <a:pt x="4746" y="780"/>
                  </a:lnTo>
                  <a:lnTo>
                    <a:pt x="4746" y="780"/>
                  </a:lnTo>
                  <a:lnTo>
                    <a:pt x="4746" y="780"/>
                  </a:lnTo>
                  <a:lnTo>
                    <a:pt x="4746" y="780"/>
                  </a:lnTo>
                  <a:lnTo>
                    <a:pt x="4746" y="774"/>
                  </a:lnTo>
                  <a:lnTo>
                    <a:pt x="4752" y="774"/>
                  </a:lnTo>
                  <a:lnTo>
                    <a:pt x="4752" y="774"/>
                  </a:lnTo>
                  <a:lnTo>
                    <a:pt x="4752" y="774"/>
                  </a:lnTo>
                  <a:lnTo>
                    <a:pt x="4752" y="774"/>
                  </a:lnTo>
                  <a:lnTo>
                    <a:pt x="4752" y="774"/>
                  </a:lnTo>
                  <a:lnTo>
                    <a:pt x="4752" y="774"/>
                  </a:lnTo>
                  <a:lnTo>
                    <a:pt x="4758" y="774"/>
                  </a:lnTo>
                  <a:lnTo>
                    <a:pt x="4758" y="774"/>
                  </a:lnTo>
                  <a:lnTo>
                    <a:pt x="4758" y="768"/>
                  </a:lnTo>
                  <a:lnTo>
                    <a:pt x="4758" y="768"/>
                  </a:lnTo>
                  <a:lnTo>
                    <a:pt x="4758" y="768"/>
                  </a:lnTo>
                  <a:lnTo>
                    <a:pt x="4758" y="768"/>
                  </a:lnTo>
                  <a:lnTo>
                    <a:pt x="4764" y="768"/>
                  </a:lnTo>
                  <a:lnTo>
                    <a:pt x="4764" y="768"/>
                  </a:lnTo>
                  <a:lnTo>
                    <a:pt x="4764" y="768"/>
                  </a:lnTo>
                  <a:lnTo>
                    <a:pt x="4764" y="768"/>
                  </a:lnTo>
                  <a:lnTo>
                    <a:pt x="4764" y="768"/>
                  </a:lnTo>
                  <a:lnTo>
                    <a:pt x="4764" y="762"/>
                  </a:lnTo>
                  <a:lnTo>
                    <a:pt x="4764" y="762"/>
                  </a:lnTo>
                  <a:lnTo>
                    <a:pt x="4770" y="762"/>
                  </a:lnTo>
                  <a:lnTo>
                    <a:pt x="4770" y="762"/>
                  </a:lnTo>
                  <a:lnTo>
                    <a:pt x="4770" y="762"/>
                  </a:lnTo>
                  <a:lnTo>
                    <a:pt x="4770" y="762"/>
                  </a:lnTo>
                  <a:lnTo>
                    <a:pt x="4770" y="762"/>
                  </a:lnTo>
                  <a:lnTo>
                    <a:pt x="4770" y="762"/>
                  </a:lnTo>
                  <a:lnTo>
                    <a:pt x="4776" y="762"/>
                  </a:lnTo>
                  <a:lnTo>
                    <a:pt x="4776" y="756"/>
                  </a:lnTo>
                  <a:lnTo>
                    <a:pt x="4776" y="756"/>
                  </a:lnTo>
                  <a:lnTo>
                    <a:pt x="4776" y="756"/>
                  </a:lnTo>
                  <a:lnTo>
                    <a:pt x="4776" y="756"/>
                  </a:lnTo>
                  <a:lnTo>
                    <a:pt x="4776" y="756"/>
                  </a:lnTo>
                  <a:lnTo>
                    <a:pt x="4782" y="756"/>
                  </a:lnTo>
                  <a:lnTo>
                    <a:pt x="4782" y="756"/>
                  </a:lnTo>
                  <a:lnTo>
                    <a:pt x="4782" y="756"/>
                  </a:lnTo>
                  <a:lnTo>
                    <a:pt x="4782" y="756"/>
                  </a:lnTo>
                  <a:lnTo>
                    <a:pt x="4782" y="756"/>
                  </a:lnTo>
                  <a:lnTo>
                    <a:pt x="4782" y="750"/>
                  </a:lnTo>
                  <a:lnTo>
                    <a:pt x="4788" y="750"/>
                  </a:lnTo>
                  <a:lnTo>
                    <a:pt x="4788" y="750"/>
                  </a:lnTo>
                  <a:lnTo>
                    <a:pt x="4788" y="750"/>
                  </a:lnTo>
                  <a:lnTo>
                    <a:pt x="4788" y="750"/>
                  </a:lnTo>
                  <a:lnTo>
                    <a:pt x="4788" y="750"/>
                  </a:lnTo>
                  <a:lnTo>
                    <a:pt x="4788" y="750"/>
                  </a:lnTo>
                  <a:lnTo>
                    <a:pt x="4794" y="750"/>
                  </a:lnTo>
                  <a:lnTo>
                    <a:pt x="4794" y="750"/>
                  </a:lnTo>
                  <a:lnTo>
                    <a:pt x="4794" y="744"/>
                  </a:lnTo>
                  <a:lnTo>
                    <a:pt x="4794" y="744"/>
                  </a:lnTo>
                  <a:lnTo>
                    <a:pt x="4794" y="744"/>
                  </a:lnTo>
                  <a:lnTo>
                    <a:pt x="4794" y="744"/>
                  </a:lnTo>
                  <a:lnTo>
                    <a:pt x="4800" y="744"/>
                  </a:lnTo>
                  <a:lnTo>
                    <a:pt x="4800" y="744"/>
                  </a:lnTo>
                  <a:lnTo>
                    <a:pt x="4800" y="744"/>
                  </a:lnTo>
                  <a:lnTo>
                    <a:pt x="4800" y="744"/>
                  </a:lnTo>
                  <a:lnTo>
                    <a:pt x="4800" y="744"/>
                  </a:lnTo>
                  <a:lnTo>
                    <a:pt x="4800" y="738"/>
                  </a:lnTo>
                  <a:lnTo>
                    <a:pt x="4806" y="738"/>
                  </a:lnTo>
                  <a:lnTo>
                    <a:pt x="4806" y="738"/>
                  </a:lnTo>
                  <a:lnTo>
                    <a:pt x="4806" y="738"/>
                  </a:lnTo>
                  <a:lnTo>
                    <a:pt x="4806" y="738"/>
                  </a:lnTo>
                  <a:lnTo>
                    <a:pt x="4806" y="738"/>
                  </a:lnTo>
                  <a:lnTo>
                    <a:pt x="4806" y="738"/>
                  </a:lnTo>
                  <a:lnTo>
                    <a:pt x="4812" y="738"/>
                  </a:lnTo>
                  <a:lnTo>
                    <a:pt x="4812" y="738"/>
                  </a:lnTo>
                  <a:lnTo>
                    <a:pt x="4812" y="732"/>
                  </a:lnTo>
                  <a:lnTo>
                    <a:pt x="4812" y="732"/>
                  </a:lnTo>
                  <a:lnTo>
                    <a:pt x="4812" y="732"/>
                  </a:lnTo>
                  <a:lnTo>
                    <a:pt x="4812" y="732"/>
                  </a:lnTo>
                  <a:lnTo>
                    <a:pt x="4818" y="732"/>
                  </a:lnTo>
                  <a:lnTo>
                    <a:pt x="4818" y="732"/>
                  </a:lnTo>
                  <a:lnTo>
                    <a:pt x="4818" y="732"/>
                  </a:lnTo>
                  <a:lnTo>
                    <a:pt x="4818" y="732"/>
                  </a:lnTo>
                  <a:lnTo>
                    <a:pt x="4818" y="732"/>
                  </a:lnTo>
                  <a:lnTo>
                    <a:pt x="4818" y="726"/>
                  </a:lnTo>
                  <a:lnTo>
                    <a:pt x="4818" y="726"/>
                  </a:lnTo>
                  <a:lnTo>
                    <a:pt x="4824" y="726"/>
                  </a:lnTo>
                  <a:lnTo>
                    <a:pt x="4824" y="726"/>
                  </a:lnTo>
                  <a:lnTo>
                    <a:pt x="4824" y="726"/>
                  </a:lnTo>
                  <a:lnTo>
                    <a:pt x="4824" y="726"/>
                  </a:lnTo>
                  <a:lnTo>
                    <a:pt x="4824" y="726"/>
                  </a:lnTo>
                  <a:lnTo>
                    <a:pt x="4824" y="726"/>
                  </a:lnTo>
                  <a:lnTo>
                    <a:pt x="4830" y="726"/>
                  </a:lnTo>
                  <a:lnTo>
                    <a:pt x="4830" y="720"/>
                  </a:lnTo>
                  <a:lnTo>
                    <a:pt x="4830" y="720"/>
                  </a:lnTo>
                  <a:lnTo>
                    <a:pt x="4830" y="720"/>
                  </a:lnTo>
                  <a:lnTo>
                    <a:pt x="4830" y="720"/>
                  </a:lnTo>
                  <a:lnTo>
                    <a:pt x="4830" y="720"/>
                  </a:lnTo>
                  <a:lnTo>
                    <a:pt x="4836" y="720"/>
                  </a:lnTo>
                  <a:lnTo>
                    <a:pt x="4836" y="720"/>
                  </a:lnTo>
                  <a:lnTo>
                    <a:pt x="4836" y="720"/>
                  </a:lnTo>
                  <a:lnTo>
                    <a:pt x="4836" y="720"/>
                  </a:lnTo>
                  <a:lnTo>
                    <a:pt x="4836" y="714"/>
                  </a:lnTo>
                  <a:lnTo>
                    <a:pt x="4836" y="714"/>
                  </a:lnTo>
                  <a:lnTo>
                    <a:pt x="4842" y="714"/>
                  </a:lnTo>
                  <a:lnTo>
                    <a:pt x="4842" y="714"/>
                  </a:lnTo>
                  <a:lnTo>
                    <a:pt x="4842" y="714"/>
                  </a:lnTo>
                  <a:lnTo>
                    <a:pt x="4842" y="714"/>
                  </a:lnTo>
                  <a:lnTo>
                    <a:pt x="4842" y="714"/>
                  </a:lnTo>
                  <a:lnTo>
                    <a:pt x="4842" y="714"/>
                  </a:lnTo>
                  <a:lnTo>
                    <a:pt x="4848" y="714"/>
                  </a:lnTo>
                  <a:lnTo>
                    <a:pt x="4848" y="714"/>
                  </a:lnTo>
                  <a:lnTo>
                    <a:pt x="4848" y="708"/>
                  </a:lnTo>
                  <a:lnTo>
                    <a:pt x="4848" y="708"/>
                  </a:lnTo>
                  <a:lnTo>
                    <a:pt x="4848" y="708"/>
                  </a:lnTo>
                  <a:lnTo>
                    <a:pt x="4848" y="708"/>
                  </a:lnTo>
                  <a:lnTo>
                    <a:pt x="4854" y="708"/>
                  </a:lnTo>
                  <a:lnTo>
                    <a:pt x="4854" y="708"/>
                  </a:lnTo>
                  <a:lnTo>
                    <a:pt x="4854" y="708"/>
                  </a:lnTo>
                  <a:lnTo>
                    <a:pt x="4854" y="708"/>
                  </a:lnTo>
                  <a:lnTo>
                    <a:pt x="4854" y="708"/>
                  </a:lnTo>
                  <a:lnTo>
                    <a:pt x="4854" y="702"/>
                  </a:lnTo>
                  <a:lnTo>
                    <a:pt x="4860" y="702"/>
                  </a:lnTo>
                  <a:lnTo>
                    <a:pt x="4860" y="702"/>
                  </a:lnTo>
                  <a:lnTo>
                    <a:pt x="4860" y="702"/>
                  </a:lnTo>
                  <a:lnTo>
                    <a:pt x="4860" y="702"/>
                  </a:lnTo>
                  <a:lnTo>
                    <a:pt x="4860" y="702"/>
                  </a:lnTo>
                  <a:lnTo>
                    <a:pt x="4860" y="702"/>
                  </a:lnTo>
                  <a:lnTo>
                    <a:pt x="4866" y="702"/>
                  </a:lnTo>
                  <a:lnTo>
                    <a:pt x="4866" y="702"/>
                  </a:lnTo>
                  <a:lnTo>
                    <a:pt x="4866" y="696"/>
                  </a:lnTo>
                  <a:lnTo>
                    <a:pt x="4866" y="696"/>
                  </a:lnTo>
                  <a:lnTo>
                    <a:pt x="4866" y="696"/>
                  </a:lnTo>
                  <a:lnTo>
                    <a:pt x="4866" y="696"/>
                  </a:lnTo>
                  <a:lnTo>
                    <a:pt x="4872" y="696"/>
                  </a:lnTo>
                  <a:lnTo>
                    <a:pt x="4872" y="696"/>
                  </a:lnTo>
                  <a:lnTo>
                    <a:pt x="4872" y="696"/>
                  </a:lnTo>
                  <a:lnTo>
                    <a:pt x="4872" y="696"/>
                  </a:lnTo>
                  <a:lnTo>
                    <a:pt x="4872" y="696"/>
                  </a:lnTo>
                  <a:lnTo>
                    <a:pt x="4872" y="690"/>
                  </a:lnTo>
                  <a:lnTo>
                    <a:pt x="4872" y="690"/>
                  </a:lnTo>
                  <a:lnTo>
                    <a:pt x="4878" y="690"/>
                  </a:lnTo>
                  <a:lnTo>
                    <a:pt x="4878" y="690"/>
                  </a:lnTo>
                  <a:lnTo>
                    <a:pt x="4878" y="690"/>
                  </a:lnTo>
                  <a:lnTo>
                    <a:pt x="4878" y="690"/>
                  </a:lnTo>
                  <a:lnTo>
                    <a:pt x="4878" y="690"/>
                  </a:lnTo>
                  <a:lnTo>
                    <a:pt x="4878" y="690"/>
                  </a:lnTo>
                  <a:lnTo>
                    <a:pt x="4884" y="690"/>
                  </a:lnTo>
                  <a:lnTo>
                    <a:pt x="4884" y="684"/>
                  </a:lnTo>
                  <a:lnTo>
                    <a:pt x="4884" y="684"/>
                  </a:lnTo>
                  <a:lnTo>
                    <a:pt x="4884" y="684"/>
                  </a:lnTo>
                  <a:lnTo>
                    <a:pt x="4884" y="684"/>
                  </a:lnTo>
                  <a:lnTo>
                    <a:pt x="4884" y="684"/>
                  </a:lnTo>
                  <a:lnTo>
                    <a:pt x="4890" y="684"/>
                  </a:lnTo>
                  <a:lnTo>
                    <a:pt x="4890" y="684"/>
                  </a:lnTo>
                  <a:lnTo>
                    <a:pt x="4890" y="684"/>
                  </a:lnTo>
                  <a:lnTo>
                    <a:pt x="4890" y="684"/>
                  </a:lnTo>
                  <a:lnTo>
                    <a:pt x="4890" y="678"/>
                  </a:lnTo>
                  <a:lnTo>
                    <a:pt x="4890" y="678"/>
                  </a:lnTo>
                  <a:lnTo>
                    <a:pt x="4896" y="678"/>
                  </a:lnTo>
                  <a:lnTo>
                    <a:pt x="4896" y="678"/>
                  </a:lnTo>
                  <a:lnTo>
                    <a:pt x="4896" y="678"/>
                  </a:lnTo>
                  <a:lnTo>
                    <a:pt x="4896" y="678"/>
                  </a:lnTo>
                  <a:lnTo>
                    <a:pt x="4896" y="678"/>
                  </a:lnTo>
                  <a:lnTo>
                    <a:pt x="4896" y="678"/>
                  </a:lnTo>
                  <a:lnTo>
                    <a:pt x="4902" y="678"/>
                  </a:lnTo>
                  <a:lnTo>
                    <a:pt x="4902" y="672"/>
                  </a:lnTo>
                  <a:lnTo>
                    <a:pt x="4902" y="672"/>
                  </a:lnTo>
                  <a:lnTo>
                    <a:pt x="4902" y="672"/>
                  </a:lnTo>
                  <a:lnTo>
                    <a:pt x="4902" y="672"/>
                  </a:lnTo>
                  <a:lnTo>
                    <a:pt x="4902" y="672"/>
                  </a:lnTo>
                  <a:lnTo>
                    <a:pt x="4908" y="672"/>
                  </a:lnTo>
                  <a:lnTo>
                    <a:pt x="4908" y="672"/>
                  </a:lnTo>
                  <a:lnTo>
                    <a:pt x="4908" y="672"/>
                  </a:lnTo>
                  <a:lnTo>
                    <a:pt x="4908" y="666"/>
                  </a:lnTo>
                  <a:lnTo>
                    <a:pt x="4908" y="666"/>
                  </a:lnTo>
                  <a:lnTo>
                    <a:pt x="4908" y="666"/>
                  </a:lnTo>
                  <a:lnTo>
                    <a:pt x="4914" y="666"/>
                  </a:lnTo>
                  <a:lnTo>
                    <a:pt x="4914" y="666"/>
                  </a:lnTo>
                  <a:lnTo>
                    <a:pt x="4914" y="666"/>
                  </a:lnTo>
                  <a:lnTo>
                    <a:pt x="4914" y="666"/>
                  </a:lnTo>
                  <a:lnTo>
                    <a:pt x="4914" y="666"/>
                  </a:lnTo>
                  <a:lnTo>
                    <a:pt x="4914" y="666"/>
                  </a:lnTo>
                  <a:lnTo>
                    <a:pt x="4920" y="660"/>
                  </a:lnTo>
                  <a:lnTo>
                    <a:pt x="4920" y="660"/>
                  </a:lnTo>
                  <a:lnTo>
                    <a:pt x="4920" y="660"/>
                  </a:lnTo>
                  <a:lnTo>
                    <a:pt x="4920" y="660"/>
                  </a:lnTo>
                  <a:lnTo>
                    <a:pt x="4920" y="660"/>
                  </a:lnTo>
                  <a:lnTo>
                    <a:pt x="4920" y="660"/>
                  </a:lnTo>
                  <a:lnTo>
                    <a:pt x="4926" y="660"/>
                  </a:lnTo>
                  <a:lnTo>
                    <a:pt x="4926" y="660"/>
                  </a:lnTo>
                  <a:lnTo>
                    <a:pt x="4926" y="660"/>
                  </a:lnTo>
                  <a:lnTo>
                    <a:pt x="4926" y="654"/>
                  </a:lnTo>
                  <a:lnTo>
                    <a:pt x="4926" y="654"/>
                  </a:lnTo>
                  <a:lnTo>
                    <a:pt x="4926" y="654"/>
                  </a:lnTo>
                  <a:lnTo>
                    <a:pt x="4932" y="654"/>
                  </a:lnTo>
                </a:path>
              </a:pathLst>
            </a:custGeom>
            <a:noFill/>
            <a:ln w="12700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55">
              <a:extLst>
                <a:ext uri="{FF2B5EF4-FFF2-40B4-BE49-F238E27FC236}">
                  <a16:creationId xmlns:a16="http://schemas.microsoft.com/office/drawing/2014/main" id="{5D78CDCA-7DAB-4D6F-9D94-4A68AB0F8B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2392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FF0000"/>
                  </a:solidFill>
                  <a:effectLst/>
                  <a:latin typeface="Arial" panose="020B0604020202020204" pitchFamily="34" charset="0"/>
                </a:rPr>
                <a:t>Ax_be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8" name="Freeform 56">
              <a:extLst>
                <a:ext uri="{FF2B5EF4-FFF2-40B4-BE49-F238E27FC236}">
                  <a16:creationId xmlns:a16="http://schemas.microsoft.com/office/drawing/2014/main" id="{28D86F5C-228A-4EBA-9BDA-F7F87ED1219C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2236"/>
              <a:ext cx="4932" cy="138"/>
            </a:xfrm>
            <a:custGeom>
              <a:avLst/>
              <a:gdLst>
                <a:gd name="T0" fmla="*/ 72 w 4932"/>
                <a:gd name="T1" fmla="*/ 108 h 138"/>
                <a:gd name="T2" fmla="*/ 150 w 4932"/>
                <a:gd name="T3" fmla="*/ 108 h 138"/>
                <a:gd name="T4" fmla="*/ 228 w 4932"/>
                <a:gd name="T5" fmla="*/ 108 h 138"/>
                <a:gd name="T6" fmla="*/ 306 w 4932"/>
                <a:gd name="T7" fmla="*/ 108 h 138"/>
                <a:gd name="T8" fmla="*/ 384 w 4932"/>
                <a:gd name="T9" fmla="*/ 102 h 138"/>
                <a:gd name="T10" fmla="*/ 462 w 4932"/>
                <a:gd name="T11" fmla="*/ 102 h 138"/>
                <a:gd name="T12" fmla="*/ 540 w 4932"/>
                <a:gd name="T13" fmla="*/ 96 h 138"/>
                <a:gd name="T14" fmla="*/ 618 w 4932"/>
                <a:gd name="T15" fmla="*/ 96 h 138"/>
                <a:gd name="T16" fmla="*/ 696 w 4932"/>
                <a:gd name="T17" fmla="*/ 90 h 138"/>
                <a:gd name="T18" fmla="*/ 774 w 4932"/>
                <a:gd name="T19" fmla="*/ 84 h 138"/>
                <a:gd name="T20" fmla="*/ 852 w 4932"/>
                <a:gd name="T21" fmla="*/ 72 h 138"/>
                <a:gd name="T22" fmla="*/ 930 w 4932"/>
                <a:gd name="T23" fmla="*/ 66 h 138"/>
                <a:gd name="T24" fmla="*/ 1008 w 4932"/>
                <a:gd name="T25" fmla="*/ 72 h 138"/>
                <a:gd name="T26" fmla="*/ 1086 w 4932"/>
                <a:gd name="T27" fmla="*/ 72 h 138"/>
                <a:gd name="T28" fmla="*/ 1164 w 4932"/>
                <a:gd name="T29" fmla="*/ 72 h 138"/>
                <a:gd name="T30" fmla="*/ 1242 w 4932"/>
                <a:gd name="T31" fmla="*/ 72 h 138"/>
                <a:gd name="T32" fmla="*/ 1320 w 4932"/>
                <a:gd name="T33" fmla="*/ 78 h 138"/>
                <a:gd name="T34" fmla="*/ 1398 w 4932"/>
                <a:gd name="T35" fmla="*/ 66 h 138"/>
                <a:gd name="T36" fmla="*/ 1476 w 4932"/>
                <a:gd name="T37" fmla="*/ 60 h 138"/>
                <a:gd name="T38" fmla="*/ 1554 w 4932"/>
                <a:gd name="T39" fmla="*/ 54 h 138"/>
                <a:gd name="T40" fmla="*/ 1632 w 4932"/>
                <a:gd name="T41" fmla="*/ 48 h 138"/>
                <a:gd name="T42" fmla="*/ 1710 w 4932"/>
                <a:gd name="T43" fmla="*/ 42 h 138"/>
                <a:gd name="T44" fmla="*/ 1788 w 4932"/>
                <a:gd name="T45" fmla="*/ 90 h 138"/>
                <a:gd name="T46" fmla="*/ 1866 w 4932"/>
                <a:gd name="T47" fmla="*/ 120 h 138"/>
                <a:gd name="T48" fmla="*/ 1944 w 4932"/>
                <a:gd name="T49" fmla="*/ 120 h 138"/>
                <a:gd name="T50" fmla="*/ 2022 w 4932"/>
                <a:gd name="T51" fmla="*/ 96 h 138"/>
                <a:gd name="T52" fmla="*/ 2100 w 4932"/>
                <a:gd name="T53" fmla="*/ 48 h 138"/>
                <a:gd name="T54" fmla="*/ 2178 w 4932"/>
                <a:gd name="T55" fmla="*/ 42 h 138"/>
                <a:gd name="T56" fmla="*/ 2256 w 4932"/>
                <a:gd name="T57" fmla="*/ 54 h 138"/>
                <a:gd name="T58" fmla="*/ 2334 w 4932"/>
                <a:gd name="T59" fmla="*/ 78 h 138"/>
                <a:gd name="T60" fmla="*/ 2412 w 4932"/>
                <a:gd name="T61" fmla="*/ 126 h 138"/>
                <a:gd name="T62" fmla="*/ 2490 w 4932"/>
                <a:gd name="T63" fmla="*/ 114 h 138"/>
                <a:gd name="T64" fmla="*/ 2568 w 4932"/>
                <a:gd name="T65" fmla="*/ 72 h 138"/>
                <a:gd name="T66" fmla="*/ 2646 w 4932"/>
                <a:gd name="T67" fmla="*/ 30 h 138"/>
                <a:gd name="T68" fmla="*/ 2724 w 4932"/>
                <a:gd name="T69" fmla="*/ 0 h 138"/>
                <a:gd name="T70" fmla="*/ 2802 w 4932"/>
                <a:gd name="T71" fmla="*/ 42 h 138"/>
                <a:gd name="T72" fmla="*/ 2880 w 4932"/>
                <a:gd name="T73" fmla="*/ 48 h 138"/>
                <a:gd name="T74" fmla="*/ 2958 w 4932"/>
                <a:gd name="T75" fmla="*/ 54 h 138"/>
                <a:gd name="T76" fmla="*/ 3036 w 4932"/>
                <a:gd name="T77" fmla="*/ 60 h 138"/>
                <a:gd name="T78" fmla="*/ 3114 w 4932"/>
                <a:gd name="T79" fmla="*/ 60 h 138"/>
                <a:gd name="T80" fmla="*/ 3192 w 4932"/>
                <a:gd name="T81" fmla="*/ 66 h 138"/>
                <a:gd name="T82" fmla="*/ 3270 w 4932"/>
                <a:gd name="T83" fmla="*/ 72 h 138"/>
                <a:gd name="T84" fmla="*/ 3348 w 4932"/>
                <a:gd name="T85" fmla="*/ 72 h 138"/>
                <a:gd name="T86" fmla="*/ 3426 w 4932"/>
                <a:gd name="T87" fmla="*/ 78 h 138"/>
                <a:gd name="T88" fmla="*/ 3504 w 4932"/>
                <a:gd name="T89" fmla="*/ 78 h 138"/>
                <a:gd name="T90" fmla="*/ 3582 w 4932"/>
                <a:gd name="T91" fmla="*/ 84 h 138"/>
                <a:gd name="T92" fmla="*/ 3660 w 4932"/>
                <a:gd name="T93" fmla="*/ 90 h 138"/>
                <a:gd name="T94" fmla="*/ 3738 w 4932"/>
                <a:gd name="T95" fmla="*/ 90 h 138"/>
                <a:gd name="T96" fmla="*/ 3816 w 4932"/>
                <a:gd name="T97" fmla="*/ 96 h 138"/>
                <a:gd name="T98" fmla="*/ 3894 w 4932"/>
                <a:gd name="T99" fmla="*/ 96 h 138"/>
                <a:gd name="T100" fmla="*/ 3972 w 4932"/>
                <a:gd name="T101" fmla="*/ 102 h 138"/>
                <a:gd name="T102" fmla="*/ 4050 w 4932"/>
                <a:gd name="T103" fmla="*/ 102 h 138"/>
                <a:gd name="T104" fmla="*/ 4128 w 4932"/>
                <a:gd name="T105" fmla="*/ 102 h 138"/>
                <a:gd name="T106" fmla="*/ 4206 w 4932"/>
                <a:gd name="T107" fmla="*/ 108 h 138"/>
                <a:gd name="T108" fmla="*/ 4284 w 4932"/>
                <a:gd name="T109" fmla="*/ 108 h 138"/>
                <a:gd name="T110" fmla="*/ 4362 w 4932"/>
                <a:gd name="T111" fmla="*/ 108 h 138"/>
                <a:gd name="T112" fmla="*/ 4440 w 4932"/>
                <a:gd name="T113" fmla="*/ 108 h 138"/>
                <a:gd name="T114" fmla="*/ 4518 w 4932"/>
                <a:gd name="T115" fmla="*/ 108 h 138"/>
                <a:gd name="T116" fmla="*/ 4596 w 4932"/>
                <a:gd name="T117" fmla="*/ 108 h 138"/>
                <a:gd name="T118" fmla="*/ 4674 w 4932"/>
                <a:gd name="T119" fmla="*/ 108 h 138"/>
                <a:gd name="T120" fmla="*/ 4752 w 4932"/>
                <a:gd name="T121" fmla="*/ 108 h 138"/>
                <a:gd name="T122" fmla="*/ 4830 w 4932"/>
                <a:gd name="T123" fmla="*/ 108 h 138"/>
                <a:gd name="T124" fmla="*/ 4908 w 4932"/>
                <a:gd name="T125" fmla="*/ 102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32" h="138">
                  <a:moveTo>
                    <a:pt x="0" y="108"/>
                  </a:move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0" y="108"/>
                  </a:lnTo>
                  <a:lnTo>
                    <a:pt x="6" y="108"/>
                  </a:lnTo>
                  <a:lnTo>
                    <a:pt x="6" y="108"/>
                  </a:lnTo>
                  <a:lnTo>
                    <a:pt x="6" y="108"/>
                  </a:lnTo>
                  <a:lnTo>
                    <a:pt x="6" y="108"/>
                  </a:lnTo>
                  <a:lnTo>
                    <a:pt x="6" y="108"/>
                  </a:lnTo>
                  <a:lnTo>
                    <a:pt x="6" y="108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2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18" y="108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24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0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36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2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48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54" y="108"/>
                  </a:lnTo>
                  <a:lnTo>
                    <a:pt x="60" y="108"/>
                  </a:lnTo>
                  <a:lnTo>
                    <a:pt x="60" y="108"/>
                  </a:lnTo>
                  <a:lnTo>
                    <a:pt x="60" y="108"/>
                  </a:lnTo>
                  <a:lnTo>
                    <a:pt x="60" y="108"/>
                  </a:lnTo>
                  <a:lnTo>
                    <a:pt x="60" y="108"/>
                  </a:lnTo>
                  <a:lnTo>
                    <a:pt x="60" y="108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66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2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78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84" y="108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0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96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2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08" y="108"/>
                  </a:lnTo>
                  <a:lnTo>
                    <a:pt x="114" y="108"/>
                  </a:lnTo>
                  <a:lnTo>
                    <a:pt x="114" y="108"/>
                  </a:lnTo>
                  <a:lnTo>
                    <a:pt x="114" y="108"/>
                  </a:lnTo>
                  <a:lnTo>
                    <a:pt x="114" y="108"/>
                  </a:lnTo>
                  <a:lnTo>
                    <a:pt x="114" y="108"/>
                  </a:lnTo>
                  <a:lnTo>
                    <a:pt x="114" y="108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20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26" y="108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2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38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44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0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56" y="108"/>
                  </a:lnTo>
                  <a:lnTo>
                    <a:pt x="162" y="108"/>
                  </a:lnTo>
                  <a:lnTo>
                    <a:pt x="162" y="108"/>
                  </a:lnTo>
                  <a:lnTo>
                    <a:pt x="162" y="108"/>
                  </a:lnTo>
                  <a:lnTo>
                    <a:pt x="162" y="108"/>
                  </a:lnTo>
                  <a:lnTo>
                    <a:pt x="162" y="108"/>
                  </a:lnTo>
                  <a:lnTo>
                    <a:pt x="162" y="108"/>
                  </a:lnTo>
                  <a:lnTo>
                    <a:pt x="168" y="108"/>
                  </a:lnTo>
                  <a:lnTo>
                    <a:pt x="168" y="108"/>
                  </a:lnTo>
                  <a:lnTo>
                    <a:pt x="168" y="108"/>
                  </a:lnTo>
                  <a:lnTo>
                    <a:pt x="168" y="108"/>
                  </a:lnTo>
                  <a:lnTo>
                    <a:pt x="168" y="108"/>
                  </a:lnTo>
                  <a:lnTo>
                    <a:pt x="168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74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0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86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2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198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04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0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16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2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28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34" y="108"/>
                  </a:lnTo>
                  <a:lnTo>
                    <a:pt x="240" y="108"/>
                  </a:lnTo>
                  <a:lnTo>
                    <a:pt x="240" y="108"/>
                  </a:lnTo>
                  <a:lnTo>
                    <a:pt x="240" y="108"/>
                  </a:lnTo>
                  <a:lnTo>
                    <a:pt x="240" y="108"/>
                  </a:lnTo>
                  <a:lnTo>
                    <a:pt x="240" y="108"/>
                  </a:lnTo>
                  <a:lnTo>
                    <a:pt x="240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46" y="108"/>
                  </a:lnTo>
                  <a:lnTo>
                    <a:pt x="252" y="108"/>
                  </a:lnTo>
                  <a:lnTo>
                    <a:pt x="252" y="108"/>
                  </a:lnTo>
                  <a:lnTo>
                    <a:pt x="252" y="108"/>
                  </a:lnTo>
                  <a:lnTo>
                    <a:pt x="252" y="108"/>
                  </a:lnTo>
                  <a:lnTo>
                    <a:pt x="252" y="108"/>
                  </a:lnTo>
                  <a:lnTo>
                    <a:pt x="252" y="108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58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64" y="108"/>
                  </a:lnTo>
                  <a:lnTo>
                    <a:pt x="270" y="108"/>
                  </a:lnTo>
                  <a:lnTo>
                    <a:pt x="270" y="108"/>
                  </a:lnTo>
                  <a:lnTo>
                    <a:pt x="270" y="108"/>
                  </a:lnTo>
                  <a:lnTo>
                    <a:pt x="270" y="108"/>
                  </a:lnTo>
                  <a:lnTo>
                    <a:pt x="270" y="108"/>
                  </a:lnTo>
                  <a:lnTo>
                    <a:pt x="270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76" y="108"/>
                  </a:lnTo>
                  <a:lnTo>
                    <a:pt x="282" y="108"/>
                  </a:lnTo>
                  <a:lnTo>
                    <a:pt x="282" y="108"/>
                  </a:lnTo>
                  <a:lnTo>
                    <a:pt x="282" y="108"/>
                  </a:lnTo>
                  <a:lnTo>
                    <a:pt x="282" y="108"/>
                  </a:lnTo>
                  <a:lnTo>
                    <a:pt x="282" y="108"/>
                  </a:lnTo>
                  <a:lnTo>
                    <a:pt x="282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88" y="108"/>
                  </a:lnTo>
                  <a:lnTo>
                    <a:pt x="294" y="108"/>
                  </a:lnTo>
                  <a:lnTo>
                    <a:pt x="294" y="108"/>
                  </a:lnTo>
                  <a:lnTo>
                    <a:pt x="294" y="108"/>
                  </a:lnTo>
                  <a:lnTo>
                    <a:pt x="294" y="108"/>
                  </a:lnTo>
                  <a:lnTo>
                    <a:pt x="294" y="108"/>
                  </a:lnTo>
                  <a:lnTo>
                    <a:pt x="294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0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06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2" y="108"/>
                  </a:lnTo>
                  <a:lnTo>
                    <a:pt x="318" y="108"/>
                  </a:lnTo>
                  <a:lnTo>
                    <a:pt x="318" y="108"/>
                  </a:lnTo>
                  <a:lnTo>
                    <a:pt x="318" y="108"/>
                  </a:lnTo>
                  <a:lnTo>
                    <a:pt x="318" y="108"/>
                  </a:lnTo>
                  <a:lnTo>
                    <a:pt x="318" y="108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0" y="108"/>
                  </a:lnTo>
                  <a:lnTo>
                    <a:pt x="336" y="108"/>
                  </a:lnTo>
                  <a:lnTo>
                    <a:pt x="336" y="108"/>
                  </a:lnTo>
                  <a:lnTo>
                    <a:pt x="336" y="108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36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2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48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54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0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66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2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78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84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0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396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2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08" y="102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14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0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26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2" y="102"/>
                  </a:lnTo>
                  <a:lnTo>
                    <a:pt x="438" y="102"/>
                  </a:lnTo>
                  <a:lnTo>
                    <a:pt x="438" y="102"/>
                  </a:lnTo>
                  <a:lnTo>
                    <a:pt x="438" y="102"/>
                  </a:lnTo>
                  <a:lnTo>
                    <a:pt x="438" y="102"/>
                  </a:lnTo>
                  <a:lnTo>
                    <a:pt x="438" y="102"/>
                  </a:lnTo>
                  <a:lnTo>
                    <a:pt x="438" y="102"/>
                  </a:lnTo>
                  <a:lnTo>
                    <a:pt x="444" y="102"/>
                  </a:lnTo>
                  <a:lnTo>
                    <a:pt x="444" y="102"/>
                  </a:lnTo>
                  <a:lnTo>
                    <a:pt x="444" y="102"/>
                  </a:lnTo>
                  <a:lnTo>
                    <a:pt x="444" y="102"/>
                  </a:lnTo>
                  <a:lnTo>
                    <a:pt x="444" y="102"/>
                  </a:lnTo>
                  <a:lnTo>
                    <a:pt x="444" y="102"/>
                  </a:lnTo>
                  <a:lnTo>
                    <a:pt x="450" y="102"/>
                  </a:lnTo>
                  <a:lnTo>
                    <a:pt x="450" y="102"/>
                  </a:lnTo>
                  <a:lnTo>
                    <a:pt x="450" y="102"/>
                  </a:lnTo>
                  <a:lnTo>
                    <a:pt x="450" y="102"/>
                  </a:lnTo>
                  <a:lnTo>
                    <a:pt x="450" y="102"/>
                  </a:lnTo>
                  <a:lnTo>
                    <a:pt x="450" y="102"/>
                  </a:lnTo>
                  <a:lnTo>
                    <a:pt x="456" y="102"/>
                  </a:lnTo>
                  <a:lnTo>
                    <a:pt x="456" y="102"/>
                  </a:lnTo>
                  <a:lnTo>
                    <a:pt x="456" y="102"/>
                  </a:lnTo>
                  <a:lnTo>
                    <a:pt x="456" y="102"/>
                  </a:lnTo>
                  <a:lnTo>
                    <a:pt x="456" y="102"/>
                  </a:lnTo>
                  <a:lnTo>
                    <a:pt x="456" y="102"/>
                  </a:lnTo>
                  <a:lnTo>
                    <a:pt x="462" y="102"/>
                  </a:lnTo>
                  <a:lnTo>
                    <a:pt x="462" y="102"/>
                  </a:lnTo>
                  <a:lnTo>
                    <a:pt x="462" y="102"/>
                  </a:lnTo>
                  <a:lnTo>
                    <a:pt x="462" y="102"/>
                  </a:lnTo>
                  <a:lnTo>
                    <a:pt x="462" y="102"/>
                  </a:lnTo>
                  <a:lnTo>
                    <a:pt x="462" y="102"/>
                  </a:lnTo>
                  <a:lnTo>
                    <a:pt x="468" y="102"/>
                  </a:lnTo>
                  <a:lnTo>
                    <a:pt x="468" y="102"/>
                  </a:lnTo>
                  <a:lnTo>
                    <a:pt x="468" y="102"/>
                  </a:lnTo>
                  <a:lnTo>
                    <a:pt x="468" y="102"/>
                  </a:lnTo>
                  <a:lnTo>
                    <a:pt x="468" y="102"/>
                  </a:lnTo>
                  <a:lnTo>
                    <a:pt x="468" y="102"/>
                  </a:lnTo>
                  <a:lnTo>
                    <a:pt x="474" y="102"/>
                  </a:lnTo>
                  <a:lnTo>
                    <a:pt x="474" y="102"/>
                  </a:lnTo>
                  <a:lnTo>
                    <a:pt x="474" y="102"/>
                  </a:lnTo>
                  <a:lnTo>
                    <a:pt x="474" y="102"/>
                  </a:lnTo>
                  <a:lnTo>
                    <a:pt x="474" y="102"/>
                  </a:lnTo>
                  <a:lnTo>
                    <a:pt x="474" y="102"/>
                  </a:lnTo>
                  <a:lnTo>
                    <a:pt x="480" y="102"/>
                  </a:lnTo>
                  <a:lnTo>
                    <a:pt x="480" y="102"/>
                  </a:lnTo>
                  <a:lnTo>
                    <a:pt x="480" y="102"/>
                  </a:lnTo>
                  <a:lnTo>
                    <a:pt x="480" y="102"/>
                  </a:lnTo>
                  <a:lnTo>
                    <a:pt x="480" y="102"/>
                  </a:lnTo>
                  <a:lnTo>
                    <a:pt x="480" y="102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86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2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498" y="102"/>
                  </a:lnTo>
                  <a:lnTo>
                    <a:pt x="504" y="102"/>
                  </a:lnTo>
                  <a:lnTo>
                    <a:pt x="504" y="102"/>
                  </a:lnTo>
                  <a:lnTo>
                    <a:pt x="504" y="102"/>
                  </a:lnTo>
                  <a:lnTo>
                    <a:pt x="504" y="102"/>
                  </a:lnTo>
                  <a:lnTo>
                    <a:pt x="504" y="102"/>
                  </a:lnTo>
                  <a:lnTo>
                    <a:pt x="504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0" y="102"/>
                  </a:lnTo>
                  <a:lnTo>
                    <a:pt x="516" y="102"/>
                  </a:lnTo>
                  <a:lnTo>
                    <a:pt x="516" y="102"/>
                  </a:lnTo>
                  <a:lnTo>
                    <a:pt x="516" y="102"/>
                  </a:lnTo>
                  <a:lnTo>
                    <a:pt x="516" y="102"/>
                  </a:lnTo>
                  <a:lnTo>
                    <a:pt x="516" y="102"/>
                  </a:lnTo>
                  <a:lnTo>
                    <a:pt x="516" y="102"/>
                  </a:lnTo>
                  <a:lnTo>
                    <a:pt x="522" y="102"/>
                  </a:lnTo>
                  <a:lnTo>
                    <a:pt x="522" y="102"/>
                  </a:lnTo>
                  <a:lnTo>
                    <a:pt x="522" y="102"/>
                  </a:lnTo>
                  <a:lnTo>
                    <a:pt x="522" y="102"/>
                  </a:lnTo>
                  <a:lnTo>
                    <a:pt x="522" y="102"/>
                  </a:lnTo>
                  <a:lnTo>
                    <a:pt x="522" y="102"/>
                  </a:lnTo>
                  <a:lnTo>
                    <a:pt x="528" y="102"/>
                  </a:lnTo>
                  <a:lnTo>
                    <a:pt x="528" y="102"/>
                  </a:lnTo>
                  <a:lnTo>
                    <a:pt x="528" y="102"/>
                  </a:lnTo>
                  <a:lnTo>
                    <a:pt x="528" y="102"/>
                  </a:lnTo>
                  <a:lnTo>
                    <a:pt x="528" y="102"/>
                  </a:lnTo>
                  <a:lnTo>
                    <a:pt x="528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102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34" y="96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0" y="96"/>
                  </a:lnTo>
                  <a:lnTo>
                    <a:pt x="546" y="96"/>
                  </a:lnTo>
                  <a:lnTo>
                    <a:pt x="546" y="96"/>
                  </a:lnTo>
                  <a:lnTo>
                    <a:pt x="546" y="96"/>
                  </a:lnTo>
                  <a:lnTo>
                    <a:pt x="546" y="96"/>
                  </a:lnTo>
                  <a:lnTo>
                    <a:pt x="546" y="96"/>
                  </a:lnTo>
                  <a:lnTo>
                    <a:pt x="546" y="96"/>
                  </a:lnTo>
                  <a:lnTo>
                    <a:pt x="552" y="96"/>
                  </a:lnTo>
                  <a:lnTo>
                    <a:pt x="552" y="96"/>
                  </a:lnTo>
                  <a:lnTo>
                    <a:pt x="552" y="96"/>
                  </a:lnTo>
                  <a:lnTo>
                    <a:pt x="552" y="96"/>
                  </a:lnTo>
                  <a:lnTo>
                    <a:pt x="552" y="96"/>
                  </a:lnTo>
                  <a:lnTo>
                    <a:pt x="552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58" y="96"/>
                  </a:lnTo>
                  <a:lnTo>
                    <a:pt x="564" y="96"/>
                  </a:lnTo>
                  <a:lnTo>
                    <a:pt x="564" y="96"/>
                  </a:lnTo>
                  <a:lnTo>
                    <a:pt x="564" y="96"/>
                  </a:lnTo>
                  <a:lnTo>
                    <a:pt x="564" y="96"/>
                  </a:lnTo>
                  <a:lnTo>
                    <a:pt x="564" y="96"/>
                  </a:lnTo>
                  <a:lnTo>
                    <a:pt x="564" y="96"/>
                  </a:lnTo>
                  <a:lnTo>
                    <a:pt x="570" y="96"/>
                  </a:lnTo>
                  <a:lnTo>
                    <a:pt x="570" y="96"/>
                  </a:lnTo>
                  <a:lnTo>
                    <a:pt x="570" y="96"/>
                  </a:lnTo>
                  <a:lnTo>
                    <a:pt x="570" y="96"/>
                  </a:lnTo>
                  <a:lnTo>
                    <a:pt x="570" y="96"/>
                  </a:lnTo>
                  <a:lnTo>
                    <a:pt x="570" y="96"/>
                  </a:lnTo>
                  <a:lnTo>
                    <a:pt x="576" y="96"/>
                  </a:lnTo>
                  <a:lnTo>
                    <a:pt x="576" y="96"/>
                  </a:lnTo>
                  <a:lnTo>
                    <a:pt x="576" y="96"/>
                  </a:lnTo>
                  <a:lnTo>
                    <a:pt x="576" y="96"/>
                  </a:lnTo>
                  <a:lnTo>
                    <a:pt x="576" y="96"/>
                  </a:lnTo>
                  <a:lnTo>
                    <a:pt x="576" y="96"/>
                  </a:lnTo>
                  <a:lnTo>
                    <a:pt x="582" y="96"/>
                  </a:lnTo>
                  <a:lnTo>
                    <a:pt x="582" y="96"/>
                  </a:lnTo>
                  <a:lnTo>
                    <a:pt x="582" y="96"/>
                  </a:lnTo>
                  <a:lnTo>
                    <a:pt x="582" y="96"/>
                  </a:lnTo>
                  <a:lnTo>
                    <a:pt x="582" y="96"/>
                  </a:lnTo>
                  <a:lnTo>
                    <a:pt x="582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88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594" y="96"/>
                  </a:lnTo>
                  <a:lnTo>
                    <a:pt x="600" y="96"/>
                  </a:lnTo>
                  <a:lnTo>
                    <a:pt x="600" y="96"/>
                  </a:lnTo>
                  <a:lnTo>
                    <a:pt x="600" y="96"/>
                  </a:lnTo>
                  <a:lnTo>
                    <a:pt x="600" y="96"/>
                  </a:lnTo>
                  <a:lnTo>
                    <a:pt x="600" y="96"/>
                  </a:lnTo>
                  <a:lnTo>
                    <a:pt x="600" y="96"/>
                  </a:lnTo>
                  <a:lnTo>
                    <a:pt x="606" y="96"/>
                  </a:lnTo>
                  <a:lnTo>
                    <a:pt x="606" y="96"/>
                  </a:lnTo>
                  <a:lnTo>
                    <a:pt x="606" y="96"/>
                  </a:lnTo>
                  <a:lnTo>
                    <a:pt x="606" y="96"/>
                  </a:lnTo>
                  <a:lnTo>
                    <a:pt x="606" y="96"/>
                  </a:lnTo>
                  <a:lnTo>
                    <a:pt x="606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2" y="96"/>
                  </a:lnTo>
                  <a:lnTo>
                    <a:pt x="618" y="96"/>
                  </a:lnTo>
                  <a:lnTo>
                    <a:pt x="618" y="96"/>
                  </a:lnTo>
                  <a:lnTo>
                    <a:pt x="618" y="96"/>
                  </a:lnTo>
                  <a:lnTo>
                    <a:pt x="618" y="96"/>
                  </a:lnTo>
                  <a:lnTo>
                    <a:pt x="618" y="96"/>
                  </a:lnTo>
                  <a:lnTo>
                    <a:pt x="618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24" y="96"/>
                  </a:lnTo>
                  <a:lnTo>
                    <a:pt x="630" y="96"/>
                  </a:lnTo>
                  <a:lnTo>
                    <a:pt x="630" y="96"/>
                  </a:lnTo>
                  <a:lnTo>
                    <a:pt x="630" y="96"/>
                  </a:lnTo>
                  <a:lnTo>
                    <a:pt x="630" y="96"/>
                  </a:lnTo>
                  <a:lnTo>
                    <a:pt x="630" y="96"/>
                  </a:lnTo>
                  <a:lnTo>
                    <a:pt x="630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36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2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48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6"/>
                  </a:lnTo>
                  <a:lnTo>
                    <a:pt x="654" y="90"/>
                  </a:lnTo>
                  <a:lnTo>
                    <a:pt x="660" y="90"/>
                  </a:lnTo>
                  <a:lnTo>
                    <a:pt x="660" y="90"/>
                  </a:lnTo>
                  <a:lnTo>
                    <a:pt x="660" y="90"/>
                  </a:lnTo>
                  <a:lnTo>
                    <a:pt x="660" y="90"/>
                  </a:lnTo>
                  <a:lnTo>
                    <a:pt x="660" y="90"/>
                  </a:lnTo>
                  <a:lnTo>
                    <a:pt x="660" y="90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66" y="90"/>
                  </a:lnTo>
                  <a:lnTo>
                    <a:pt x="672" y="90"/>
                  </a:lnTo>
                  <a:lnTo>
                    <a:pt x="672" y="90"/>
                  </a:lnTo>
                  <a:lnTo>
                    <a:pt x="672" y="90"/>
                  </a:lnTo>
                  <a:lnTo>
                    <a:pt x="672" y="90"/>
                  </a:lnTo>
                  <a:lnTo>
                    <a:pt x="672" y="90"/>
                  </a:lnTo>
                  <a:lnTo>
                    <a:pt x="672" y="90"/>
                  </a:lnTo>
                  <a:lnTo>
                    <a:pt x="678" y="90"/>
                  </a:lnTo>
                  <a:lnTo>
                    <a:pt x="678" y="90"/>
                  </a:lnTo>
                  <a:lnTo>
                    <a:pt x="678" y="90"/>
                  </a:lnTo>
                  <a:lnTo>
                    <a:pt x="678" y="90"/>
                  </a:lnTo>
                  <a:lnTo>
                    <a:pt x="678" y="90"/>
                  </a:lnTo>
                  <a:lnTo>
                    <a:pt x="678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84" y="90"/>
                  </a:lnTo>
                  <a:lnTo>
                    <a:pt x="690" y="90"/>
                  </a:lnTo>
                  <a:lnTo>
                    <a:pt x="690" y="90"/>
                  </a:lnTo>
                  <a:lnTo>
                    <a:pt x="690" y="90"/>
                  </a:lnTo>
                  <a:lnTo>
                    <a:pt x="690" y="90"/>
                  </a:lnTo>
                  <a:lnTo>
                    <a:pt x="690" y="90"/>
                  </a:lnTo>
                  <a:lnTo>
                    <a:pt x="690" y="90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696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2" y="90"/>
                  </a:lnTo>
                  <a:lnTo>
                    <a:pt x="708" y="90"/>
                  </a:lnTo>
                  <a:lnTo>
                    <a:pt x="708" y="90"/>
                  </a:lnTo>
                  <a:lnTo>
                    <a:pt x="708" y="90"/>
                  </a:lnTo>
                  <a:lnTo>
                    <a:pt x="708" y="90"/>
                  </a:lnTo>
                  <a:lnTo>
                    <a:pt x="708" y="90"/>
                  </a:lnTo>
                  <a:lnTo>
                    <a:pt x="708" y="90"/>
                  </a:lnTo>
                  <a:lnTo>
                    <a:pt x="714" y="90"/>
                  </a:lnTo>
                  <a:lnTo>
                    <a:pt x="714" y="90"/>
                  </a:lnTo>
                  <a:lnTo>
                    <a:pt x="714" y="90"/>
                  </a:lnTo>
                  <a:lnTo>
                    <a:pt x="714" y="90"/>
                  </a:lnTo>
                  <a:lnTo>
                    <a:pt x="714" y="90"/>
                  </a:lnTo>
                  <a:lnTo>
                    <a:pt x="714" y="90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0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26" y="90"/>
                  </a:lnTo>
                  <a:lnTo>
                    <a:pt x="732" y="90"/>
                  </a:lnTo>
                  <a:lnTo>
                    <a:pt x="732" y="90"/>
                  </a:lnTo>
                  <a:lnTo>
                    <a:pt x="732" y="90"/>
                  </a:lnTo>
                  <a:lnTo>
                    <a:pt x="732" y="90"/>
                  </a:lnTo>
                  <a:lnTo>
                    <a:pt x="732" y="90"/>
                  </a:lnTo>
                  <a:lnTo>
                    <a:pt x="732" y="90"/>
                  </a:lnTo>
                  <a:lnTo>
                    <a:pt x="738" y="90"/>
                  </a:lnTo>
                  <a:lnTo>
                    <a:pt x="738" y="90"/>
                  </a:lnTo>
                  <a:lnTo>
                    <a:pt x="738" y="90"/>
                  </a:lnTo>
                  <a:lnTo>
                    <a:pt x="738" y="90"/>
                  </a:lnTo>
                  <a:lnTo>
                    <a:pt x="738" y="90"/>
                  </a:lnTo>
                  <a:lnTo>
                    <a:pt x="738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44" y="90"/>
                  </a:lnTo>
                  <a:lnTo>
                    <a:pt x="750" y="90"/>
                  </a:lnTo>
                  <a:lnTo>
                    <a:pt x="750" y="84"/>
                  </a:lnTo>
                  <a:lnTo>
                    <a:pt x="750" y="84"/>
                  </a:lnTo>
                  <a:lnTo>
                    <a:pt x="750" y="84"/>
                  </a:lnTo>
                  <a:lnTo>
                    <a:pt x="750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56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2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68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74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0" y="84"/>
                  </a:lnTo>
                  <a:lnTo>
                    <a:pt x="786" y="84"/>
                  </a:lnTo>
                  <a:lnTo>
                    <a:pt x="786" y="84"/>
                  </a:lnTo>
                  <a:lnTo>
                    <a:pt x="786" y="84"/>
                  </a:lnTo>
                  <a:lnTo>
                    <a:pt x="786" y="84"/>
                  </a:lnTo>
                  <a:lnTo>
                    <a:pt x="786" y="84"/>
                  </a:lnTo>
                  <a:lnTo>
                    <a:pt x="786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2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84"/>
                  </a:lnTo>
                  <a:lnTo>
                    <a:pt x="798" y="78"/>
                  </a:lnTo>
                  <a:lnTo>
                    <a:pt x="798" y="78"/>
                  </a:lnTo>
                  <a:lnTo>
                    <a:pt x="798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04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0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16" y="78"/>
                  </a:lnTo>
                  <a:lnTo>
                    <a:pt x="822" y="78"/>
                  </a:lnTo>
                  <a:lnTo>
                    <a:pt x="822" y="78"/>
                  </a:lnTo>
                  <a:lnTo>
                    <a:pt x="822" y="78"/>
                  </a:lnTo>
                  <a:lnTo>
                    <a:pt x="822" y="78"/>
                  </a:lnTo>
                  <a:lnTo>
                    <a:pt x="822" y="78"/>
                  </a:lnTo>
                  <a:lnTo>
                    <a:pt x="822" y="78"/>
                  </a:lnTo>
                  <a:lnTo>
                    <a:pt x="828" y="78"/>
                  </a:lnTo>
                  <a:lnTo>
                    <a:pt x="828" y="78"/>
                  </a:lnTo>
                  <a:lnTo>
                    <a:pt x="828" y="78"/>
                  </a:lnTo>
                  <a:lnTo>
                    <a:pt x="828" y="78"/>
                  </a:lnTo>
                  <a:lnTo>
                    <a:pt x="828" y="78"/>
                  </a:lnTo>
                  <a:lnTo>
                    <a:pt x="828" y="78"/>
                  </a:lnTo>
                  <a:lnTo>
                    <a:pt x="834" y="78"/>
                  </a:lnTo>
                  <a:lnTo>
                    <a:pt x="834" y="78"/>
                  </a:lnTo>
                  <a:lnTo>
                    <a:pt x="834" y="78"/>
                  </a:lnTo>
                  <a:lnTo>
                    <a:pt x="834" y="78"/>
                  </a:lnTo>
                  <a:lnTo>
                    <a:pt x="834" y="78"/>
                  </a:lnTo>
                  <a:lnTo>
                    <a:pt x="834" y="78"/>
                  </a:lnTo>
                  <a:lnTo>
                    <a:pt x="840" y="78"/>
                  </a:lnTo>
                  <a:lnTo>
                    <a:pt x="840" y="78"/>
                  </a:lnTo>
                  <a:lnTo>
                    <a:pt x="840" y="78"/>
                  </a:lnTo>
                  <a:lnTo>
                    <a:pt x="840" y="78"/>
                  </a:lnTo>
                  <a:lnTo>
                    <a:pt x="840" y="78"/>
                  </a:lnTo>
                  <a:lnTo>
                    <a:pt x="840" y="78"/>
                  </a:lnTo>
                  <a:lnTo>
                    <a:pt x="846" y="78"/>
                  </a:lnTo>
                  <a:lnTo>
                    <a:pt x="846" y="72"/>
                  </a:lnTo>
                  <a:lnTo>
                    <a:pt x="846" y="72"/>
                  </a:lnTo>
                  <a:lnTo>
                    <a:pt x="846" y="72"/>
                  </a:lnTo>
                  <a:lnTo>
                    <a:pt x="846" y="72"/>
                  </a:lnTo>
                  <a:lnTo>
                    <a:pt x="846" y="72"/>
                  </a:lnTo>
                  <a:lnTo>
                    <a:pt x="852" y="72"/>
                  </a:lnTo>
                  <a:lnTo>
                    <a:pt x="852" y="72"/>
                  </a:lnTo>
                  <a:lnTo>
                    <a:pt x="852" y="72"/>
                  </a:lnTo>
                  <a:lnTo>
                    <a:pt x="852" y="72"/>
                  </a:lnTo>
                  <a:lnTo>
                    <a:pt x="852" y="72"/>
                  </a:lnTo>
                  <a:lnTo>
                    <a:pt x="852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58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64" y="72"/>
                  </a:lnTo>
                  <a:lnTo>
                    <a:pt x="870" y="72"/>
                  </a:lnTo>
                  <a:lnTo>
                    <a:pt x="870" y="72"/>
                  </a:lnTo>
                  <a:lnTo>
                    <a:pt x="870" y="72"/>
                  </a:lnTo>
                  <a:lnTo>
                    <a:pt x="870" y="72"/>
                  </a:lnTo>
                  <a:lnTo>
                    <a:pt x="870" y="72"/>
                  </a:lnTo>
                  <a:lnTo>
                    <a:pt x="870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76" y="72"/>
                  </a:lnTo>
                  <a:lnTo>
                    <a:pt x="882" y="72"/>
                  </a:lnTo>
                  <a:lnTo>
                    <a:pt x="882" y="72"/>
                  </a:lnTo>
                  <a:lnTo>
                    <a:pt x="882" y="72"/>
                  </a:lnTo>
                  <a:lnTo>
                    <a:pt x="882" y="72"/>
                  </a:lnTo>
                  <a:lnTo>
                    <a:pt x="882" y="72"/>
                  </a:lnTo>
                  <a:lnTo>
                    <a:pt x="882" y="72"/>
                  </a:lnTo>
                  <a:lnTo>
                    <a:pt x="888" y="72"/>
                  </a:lnTo>
                  <a:lnTo>
                    <a:pt x="888" y="72"/>
                  </a:lnTo>
                  <a:lnTo>
                    <a:pt x="888" y="72"/>
                  </a:lnTo>
                  <a:lnTo>
                    <a:pt x="888" y="72"/>
                  </a:lnTo>
                  <a:lnTo>
                    <a:pt x="888" y="66"/>
                  </a:lnTo>
                  <a:lnTo>
                    <a:pt x="888" y="66"/>
                  </a:lnTo>
                  <a:lnTo>
                    <a:pt x="894" y="66"/>
                  </a:lnTo>
                  <a:lnTo>
                    <a:pt x="894" y="66"/>
                  </a:lnTo>
                  <a:lnTo>
                    <a:pt x="894" y="66"/>
                  </a:lnTo>
                  <a:lnTo>
                    <a:pt x="894" y="66"/>
                  </a:lnTo>
                  <a:lnTo>
                    <a:pt x="894" y="66"/>
                  </a:lnTo>
                  <a:lnTo>
                    <a:pt x="894" y="66"/>
                  </a:lnTo>
                  <a:lnTo>
                    <a:pt x="900" y="66"/>
                  </a:lnTo>
                  <a:lnTo>
                    <a:pt x="900" y="66"/>
                  </a:lnTo>
                  <a:lnTo>
                    <a:pt x="900" y="66"/>
                  </a:lnTo>
                  <a:lnTo>
                    <a:pt x="900" y="66"/>
                  </a:lnTo>
                  <a:lnTo>
                    <a:pt x="900" y="66"/>
                  </a:lnTo>
                  <a:lnTo>
                    <a:pt x="900" y="66"/>
                  </a:lnTo>
                  <a:lnTo>
                    <a:pt x="906" y="66"/>
                  </a:lnTo>
                  <a:lnTo>
                    <a:pt x="906" y="66"/>
                  </a:lnTo>
                  <a:lnTo>
                    <a:pt x="906" y="66"/>
                  </a:lnTo>
                  <a:lnTo>
                    <a:pt x="906" y="66"/>
                  </a:lnTo>
                  <a:lnTo>
                    <a:pt x="906" y="66"/>
                  </a:lnTo>
                  <a:lnTo>
                    <a:pt x="906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2" y="66"/>
                  </a:lnTo>
                  <a:lnTo>
                    <a:pt x="918" y="66"/>
                  </a:lnTo>
                  <a:lnTo>
                    <a:pt x="918" y="66"/>
                  </a:lnTo>
                  <a:lnTo>
                    <a:pt x="918" y="66"/>
                  </a:lnTo>
                  <a:lnTo>
                    <a:pt x="918" y="66"/>
                  </a:lnTo>
                  <a:lnTo>
                    <a:pt x="918" y="66"/>
                  </a:lnTo>
                  <a:lnTo>
                    <a:pt x="924" y="66"/>
                  </a:lnTo>
                  <a:lnTo>
                    <a:pt x="924" y="66"/>
                  </a:lnTo>
                  <a:lnTo>
                    <a:pt x="924" y="66"/>
                  </a:lnTo>
                  <a:lnTo>
                    <a:pt x="924" y="66"/>
                  </a:lnTo>
                  <a:lnTo>
                    <a:pt x="924" y="66"/>
                  </a:lnTo>
                  <a:lnTo>
                    <a:pt x="924" y="66"/>
                  </a:lnTo>
                  <a:lnTo>
                    <a:pt x="930" y="66"/>
                  </a:lnTo>
                  <a:lnTo>
                    <a:pt x="930" y="66"/>
                  </a:lnTo>
                  <a:lnTo>
                    <a:pt x="930" y="66"/>
                  </a:lnTo>
                  <a:lnTo>
                    <a:pt x="930" y="66"/>
                  </a:lnTo>
                  <a:lnTo>
                    <a:pt x="930" y="66"/>
                  </a:lnTo>
                  <a:lnTo>
                    <a:pt x="930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36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2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48" y="66"/>
                  </a:lnTo>
                  <a:lnTo>
                    <a:pt x="954" y="66"/>
                  </a:lnTo>
                  <a:lnTo>
                    <a:pt x="954" y="66"/>
                  </a:lnTo>
                  <a:lnTo>
                    <a:pt x="954" y="66"/>
                  </a:lnTo>
                  <a:lnTo>
                    <a:pt x="954" y="66"/>
                  </a:lnTo>
                  <a:lnTo>
                    <a:pt x="954" y="66"/>
                  </a:lnTo>
                  <a:lnTo>
                    <a:pt x="954" y="66"/>
                  </a:lnTo>
                  <a:lnTo>
                    <a:pt x="960" y="66"/>
                  </a:lnTo>
                  <a:lnTo>
                    <a:pt x="960" y="66"/>
                  </a:lnTo>
                  <a:lnTo>
                    <a:pt x="960" y="66"/>
                  </a:lnTo>
                  <a:lnTo>
                    <a:pt x="960" y="66"/>
                  </a:lnTo>
                  <a:lnTo>
                    <a:pt x="960" y="66"/>
                  </a:lnTo>
                  <a:lnTo>
                    <a:pt x="960" y="66"/>
                  </a:lnTo>
                  <a:lnTo>
                    <a:pt x="966" y="66"/>
                  </a:lnTo>
                  <a:lnTo>
                    <a:pt x="966" y="66"/>
                  </a:lnTo>
                  <a:lnTo>
                    <a:pt x="966" y="66"/>
                  </a:lnTo>
                  <a:lnTo>
                    <a:pt x="966" y="66"/>
                  </a:lnTo>
                  <a:lnTo>
                    <a:pt x="966" y="66"/>
                  </a:lnTo>
                  <a:lnTo>
                    <a:pt x="966" y="66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2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78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84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0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996" y="66"/>
                  </a:lnTo>
                  <a:lnTo>
                    <a:pt x="1002" y="66"/>
                  </a:lnTo>
                  <a:lnTo>
                    <a:pt x="1002" y="66"/>
                  </a:lnTo>
                  <a:lnTo>
                    <a:pt x="1002" y="72"/>
                  </a:lnTo>
                  <a:lnTo>
                    <a:pt x="1002" y="72"/>
                  </a:lnTo>
                  <a:lnTo>
                    <a:pt x="1002" y="72"/>
                  </a:lnTo>
                  <a:lnTo>
                    <a:pt x="1002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08" y="72"/>
                  </a:lnTo>
                  <a:lnTo>
                    <a:pt x="1014" y="72"/>
                  </a:lnTo>
                  <a:lnTo>
                    <a:pt x="1014" y="72"/>
                  </a:lnTo>
                  <a:lnTo>
                    <a:pt x="1014" y="72"/>
                  </a:lnTo>
                  <a:lnTo>
                    <a:pt x="1014" y="72"/>
                  </a:lnTo>
                  <a:lnTo>
                    <a:pt x="1014" y="72"/>
                  </a:lnTo>
                  <a:lnTo>
                    <a:pt x="1014" y="72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0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26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2" y="72"/>
                  </a:lnTo>
                  <a:lnTo>
                    <a:pt x="1038" y="72"/>
                  </a:lnTo>
                  <a:lnTo>
                    <a:pt x="1038" y="72"/>
                  </a:lnTo>
                  <a:lnTo>
                    <a:pt x="1038" y="72"/>
                  </a:lnTo>
                  <a:lnTo>
                    <a:pt x="1038" y="72"/>
                  </a:lnTo>
                  <a:lnTo>
                    <a:pt x="1038" y="72"/>
                  </a:lnTo>
                  <a:lnTo>
                    <a:pt x="1038" y="72"/>
                  </a:lnTo>
                  <a:lnTo>
                    <a:pt x="1044" y="72"/>
                  </a:lnTo>
                  <a:lnTo>
                    <a:pt x="1044" y="72"/>
                  </a:lnTo>
                  <a:lnTo>
                    <a:pt x="1044" y="72"/>
                  </a:lnTo>
                  <a:lnTo>
                    <a:pt x="1044" y="72"/>
                  </a:lnTo>
                  <a:lnTo>
                    <a:pt x="1044" y="72"/>
                  </a:lnTo>
                  <a:lnTo>
                    <a:pt x="1044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0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56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2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68" y="72"/>
                  </a:lnTo>
                  <a:lnTo>
                    <a:pt x="1074" y="72"/>
                  </a:lnTo>
                  <a:lnTo>
                    <a:pt x="1074" y="72"/>
                  </a:lnTo>
                  <a:lnTo>
                    <a:pt x="1074" y="72"/>
                  </a:lnTo>
                  <a:lnTo>
                    <a:pt x="1074" y="72"/>
                  </a:lnTo>
                  <a:lnTo>
                    <a:pt x="1074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0" y="72"/>
                  </a:lnTo>
                  <a:lnTo>
                    <a:pt x="1086" y="72"/>
                  </a:lnTo>
                  <a:lnTo>
                    <a:pt x="1086" y="72"/>
                  </a:lnTo>
                  <a:lnTo>
                    <a:pt x="1086" y="72"/>
                  </a:lnTo>
                  <a:lnTo>
                    <a:pt x="1086" y="72"/>
                  </a:lnTo>
                  <a:lnTo>
                    <a:pt x="1086" y="72"/>
                  </a:lnTo>
                  <a:lnTo>
                    <a:pt x="1086" y="72"/>
                  </a:lnTo>
                  <a:lnTo>
                    <a:pt x="1092" y="72"/>
                  </a:lnTo>
                  <a:lnTo>
                    <a:pt x="1092" y="72"/>
                  </a:lnTo>
                  <a:lnTo>
                    <a:pt x="1092" y="72"/>
                  </a:lnTo>
                  <a:lnTo>
                    <a:pt x="1092" y="72"/>
                  </a:lnTo>
                  <a:lnTo>
                    <a:pt x="1092" y="72"/>
                  </a:lnTo>
                  <a:lnTo>
                    <a:pt x="1092" y="72"/>
                  </a:lnTo>
                  <a:lnTo>
                    <a:pt x="1098" y="72"/>
                  </a:lnTo>
                  <a:lnTo>
                    <a:pt x="1098" y="72"/>
                  </a:lnTo>
                  <a:lnTo>
                    <a:pt x="1098" y="72"/>
                  </a:lnTo>
                  <a:lnTo>
                    <a:pt x="1098" y="72"/>
                  </a:lnTo>
                  <a:lnTo>
                    <a:pt x="1098" y="72"/>
                  </a:lnTo>
                  <a:lnTo>
                    <a:pt x="1098" y="72"/>
                  </a:lnTo>
                  <a:lnTo>
                    <a:pt x="1104" y="72"/>
                  </a:lnTo>
                  <a:lnTo>
                    <a:pt x="1104" y="72"/>
                  </a:lnTo>
                  <a:lnTo>
                    <a:pt x="1104" y="72"/>
                  </a:lnTo>
                  <a:lnTo>
                    <a:pt x="1104" y="72"/>
                  </a:lnTo>
                  <a:lnTo>
                    <a:pt x="1104" y="72"/>
                  </a:lnTo>
                  <a:lnTo>
                    <a:pt x="1104" y="72"/>
                  </a:lnTo>
                  <a:lnTo>
                    <a:pt x="1110" y="72"/>
                  </a:lnTo>
                  <a:lnTo>
                    <a:pt x="1110" y="72"/>
                  </a:lnTo>
                  <a:lnTo>
                    <a:pt x="1110" y="72"/>
                  </a:lnTo>
                  <a:lnTo>
                    <a:pt x="1110" y="72"/>
                  </a:lnTo>
                  <a:lnTo>
                    <a:pt x="1110" y="72"/>
                  </a:lnTo>
                  <a:lnTo>
                    <a:pt x="1110" y="72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16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2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28" y="72"/>
                  </a:lnTo>
                  <a:lnTo>
                    <a:pt x="1134" y="72"/>
                  </a:lnTo>
                  <a:lnTo>
                    <a:pt x="1134" y="72"/>
                  </a:lnTo>
                  <a:lnTo>
                    <a:pt x="1134" y="72"/>
                  </a:lnTo>
                  <a:lnTo>
                    <a:pt x="1134" y="72"/>
                  </a:lnTo>
                  <a:lnTo>
                    <a:pt x="1134" y="72"/>
                  </a:lnTo>
                  <a:lnTo>
                    <a:pt x="1134" y="72"/>
                  </a:lnTo>
                  <a:lnTo>
                    <a:pt x="1140" y="72"/>
                  </a:lnTo>
                  <a:lnTo>
                    <a:pt x="1140" y="72"/>
                  </a:lnTo>
                  <a:lnTo>
                    <a:pt x="1140" y="72"/>
                  </a:lnTo>
                  <a:lnTo>
                    <a:pt x="1140" y="72"/>
                  </a:lnTo>
                  <a:lnTo>
                    <a:pt x="1140" y="72"/>
                  </a:lnTo>
                  <a:lnTo>
                    <a:pt x="1140" y="72"/>
                  </a:lnTo>
                  <a:lnTo>
                    <a:pt x="1146" y="72"/>
                  </a:lnTo>
                  <a:lnTo>
                    <a:pt x="1146" y="72"/>
                  </a:lnTo>
                  <a:lnTo>
                    <a:pt x="1146" y="72"/>
                  </a:lnTo>
                  <a:lnTo>
                    <a:pt x="1146" y="72"/>
                  </a:lnTo>
                  <a:lnTo>
                    <a:pt x="1146" y="72"/>
                  </a:lnTo>
                  <a:lnTo>
                    <a:pt x="1146" y="72"/>
                  </a:lnTo>
                  <a:lnTo>
                    <a:pt x="1152" y="72"/>
                  </a:lnTo>
                  <a:lnTo>
                    <a:pt x="1152" y="72"/>
                  </a:lnTo>
                  <a:lnTo>
                    <a:pt x="1152" y="72"/>
                  </a:lnTo>
                  <a:lnTo>
                    <a:pt x="1152" y="72"/>
                  </a:lnTo>
                  <a:lnTo>
                    <a:pt x="1152" y="72"/>
                  </a:lnTo>
                  <a:lnTo>
                    <a:pt x="1152" y="72"/>
                  </a:lnTo>
                  <a:lnTo>
                    <a:pt x="1158" y="72"/>
                  </a:lnTo>
                  <a:lnTo>
                    <a:pt x="1158" y="72"/>
                  </a:lnTo>
                  <a:lnTo>
                    <a:pt x="1158" y="72"/>
                  </a:lnTo>
                  <a:lnTo>
                    <a:pt x="1158" y="72"/>
                  </a:lnTo>
                  <a:lnTo>
                    <a:pt x="1158" y="72"/>
                  </a:lnTo>
                  <a:lnTo>
                    <a:pt x="1158" y="72"/>
                  </a:lnTo>
                  <a:lnTo>
                    <a:pt x="1164" y="72"/>
                  </a:lnTo>
                  <a:lnTo>
                    <a:pt x="1164" y="72"/>
                  </a:lnTo>
                  <a:lnTo>
                    <a:pt x="1164" y="72"/>
                  </a:lnTo>
                  <a:lnTo>
                    <a:pt x="1164" y="72"/>
                  </a:lnTo>
                  <a:lnTo>
                    <a:pt x="1164" y="72"/>
                  </a:lnTo>
                  <a:lnTo>
                    <a:pt x="1164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0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76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2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88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194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0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06" y="72"/>
                  </a:lnTo>
                  <a:lnTo>
                    <a:pt x="1212" y="72"/>
                  </a:lnTo>
                  <a:lnTo>
                    <a:pt x="1212" y="72"/>
                  </a:lnTo>
                  <a:lnTo>
                    <a:pt x="1212" y="72"/>
                  </a:lnTo>
                  <a:lnTo>
                    <a:pt x="1212" y="72"/>
                  </a:lnTo>
                  <a:lnTo>
                    <a:pt x="1212" y="72"/>
                  </a:lnTo>
                  <a:lnTo>
                    <a:pt x="1212" y="72"/>
                  </a:lnTo>
                  <a:lnTo>
                    <a:pt x="1218" y="72"/>
                  </a:lnTo>
                  <a:lnTo>
                    <a:pt x="1218" y="72"/>
                  </a:lnTo>
                  <a:lnTo>
                    <a:pt x="1218" y="72"/>
                  </a:lnTo>
                  <a:lnTo>
                    <a:pt x="1218" y="72"/>
                  </a:lnTo>
                  <a:lnTo>
                    <a:pt x="1218" y="72"/>
                  </a:lnTo>
                  <a:lnTo>
                    <a:pt x="1218" y="72"/>
                  </a:lnTo>
                  <a:lnTo>
                    <a:pt x="1224" y="72"/>
                  </a:lnTo>
                  <a:lnTo>
                    <a:pt x="1224" y="72"/>
                  </a:lnTo>
                  <a:lnTo>
                    <a:pt x="1224" y="72"/>
                  </a:lnTo>
                  <a:lnTo>
                    <a:pt x="1224" y="72"/>
                  </a:lnTo>
                  <a:lnTo>
                    <a:pt x="1224" y="72"/>
                  </a:lnTo>
                  <a:lnTo>
                    <a:pt x="1224" y="72"/>
                  </a:lnTo>
                  <a:lnTo>
                    <a:pt x="1230" y="72"/>
                  </a:lnTo>
                  <a:lnTo>
                    <a:pt x="1230" y="72"/>
                  </a:lnTo>
                  <a:lnTo>
                    <a:pt x="1230" y="72"/>
                  </a:lnTo>
                  <a:lnTo>
                    <a:pt x="1230" y="72"/>
                  </a:lnTo>
                  <a:lnTo>
                    <a:pt x="1230" y="72"/>
                  </a:lnTo>
                  <a:lnTo>
                    <a:pt x="1230" y="72"/>
                  </a:lnTo>
                  <a:lnTo>
                    <a:pt x="1236" y="72"/>
                  </a:lnTo>
                  <a:lnTo>
                    <a:pt x="1236" y="72"/>
                  </a:lnTo>
                  <a:lnTo>
                    <a:pt x="1236" y="72"/>
                  </a:lnTo>
                  <a:lnTo>
                    <a:pt x="1236" y="72"/>
                  </a:lnTo>
                  <a:lnTo>
                    <a:pt x="1236" y="72"/>
                  </a:lnTo>
                  <a:lnTo>
                    <a:pt x="1236" y="72"/>
                  </a:lnTo>
                  <a:lnTo>
                    <a:pt x="1242" y="72"/>
                  </a:lnTo>
                  <a:lnTo>
                    <a:pt x="1242" y="72"/>
                  </a:lnTo>
                  <a:lnTo>
                    <a:pt x="1242" y="72"/>
                  </a:lnTo>
                  <a:lnTo>
                    <a:pt x="1242" y="72"/>
                  </a:lnTo>
                  <a:lnTo>
                    <a:pt x="1242" y="72"/>
                  </a:lnTo>
                  <a:lnTo>
                    <a:pt x="1242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48" y="72"/>
                  </a:lnTo>
                  <a:lnTo>
                    <a:pt x="1254" y="72"/>
                  </a:lnTo>
                  <a:lnTo>
                    <a:pt x="1254" y="72"/>
                  </a:lnTo>
                  <a:lnTo>
                    <a:pt x="1254" y="72"/>
                  </a:lnTo>
                  <a:lnTo>
                    <a:pt x="1254" y="72"/>
                  </a:lnTo>
                  <a:lnTo>
                    <a:pt x="1254" y="72"/>
                  </a:lnTo>
                  <a:lnTo>
                    <a:pt x="1260" y="72"/>
                  </a:lnTo>
                  <a:lnTo>
                    <a:pt x="1260" y="72"/>
                  </a:lnTo>
                  <a:lnTo>
                    <a:pt x="1260" y="72"/>
                  </a:lnTo>
                  <a:lnTo>
                    <a:pt x="1260" y="72"/>
                  </a:lnTo>
                  <a:lnTo>
                    <a:pt x="1260" y="72"/>
                  </a:lnTo>
                  <a:lnTo>
                    <a:pt x="1260" y="72"/>
                  </a:lnTo>
                  <a:lnTo>
                    <a:pt x="1266" y="72"/>
                  </a:lnTo>
                  <a:lnTo>
                    <a:pt x="1266" y="72"/>
                  </a:lnTo>
                  <a:lnTo>
                    <a:pt x="1266" y="72"/>
                  </a:lnTo>
                  <a:lnTo>
                    <a:pt x="1266" y="72"/>
                  </a:lnTo>
                  <a:lnTo>
                    <a:pt x="1266" y="72"/>
                  </a:lnTo>
                  <a:lnTo>
                    <a:pt x="1266" y="72"/>
                  </a:lnTo>
                  <a:lnTo>
                    <a:pt x="1272" y="72"/>
                  </a:lnTo>
                  <a:lnTo>
                    <a:pt x="1272" y="72"/>
                  </a:lnTo>
                  <a:lnTo>
                    <a:pt x="1272" y="72"/>
                  </a:lnTo>
                  <a:lnTo>
                    <a:pt x="1272" y="72"/>
                  </a:lnTo>
                  <a:lnTo>
                    <a:pt x="1272" y="72"/>
                  </a:lnTo>
                  <a:lnTo>
                    <a:pt x="1272" y="72"/>
                  </a:lnTo>
                  <a:lnTo>
                    <a:pt x="1278" y="72"/>
                  </a:lnTo>
                  <a:lnTo>
                    <a:pt x="1278" y="72"/>
                  </a:lnTo>
                  <a:lnTo>
                    <a:pt x="1278" y="72"/>
                  </a:lnTo>
                  <a:lnTo>
                    <a:pt x="1278" y="72"/>
                  </a:lnTo>
                  <a:lnTo>
                    <a:pt x="1278" y="72"/>
                  </a:lnTo>
                  <a:lnTo>
                    <a:pt x="1278" y="72"/>
                  </a:lnTo>
                  <a:lnTo>
                    <a:pt x="1284" y="72"/>
                  </a:lnTo>
                  <a:lnTo>
                    <a:pt x="1284" y="72"/>
                  </a:lnTo>
                  <a:lnTo>
                    <a:pt x="1284" y="72"/>
                  </a:lnTo>
                  <a:lnTo>
                    <a:pt x="1284" y="72"/>
                  </a:lnTo>
                  <a:lnTo>
                    <a:pt x="1284" y="72"/>
                  </a:lnTo>
                  <a:lnTo>
                    <a:pt x="1284" y="72"/>
                  </a:lnTo>
                  <a:lnTo>
                    <a:pt x="1290" y="72"/>
                  </a:lnTo>
                  <a:lnTo>
                    <a:pt x="1290" y="72"/>
                  </a:lnTo>
                  <a:lnTo>
                    <a:pt x="1290" y="72"/>
                  </a:lnTo>
                  <a:lnTo>
                    <a:pt x="1290" y="72"/>
                  </a:lnTo>
                  <a:lnTo>
                    <a:pt x="1290" y="72"/>
                  </a:lnTo>
                  <a:lnTo>
                    <a:pt x="1290" y="72"/>
                  </a:lnTo>
                  <a:lnTo>
                    <a:pt x="1296" y="72"/>
                  </a:lnTo>
                  <a:lnTo>
                    <a:pt x="1296" y="72"/>
                  </a:lnTo>
                  <a:lnTo>
                    <a:pt x="1296" y="72"/>
                  </a:lnTo>
                  <a:lnTo>
                    <a:pt x="1296" y="72"/>
                  </a:lnTo>
                  <a:lnTo>
                    <a:pt x="1296" y="72"/>
                  </a:lnTo>
                  <a:lnTo>
                    <a:pt x="1296" y="72"/>
                  </a:lnTo>
                  <a:lnTo>
                    <a:pt x="1302" y="72"/>
                  </a:lnTo>
                  <a:lnTo>
                    <a:pt x="1302" y="72"/>
                  </a:lnTo>
                  <a:lnTo>
                    <a:pt x="1302" y="72"/>
                  </a:lnTo>
                  <a:lnTo>
                    <a:pt x="1302" y="72"/>
                  </a:lnTo>
                  <a:lnTo>
                    <a:pt x="1302" y="72"/>
                  </a:lnTo>
                  <a:lnTo>
                    <a:pt x="1302" y="72"/>
                  </a:lnTo>
                  <a:lnTo>
                    <a:pt x="1308" y="72"/>
                  </a:lnTo>
                  <a:lnTo>
                    <a:pt x="1308" y="72"/>
                  </a:lnTo>
                  <a:lnTo>
                    <a:pt x="1308" y="78"/>
                  </a:lnTo>
                  <a:lnTo>
                    <a:pt x="1308" y="78"/>
                  </a:lnTo>
                  <a:lnTo>
                    <a:pt x="1308" y="78"/>
                  </a:lnTo>
                  <a:lnTo>
                    <a:pt x="1308" y="78"/>
                  </a:lnTo>
                  <a:lnTo>
                    <a:pt x="1308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14" y="78"/>
                  </a:lnTo>
                  <a:lnTo>
                    <a:pt x="1320" y="78"/>
                  </a:lnTo>
                  <a:lnTo>
                    <a:pt x="1320" y="78"/>
                  </a:lnTo>
                  <a:lnTo>
                    <a:pt x="1320" y="78"/>
                  </a:lnTo>
                  <a:lnTo>
                    <a:pt x="1320" y="78"/>
                  </a:lnTo>
                  <a:lnTo>
                    <a:pt x="1320" y="78"/>
                  </a:lnTo>
                  <a:lnTo>
                    <a:pt x="1320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26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2" y="78"/>
                  </a:lnTo>
                  <a:lnTo>
                    <a:pt x="1338" y="78"/>
                  </a:lnTo>
                  <a:lnTo>
                    <a:pt x="1338" y="72"/>
                  </a:lnTo>
                  <a:lnTo>
                    <a:pt x="1338" y="72"/>
                  </a:lnTo>
                  <a:lnTo>
                    <a:pt x="1338" y="72"/>
                  </a:lnTo>
                  <a:lnTo>
                    <a:pt x="1338" y="72"/>
                  </a:lnTo>
                  <a:lnTo>
                    <a:pt x="1338" y="72"/>
                  </a:lnTo>
                  <a:lnTo>
                    <a:pt x="1338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44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0" y="72"/>
                  </a:lnTo>
                  <a:lnTo>
                    <a:pt x="1356" y="72"/>
                  </a:lnTo>
                  <a:lnTo>
                    <a:pt x="1356" y="72"/>
                  </a:lnTo>
                  <a:lnTo>
                    <a:pt x="1356" y="72"/>
                  </a:lnTo>
                  <a:lnTo>
                    <a:pt x="1356" y="72"/>
                  </a:lnTo>
                  <a:lnTo>
                    <a:pt x="1356" y="72"/>
                  </a:lnTo>
                  <a:lnTo>
                    <a:pt x="1356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2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68" y="72"/>
                  </a:lnTo>
                  <a:lnTo>
                    <a:pt x="1374" y="72"/>
                  </a:lnTo>
                  <a:lnTo>
                    <a:pt x="1374" y="72"/>
                  </a:lnTo>
                  <a:lnTo>
                    <a:pt x="1374" y="72"/>
                  </a:lnTo>
                  <a:lnTo>
                    <a:pt x="1374" y="72"/>
                  </a:lnTo>
                  <a:lnTo>
                    <a:pt x="1374" y="72"/>
                  </a:lnTo>
                  <a:lnTo>
                    <a:pt x="1374" y="72"/>
                  </a:lnTo>
                  <a:lnTo>
                    <a:pt x="1380" y="72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0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86" y="66"/>
                  </a:lnTo>
                  <a:lnTo>
                    <a:pt x="1392" y="66"/>
                  </a:lnTo>
                  <a:lnTo>
                    <a:pt x="1392" y="66"/>
                  </a:lnTo>
                  <a:lnTo>
                    <a:pt x="1392" y="66"/>
                  </a:lnTo>
                  <a:lnTo>
                    <a:pt x="1392" y="66"/>
                  </a:lnTo>
                  <a:lnTo>
                    <a:pt x="1392" y="66"/>
                  </a:lnTo>
                  <a:lnTo>
                    <a:pt x="1392" y="66"/>
                  </a:lnTo>
                  <a:lnTo>
                    <a:pt x="1398" y="66"/>
                  </a:lnTo>
                  <a:lnTo>
                    <a:pt x="1398" y="66"/>
                  </a:lnTo>
                  <a:lnTo>
                    <a:pt x="1398" y="66"/>
                  </a:lnTo>
                  <a:lnTo>
                    <a:pt x="1398" y="66"/>
                  </a:lnTo>
                  <a:lnTo>
                    <a:pt x="1398" y="66"/>
                  </a:lnTo>
                  <a:lnTo>
                    <a:pt x="1398" y="66"/>
                  </a:lnTo>
                  <a:lnTo>
                    <a:pt x="1404" y="66"/>
                  </a:lnTo>
                  <a:lnTo>
                    <a:pt x="1404" y="66"/>
                  </a:lnTo>
                  <a:lnTo>
                    <a:pt x="1404" y="66"/>
                  </a:lnTo>
                  <a:lnTo>
                    <a:pt x="1404" y="66"/>
                  </a:lnTo>
                  <a:lnTo>
                    <a:pt x="1404" y="66"/>
                  </a:lnTo>
                  <a:lnTo>
                    <a:pt x="1404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0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16" y="66"/>
                  </a:lnTo>
                  <a:lnTo>
                    <a:pt x="1422" y="66"/>
                  </a:lnTo>
                  <a:lnTo>
                    <a:pt x="1422" y="66"/>
                  </a:lnTo>
                  <a:lnTo>
                    <a:pt x="1422" y="66"/>
                  </a:lnTo>
                  <a:lnTo>
                    <a:pt x="1422" y="66"/>
                  </a:lnTo>
                  <a:lnTo>
                    <a:pt x="1422" y="66"/>
                  </a:lnTo>
                  <a:lnTo>
                    <a:pt x="1422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28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34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0" y="60"/>
                  </a:lnTo>
                  <a:lnTo>
                    <a:pt x="1446" y="60"/>
                  </a:lnTo>
                  <a:lnTo>
                    <a:pt x="1446" y="60"/>
                  </a:lnTo>
                  <a:lnTo>
                    <a:pt x="1446" y="60"/>
                  </a:lnTo>
                  <a:lnTo>
                    <a:pt x="1446" y="60"/>
                  </a:lnTo>
                  <a:lnTo>
                    <a:pt x="1446" y="60"/>
                  </a:lnTo>
                  <a:lnTo>
                    <a:pt x="1446" y="60"/>
                  </a:lnTo>
                  <a:lnTo>
                    <a:pt x="1452" y="60"/>
                  </a:lnTo>
                  <a:lnTo>
                    <a:pt x="1452" y="60"/>
                  </a:lnTo>
                  <a:lnTo>
                    <a:pt x="1452" y="60"/>
                  </a:lnTo>
                  <a:lnTo>
                    <a:pt x="1452" y="60"/>
                  </a:lnTo>
                  <a:lnTo>
                    <a:pt x="1452" y="60"/>
                  </a:lnTo>
                  <a:lnTo>
                    <a:pt x="1452" y="60"/>
                  </a:lnTo>
                  <a:lnTo>
                    <a:pt x="1458" y="60"/>
                  </a:lnTo>
                  <a:lnTo>
                    <a:pt x="1458" y="60"/>
                  </a:lnTo>
                  <a:lnTo>
                    <a:pt x="1458" y="60"/>
                  </a:lnTo>
                  <a:lnTo>
                    <a:pt x="1458" y="60"/>
                  </a:lnTo>
                  <a:lnTo>
                    <a:pt x="1458" y="60"/>
                  </a:lnTo>
                  <a:lnTo>
                    <a:pt x="1458" y="60"/>
                  </a:lnTo>
                  <a:lnTo>
                    <a:pt x="1464" y="60"/>
                  </a:lnTo>
                  <a:lnTo>
                    <a:pt x="1464" y="60"/>
                  </a:lnTo>
                  <a:lnTo>
                    <a:pt x="1464" y="60"/>
                  </a:lnTo>
                  <a:lnTo>
                    <a:pt x="1464" y="60"/>
                  </a:lnTo>
                  <a:lnTo>
                    <a:pt x="1464" y="60"/>
                  </a:lnTo>
                  <a:lnTo>
                    <a:pt x="1464" y="60"/>
                  </a:lnTo>
                  <a:lnTo>
                    <a:pt x="1470" y="60"/>
                  </a:lnTo>
                  <a:lnTo>
                    <a:pt x="1470" y="60"/>
                  </a:lnTo>
                  <a:lnTo>
                    <a:pt x="1470" y="60"/>
                  </a:lnTo>
                  <a:lnTo>
                    <a:pt x="1470" y="60"/>
                  </a:lnTo>
                  <a:lnTo>
                    <a:pt x="1470" y="60"/>
                  </a:lnTo>
                  <a:lnTo>
                    <a:pt x="1470" y="60"/>
                  </a:lnTo>
                  <a:lnTo>
                    <a:pt x="1476" y="60"/>
                  </a:lnTo>
                  <a:lnTo>
                    <a:pt x="1476" y="60"/>
                  </a:lnTo>
                  <a:lnTo>
                    <a:pt x="1476" y="60"/>
                  </a:lnTo>
                  <a:lnTo>
                    <a:pt x="1476" y="60"/>
                  </a:lnTo>
                  <a:lnTo>
                    <a:pt x="1476" y="60"/>
                  </a:lnTo>
                  <a:lnTo>
                    <a:pt x="1476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60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2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88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494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0" y="54"/>
                  </a:lnTo>
                  <a:lnTo>
                    <a:pt x="1506" y="54"/>
                  </a:lnTo>
                  <a:lnTo>
                    <a:pt x="1506" y="54"/>
                  </a:lnTo>
                  <a:lnTo>
                    <a:pt x="1506" y="54"/>
                  </a:lnTo>
                  <a:lnTo>
                    <a:pt x="1506" y="54"/>
                  </a:lnTo>
                  <a:lnTo>
                    <a:pt x="1506" y="54"/>
                  </a:lnTo>
                  <a:lnTo>
                    <a:pt x="1506" y="54"/>
                  </a:lnTo>
                  <a:lnTo>
                    <a:pt x="1512" y="54"/>
                  </a:lnTo>
                  <a:lnTo>
                    <a:pt x="1512" y="54"/>
                  </a:lnTo>
                  <a:lnTo>
                    <a:pt x="1512" y="54"/>
                  </a:lnTo>
                  <a:lnTo>
                    <a:pt x="1512" y="54"/>
                  </a:lnTo>
                  <a:lnTo>
                    <a:pt x="1512" y="54"/>
                  </a:lnTo>
                  <a:lnTo>
                    <a:pt x="1518" y="54"/>
                  </a:lnTo>
                  <a:lnTo>
                    <a:pt x="1518" y="54"/>
                  </a:lnTo>
                  <a:lnTo>
                    <a:pt x="1518" y="54"/>
                  </a:lnTo>
                  <a:lnTo>
                    <a:pt x="1518" y="54"/>
                  </a:lnTo>
                  <a:lnTo>
                    <a:pt x="1518" y="54"/>
                  </a:lnTo>
                  <a:lnTo>
                    <a:pt x="1518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24" y="54"/>
                  </a:lnTo>
                  <a:lnTo>
                    <a:pt x="1530" y="54"/>
                  </a:lnTo>
                  <a:lnTo>
                    <a:pt x="1530" y="54"/>
                  </a:lnTo>
                  <a:lnTo>
                    <a:pt x="1530" y="54"/>
                  </a:lnTo>
                  <a:lnTo>
                    <a:pt x="1530" y="54"/>
                  </a:lnTo>
                  <a:lnTo>
                    <a:pt x="1530" y="54"/>
                  </a:lnTo>
                  <a:lnTo>
                    <a:pt x="1530" y="54"/>
                  </a:lnTo>
                  <a:lnTo>
                    <a:pt x="1536" y="54"/>
                  </a:lnTo>
                  <a:lnTo>
                    <a:pt x="1536" y="54"/>
                  </a:lnTo>
                  <a:lnTo>
                    <a:pt x="1536" y="54"/>
                  </a:lnTo>
                  <a:lnTo>
                    <a:pt x="1536" y="54"/>
                  </a:lnTo>
                  <a:lnTo>
                    <a:pt x="1536" y="54"/>
                  </a:lnTo>
                  <a:lnTo>
                    <a:pt x="1536" y="54"/>
                  </a:lnTo>
                  <a:lnTo>
                    <a:pt x="1542" y="54"/>
                  </a:lnTo>
                  <a:lnTo>
                    <a:pt x="1542" y="54"/>
                  </a:lnTo>
                  <a:lnTo>
                    <a:pt x="1542" y="54"/>
                  </a:lnTo>
                  <a:lnTo>
                    <a:pt x="1542" y="54"/>
                  </a:lnTo>
                  <a:lnTo>
                    <a:pt x="1542" y="54"/>
                  </a:lnTo>
                  <a:lnTo>
                    <a:pt x="1542" y="54"/>
                  </a:lnTo>
                  <a:lnTo>
                    <a:pt x="1548" y="54"/>
                  </a:lnTo>
                  <a:lnTo>
                    <a:pt x="1548" y="54"/>
                  </a:lnTo>
                  <a:lnTo>
                    <a:pt x="1548" y="54"/>
                  </a:lnTo>
                  <a:lnTo>
                    <a:pt x="1548" y="54"/>
                  </a:lnTo>
                  <a:lnTo>
                    <a:pt x="1548" y="54"/>
                  </a:lnTo>
                  <a:lnTo>
                    <a:pt x="1548" y="54"/>
                  </a:lnTo>
                  <a:lnTo>
                    <a:pt x="1554" y="54"/>
                  </a:lnTo>
                  <a:lnTo>
                    <a:pt x="1554" y="54"/>
                  </a:lnTo>
                  <a:lnTo>
                    <a:pt x="1554" y="54"/>
                  </a:lnTo>
                  <a:lnTo>
                    <a:pt x="1554" y="54"/>
                  </a:lnTo>
                  <a:lnTo>
                    <a:pt x="1554" y="54"/>
                  </a:lnTo>
                  <a:lnTo>
                    <a:pt x="1554" y="54"/>
                  </a:lnTo>
                  <a:lnTo>
                    <a:pt x="1560" y="54"/>
                  </a:lnTo>
                  <a:lnTo>
                    <a:pt x="1560" y="54"/>
                  </a:lnTo>
                  <a:lnTo>
                    <a:pt x="1560" y="54"/>
                  </a:lnTo>
                  <a:lnTo>
                    <a:pt x="1560" y="54"/>
                  </a:lnTo>
                  <a:lnTo>
                    <a:pt x="1560" y="54"/>
                  </a:lnTo>
                  <a:lnTo>
                    <a:pt x="1560" y="54"/>
                  </a:lnTo>
                  <a:lnTo>
                    <a:pt x="1566" y="54"/>
                  </a:lnTo>
                  <a:lnTo>
                    <a:pt x="1566" y="54"/>
                  </a:lnTo>
                  <a:lnTo>
                    <a:pt x="1566" y="54"/>
                  </a:lnTo>
                  <a:lnTo>
                    <a:pt x="1566" y="54"/>
                  </a:lnTo>
                  <a:lnTo>
                    <a:pt x="1566" y="54"/>
                  </a:lnTo>
                  <a:lnTo>
                    <a:pt x="1566" y="54"/>
                  </a:lnTo>
                  <a:lnTo>
                    <a:pt x="1572" y="54"/>
                  </a:lnTo>
                  <a:lnTo>
                    <a:pt x="1572" y="54"/>
                  </a:lnTo>
                  <a:lnTo>
                    <a:pt x="1572" y="54"/>
                  </a:lnTo>
                  <a:lnTo>
                    <a:pt x="1572" y="54"/>
                  </a:lnTo>
                  <a:lnTo>
                    <a:pt x="1572" y="54"/>
                  </a:lnTo>
                  <a:lnTo>
                    <a:pt x="1572" y="54"/>
                  </a:lnTo>
                  <a:lnTo>
                    <a:pt x="1578" y="54"/>
                  </a:lnTo>
                  <a:lnTo>
                    <a:pt x="1578" y="54"/>
                  </a:lnTo>
                  <a:lnTo>
                    <a:pt x="1578" y="54"/>
                  </a:lnTo>
                  <a:lnTo>
                    <a:pt x="1578" y="54"/>
                  </a:lnTo>
                  <a:lnTo>
                    <a:pt x="1578" y="54"/>
                  </a:lnTo>
                  <a:lnTo>
                    <a:pt x="1578" y="48"/>
                  </a:lnTo>
                  <a:lnTo>
                    <a:pt x="1578" y="48"/>
                  </a:lnTo>
                  <a:lnTo>
                    <a:pt x="1584" y="48"/>
                  </a:lnTo>
                  <a:lnTo>
                    <a:pt x="1584" y="48"/>
                  </a:lnTo>
                  <a:lnTo>
                    <a:pt x="1584" y="48"/>
                  </a:lnTo>
                  <a:lnTo>
                    <a:pt x="1584" y="48"/>
                  </a:lnTo>
                  <a:lnTo>
                    <a:pt x="1584" y="48"/>
                  </a:lnTo>
                  <a:lnTo>
                    <a:pt x="1584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0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596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2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08" y="48"/>
                  </a:lnTo>
                  <a:lnTo>
                    <a:pt x="1614" y="48"/>
                  </a:lnTo>
                  <a:lnTo>
                    <a:pt x="1614" y="48"/>
                  </a:lnTo>
                  <a:lnTo>
                    <a:pt x="1614" y="48"/>
                  </a:lnTo>
                  <a:lnTo>
                    <a:pt x="1614" y="48"/>
                  </a:lnTo>
                  <a:lnTo>
                    <a:pt x="1614" y="48"/>
                  </a:lnTo>
                  <a:lnTo>
                    <a:pt x="1614" y="48"/>
                  </a:lnTo>
                  <a:lnTo>
                    <a:pt x="1620" y="48"/>
                  </a:lnTo>
                  <a:lnTo>
                    <a:pt x="1620" y="48"/>
                  </a:lnTo>
                  <a:lnTo>
                    <a:pt x="1620" y="48"/>
                  </a:lnTo>
                  <a:lnTo>
                    <a:pt x="1620" y="48"/>
                  </a:lnTo>
                  <a:lnTo>
                    <a:pt x="1620" y="48"/>
                  </a:lnTo>
                  <a:lnTo>
                    <a:pt x="1620" y="48"/>
                  </a:lnTo>
                  <a:lnTo>
                    <a:pt x="1626" y="48"/>
                  </a:lnTo>
                  <a:lnTo>
                    <a:pt x="1626" y="48"/>
                  </a:lnTo>
                  <a:lnTo>
                    <a:pt x="1626" y="48"/>
                  </a:lnTo>
                  <a:lnTo>
                    <a:pt x="1626" y="48"/>
                  </a:lnTo>
                  <a:lnTo>
                    <a:pt x="1626" y="48"/>
                  </a:lnTo>
                  <a:lnTo>
                    <a:pt x="1626" y="48"/>
                  </a:lnTo>
                  <a:lnTo>
                    <a:pt x="1632" y="48"/>
                  </a:lnTo>
                  <a:lnTo>
                    <a:pt x="1632" y="48"/>
                  </a:lnTo>
                  <a:lnTo>
                    <a:pt x="1632" y="48"/>
                  </a:lnTo>
                  <a:lnTo>
                    <a:pt x="1632" y="48"/>
                  </a:lnTo>
                  <a:lnTo>
                    <a:pt x="1632" y="48"/>
                  </a:lnTo>
                  <a:lnTo>
                    <a:pt x="1632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38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44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0" y="48"/>
                  </a:lnTo>
                  <a:lnTo>
                    <a:pt x="1656" y="48"/>
                  </a:lnTo>
                  <a:lnTo>
                    <a:pt x="1656" y="48"/>
                  </a:lnTo>
                  <a:lnTo>
                    <a:pt x="1656" y="48"/>
                  </a:lnTo>
                  <a:lnTo>
                    <a:pt x="1656" y="48"/>
                  </a:lnTo>
                  <a:lnTo>
                    <a:pt x="1656" y="48"/>
                  </a:lnTo>
                  <a:lnTo>
                    <a:pt x="1656" y="48"/>
                  </a:lnTo>
                  <a:lnTo>
                    <a:pt x="1662" y="48"/>
                  </a:lnTo>
                  <a:lnTo>
                    <a:pt x="1662" y="48"/>
                  </a:lnTo>
                  <a:lnTo>
                    <a:pt x="1662" y="48"/>
                  </a:lnTo>
                  <a:lnTo>
                    <a:pt x="1662" y="48"/>
                  </a:lnTo>
                  <a:lnTo>
                    <a:pt x="1662" y="48"/>
                  </a:lnTo>
                  <a:lnTo>
                    <a:pt x="1662" y="48"/>
                  </a:lnTo>
                  <a:lnTo>
                    <a:pt x="1668" y="48"/>
                  </a:lnTo>
                  <a:lnTo>
                    <a:pt x="1668" y="48"/>
                  </a:lnTo>
                  <a:lnTo>
                    <a:pt x="1668" y="48"/>
                  </a:lnTo>
                  <a:lnTo>
                    <a:pt x="1668" y="48"/>
                  </a:lnTo>
                  <a:lnTo>
                    <a:pt x="1668" y="48"/>
                  </a:lnTo>
                  <a:lnTo>
                    <a:pt x="1668" y="48"/>
                  </a:lnTo>
                  <a:lnTo>
                    <a:pt x="1674" y="48"/>
                  </a:lnTo>
                  <a:lnTo>
                    <a:pt x="1674" y="48"/>
                  </a:lnTo>
                  <a:lnTo>
                    <a:pt x="1674" y="48"/>
                  </a:lnTo>
                  <a:lnTo>
                    <a:pt x="1674" y="48"/>
                  </a:lnTo>
                  <a:lnTo>
                    <a:pt x="1674" y="48"/>
                  </a:lnTo>
                  <a:lnTo>
                    <a:pt x="1674" y="48"/>
                  </a:lnTo>
                  <a:lnTo>
                    <a:pt x="1680" y="48"/>
                  </a:lnTo>
                  <a:lnTo>
                    <a:pt x="1680" y="48"/>
                  </a:lnTo>
                  <a:lnTo>
                    <a:pt x="1680" y="48"/>
                  </a:lnTo>
                  <a:lnTo>
                    <a:pt x="1680" y="48"/>
                  </a:lnTo>
                  <a:lnTo>
                    <a:pt x="1680" y="48"/>
                  </a:lnTo>
                  <a:lnTo>
                    <a:pt x="1680" y="48"/>
                  </a:lnTo>
                  <a:lnTo>
                    <a:pt x="1686" y="48"/>
                  </a:lnTo>
                  <a:lnTo>
                    <a:pt x="1686" y="48"/>
                  </a:lnTo>
                  <a:lnTo>
                    <a:pt x="1686" y="48"/>
                  </a:lnTo>
                  <a:lnTo>
                    <a:pt x="1686" y="48"/>
                  </a:lnTo>
                  <a:lnTo>
                    <a:pt x="1686" y="48"/>
                  </a:lnTo>
                  <a:lnTo>
                    <a:pt x="1686" y="48"/>
                  </a:lnTo>
                  <a:lnTo>
                    <a:pt x="1692" y="48"/>
                  </a:lnTo>
                  <a:lnTo>
                    <a:pt x="1692" y="48"/>
                  </a:lnTo>
                  <a:lnTo>
                    <a:pt x="1692" y="48"/>
                  </a:lnTo>
                  <a:lnTo>
                    <a:pt x="1692" y="48"/>
                  </a:lnTo>
                  <a:lnTo>
                    <a:pt x="1692" y="48"/>
                  </a:lnTo>
                  <a:lnTo>
                    <a:pt x="1692" y="48"/>
                  </a:lnTo>
                  <a:lnTo>
                    <a:pt x="1698" y="48"/>
                  </a:lnTo>
                  <a:lnTo>
                    <a:pt x="1698" y="48"/>
                  </a:lnTo>
                  <a:lnTo>
                    <a:pt x="1698" y="48"/>
                  </a:lnTo>
                  <a:lnTo>
                    <a:pt x="1698" y="48"/>
                  </a:lnTo>
                  <a:lnTo>
                    <a:pt x="1698" y="48"/>
                  </a:lnTo>
                  <a:lnTo>
                    <a:pt x="1698" y="48"/>
                  </a:lnTo>
                  <a:lnTo>
                    <a:pt x="1704" y="48"/>
                  </a:lnTo>
                  <a:lnTo>
                    <a:pt x="1704" y="42"/>
                  </a:lnTo>
                  <a:lnTo>
                    <a:pt x="1704" y="42"/>
                  </a:lnTo>
                  <a:lnTo>
                    <a:pt x="1704" y="42"/>
                  </a:lnTo>
                  <a:lnTo>
                    <a:pt x="1704" y="42"/>
                  </a:lnTo>
                  <a:lnTo>
                    <a:pt x="1704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0" y="42"/>
                  </a:lnTo>
                  <a:lnTo>
                    <a:pt x="1716" y="42"/>
                  </a:lnTo>
                  <a:lnTo>
                    <a:pt x="1716" y="42"/>
                  </a:lnTo>
                  <a:lnTo>
                    <a:pt x="1716" y="42"/>
                  </a:lnTo>
                  <a:lnTo>
                    <a:pt x="1716" y="42"/>
                  </a:lnTo>
                  <a:lnTo>
                    <a:pt x="1716" y="48"/>
                  </a:lnTo>
                  <a:lnTo>
                    <a:pt x="1716" y="48"/>
                  </a:lnTo>
                  <a:lnTo>
                    <a:pt x="1722" y="48"/>
                  </a:lnTo>
                  <a:lnTo>
                    <a:pt x="1722" y="48"/>
                  </a:lnTo>
                  <a:lnTo>
                    <a:pt x="1722" y="48"/>
                  </a:lnTo>
                  <a:lnTo>
                    <a:pt x="1722" y="48"/>
                  </a:lnTo>
                  <a:lnTo>
                    <a:pt x="1722" y="48"/>
                  </a:lnTo>
                  <a:lnTo>
                    <a:pt x="1722" y="54"/>
                  </a:lnTo>
                  <a:lnTo>
                    <a:pt x="1728" y="54"/>
                  </a:lnTo>
                  <a:lnTo>
                    <a:pt x="1728" y="54"/>
                  </a:lnTo>
                  <a:lnTo>
                    <a:pt x="1728" y="54"/>
                  </a:lnTo>
                  <a:lnTo>
                    <a:pt x="1728" y="54"/>
                  </a:lnTo>
                  <a:lnTo>
                    <a:pt x="1728" y="60"/>
                  </a:lnTo>
                  <a:lnTo>
                    <a:pt x="1734" y="60"/>
                  </a:lnTo>
                  <a:lnTo>
                    <a:pt x="1734" y="60"/>
                  </a:lnTo>
                  <a:lnTo>
                    <a:pt x="1734" y="60"/>
                  </a:lnTo>
                  <a:lnTo>
                    <a:pt x="1734" y="60"/>
                  </a:lnTo>
                  <a:lnTo>
                    <a:pt x="1734" y="60"/>
                  </a:lnTo>
                  <a:lnTo>
                    <a:pt x="1734" y="66"/>
                  </a:lnTo>
                  <a:lnTo>
                    <a:pt x="1740" y="66"/>
                  </a:lnTo>
                  <a:lnTo>
                    <a:pt x="1740" y="66"/>
                  </a:lnTo>
                  <a:lnTo>
                    <a:pt x="1740" y="66"/>
                  </a:lnTo>
                  <a:lnTo>
                    <a:pt x="1740" y="66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0" y="72"/>
                  </a:lnTo>
                  <a:lnTo>
                    <a:pt x="1746" y="72"/>
                  </a:lnTo>
                  <a:lnTo>
                    <a:pt x="1746" y="72"/>
                  </a:lnTo>
                  <a:lnTo>
                    <a:pt x="1746" y="72"/>
                  </a:lnTo>
                  <a:lnTo>
                    <a:pt x="1746" y="78"/>
                  </a:lnTo>
                  <a:lnTo>
                    <a:pt x="1746" y="78"/>
                  </a:lnTo>
                  <a:lnTo>
                    <a:pt x="1746" y="78"/>
                  </a:lnTo>
                  <a:lnTo>
                    <a:pt x="1752" y="78"/>
                  </a:lnTo>
                  <a:lnTo>
                    <a:pt x="1752" y="78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2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58" y="84"/>
                  </a:lnTo>
                  <a:lnTo>
                    <a:pt x="1764" y="84"/>
                  </a:lnTo>
                  <a:lnTo>
                    <a:pt x="1764" y="90"/>
                  </a:lnTo>
                  <a:lnTo>
                    <a:pt x="1764" y="90"/>
                  </a:lnTo>
                  <a:lnTo>
                    <a:pt x="1764" y="90"/>
                  </a:lnTo>
                  <a:lnTo>
                    <a:pt x="1764" y="90"/>
                  </a:lnTo>
                  <a:lnTo>
                    <a:pt x="1764" y="90"/>
                  </a:lnTo>
                  <a:lnTo>
                    <a:pt x="1770" y="90"/>
                  </a:lnTo>
                  <a:lnTo>
                    <a:pt x="1770" y="90"/>
                  </a:lnTo>
                  <a:lnTo>
                    <a:pt x="1770" y="90"/>
                  </a:lnTo>
                  <a:lnTo>
                    <a:pt x="1770" y="90"/>
                  </a:lnTo>
                  <a:lnTo>
                    <a:pt x="1770" y="90"/>
                  </a:lnTo>
                  <a:lnTo>
                    <a:pt x="1770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76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2" y="90"/>
                  </a:lnTo>
                  <a:lnTo>
                    <a:pt x="1788" y="90"/>
                  </a:lnTo>
                  <a:lnTo>
                    <a:pt x="1788" y="90"/>
                  </a:lnTo>
                  <a:lnTo>
                    <a:pt x="1788" y="90"/>
                  </a:lnTo>
                  <a:lnTo>
                    <a:pt x="1788" y="90"/>
                  </a:lnTo>
                  <a:lnTo>
                    <a:pt x="1788" y="90"/>
                  </a:lnTo>
                  <a:lnTo>
                    <a:pt x="1788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794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0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06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2" y="90"/>
                  </a:lnTo>
                  <a:lnTo>
                    <a:pt x="1818" y="90"/>
                  </a:lnTo>
                  <a:lnTo>
                    <a:pt x="1818" y="90"/>
                  </a:lnTo>
                  <a:lnTo>
                    <a:pt x="1818" y="90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18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24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96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0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36" y="102"/>
                  </a:lnTo>
                  <a:lnTo>
                    <a:pt x="1842" y="102"/>
                  </a:lnTo>
                  <a:lnTo>
                    <a:pt x="1842" y="102"/>
                  </a:lnTo>
                  <a:lnTo>
                    <a:pt x="1842" y="108"/>
                  </a:lnTo>
                  <a:lnTo>
                    <a:pt x="1842" y="108"/>
                  </a:lnTo>
                  <a:lnTo>
                    <a:pt x="1842" y="108"/>
                  </a:lnTo>
                  <a:lnTo>
                    <a:pt x="1842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48" y="108"/>
                  </a:lnTo>
                  <a:lnTo>
                    <a:pt x="1854" y="108"/>
                  </a:lnTo>
                  <a:lnTo>
                    <a:pt x="1854" y="114"/>
                  </a:lnTo>
                  <a:lnTo>
                    <a:pt x="1854" y="114"/>
                  </a:lnTo>
                  <a:lnTo>
                    <a:pt x="1854" y="114"/>
                  </a:lnTo>
                  <a:lnTo>
                    <a:pt x="1854" y="114"/>
                  </a:lnTo>
                  <a:lnTo>
                    <a:pt x="1854" y="114"/>
                  </a:lnTo>
                  <a:lnTo>
                    <a:pt x="1860" y="114"/>
                  </a:lnTo>
                  <a:lnTo>
                    <a:pt x="1860" y="114"/>
                  </a:lnTo>
                  <a:lnTo>
                    <a:pt x="1860" y="114"/>
                  </a:lnTo>
                  <a:lnTo>
                    <a:pt x="1860" y="114"/>
                  </a:lnTo>
                  <a:lnTo>
                    <a:pt x="1860" y="114"/>
                  </a:lnTo>
                  <a:lnTo>
                    <a:pt x="1860" y="114"/>
                  </a:lnTo>
                  <a:lnTo>
                    <a:pt x="1866" y="114"/>
                  </a:lnTo>
                  <a:lnTo>
                    <a:pt x="1866" y="120"/>
                  </a:lnTo>
                  <a:lnTo>
                    <a:pt x="1866" y="120"/>
                  </a:lnTo>
                  <a:lnTo>
                    <a:pt x="1866" y="120"/>
                  </a:lnTo>
                  <a:lnTo>
                    <a:pt x="1866" y="120"/>
                  </a:lnTo>
                  <a:lnTo>
                    <a:pt x="1866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2" y="120"/>
                  </a:lnTo>
                  <a:lnTo>
                    <a:pt x="1878" y="120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78" y="126"/>
                  </a:lnTo>
                  <a:lnTo>
                    <a:pt x="1884" y="126"/>
                  </a:lnTo>
                  <a:lnTo>
                    <a:pt x="1884" y="126"/>
                  </a:lnTo>
                  <a:lnTo>
                    <a:pt x="1884" y="126"/>
                  </a:lnTo>
                  <a:lnTo>
                    <a:pt x="1884" y="126"/>
                  </a:lnTo>
                  <a:lnTo>
                    <a:pt x="1884" y="126"/>
                  </a:lnTo>
                  <a:lnTo>
                    <a:pt x="1884" y="126"/>
                  </a:lnTo>
                  <a:lnTo>
                    <a:pt x="1890" y="126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0" y="132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896" y="132"/>
                  </a:lnTo>
                  <a:lnTo>
                    <a:pt x="1902" y="132"/>
                  </a:lnTo>
                  <a:lnTo>
                    <a:pt x="1902" y="138"/>
                  </a:lnTo>
                  <a:lnTo>
                    <a:pt x="1902" y="138"/>
                  </a:lnTo>
                  <a:lnTo>
                    <a:pt x="1902" y="138"/>
                  </a:lnTo>
                  <a:lnTo>
                    <a:pt x="1902" y="138"/>
                  </a:lnTo>
                  <a:lnTo>
                    <a:pt x="1902" y="138"/>
                  </a:lnTo>
                  <a:lnTo>
                    <a:pt x="1902" y="138"/>
                  </a:lnTo>
                  <a:lnTo>
                    <a:pt x="1908" y="138"/>
                  </a:lnTo>
                  <a:lnTo>
                    <a:pt x="1908" y="138"/>
                  </a:lnTo>
                  <a:lnTo>
                    <a:pt x="1908" y="138"/>
                  </a:lnTo>
                  <a:lnTo>
                    <a:pt x="1908" y="138"/>
                  </a:lnTo>
                  <a:lnTo>
                    <a:pt x="1908" y="138"/>
                  </a:lnTo>
                  <a:lnTo>
                    <a:pt x="1908" y="138"/>
                  </a:lnTo>
                  <a:lnTo>
                    <a:pt x="1914" y="138"/>
                  </a:lnTo>
                  <a:lnTo>
                    <a:pt x="1914" y="138"/>
                  </a:lnTo>
                  <a:lnTo>
                    <a:pt x="1914" y="138"/>
                  </a:lnTo>
                  <a:lnTo>
                    <a:pt x="1914" y="138"/>
                  </a:lnTo>
                  <a:lnTo>
                    <a:pt x="1914" y="138"/>
                  </a:lnTo>
                  <a:lnTo>
                    <a:pt x="1914" y="138"/>
                  </a:lnTo>
                  <a:lnTo>
                    <a:pt x="1920" y="138"/>
                  </a:lnTo>
                  <a:lnTo>
                    <a:pt x="1920" y="138"/>
                  </a:lnTo>
                  <a:lnTo>
                    <a:pt x="1920" y="132"/>
                  </a:lnTo>
                  <a:lnTo>
                    <a:pt x="1920" y="132"/>
                  </a:lnTo>
                  <a:lnTo>
                    <a:pt x="1920" y="132"/>
                  </a:lnTo>
                  <a:lnTo>
                    <a:pt x="1920" y="132"/>
                  </a:lnTo>
                  <a:lnTo>
                    <a:pt x="1926" y="132"/>
                  </a:lnTo>
                  <a:lnTo>
                    <a:pt x="1926" y="132"/>
                  </a:lnTo>
                  <a:lnTo>
                    <a:pt x="1926" y="132"/>
                  </a:lnTo>
                  <a:lnTo>
                    <a:pt x="1926" y="132"/>
                  </a:lnTo>
                  <a:lnTo>
                    <a:pt x="1926" y="132"/>
                  </a:lnTo>
                  <a:lnTo>
                    <a:pt x="1926" y="132"/>
                  </a:lnTo>
                  <a:lnTo>
                    <a:pt x="1932" y="132"/>
                  </a:lnTo>
                  <a:lnTo>
                    <a:pt x="1932" y="132"/>
                  </a:lnTo>
                  <a:lnTo>
                    <a:pt x="1932" y="132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2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38" y="126"/>
                  </a:lnTo>
                  <a:lnTo>
                    <a:pt x="1944" y="126"/>
                  </a:lnTo>
                  <a:lnTo>
                    <a:pt x="1944" y="126"/>
                  </a:lnTo>
                  <a:lnTo>
                    <a:pt x="1944" y="120"/>
                  </a:lnTo>
                  <a:lnTo>
                    <a:pt x="1944" y="120"/>
                  </a:lnTo>
                  <a:lnTo>
                    <a:pt x="1944" y="120"/>
                  </a:lnTo>
                  <a:lnTo>
                    <a:pt x="1944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0" y="120"/>
                  </a:lnTo>
                  <a:lnTo>
                    <a:pt x="1956" y="120"/>
                  </a:lnTo>
                  <a:lnTo>
                    <a:pt x="1956" y="120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56" y="114"/>
                  </a:lnTo>
                  <a:lnTo>
                    <a:pt x="1962" y="114"/>
                  </a:lnTo>
                  <a:lnTo>
                    <a:pt x="1962" y="114"/>
                  </a:lnTo>
                  <a:lnTo>
                    <a:pt x="1962" y="114"/>
                  </a:lnTo>
                  <a:lnTo>
                    <a:pt x="1962" y="114"/>
                  </a:lnTo>
                  <a:lnTo>
                    <a:pt x="1962" y="114"/>
                  </a:lnTo>
                  <a:lnTo>
                    <a:pt x="1962" y="114"/>
                  </a:lnTo>
                  <a:lnTo>
                    <a:pt x="1968" y="114"/>
                  </a:lnTo>
                  <a:lnTo>
                    <a:pt x="1968" y="114"/>
                  </a:lnTo>
                  <a:lnTo>
                    <a:pt x="1968" y="108"/>
                  </a:lnTo>
                  <a:lnTo>
                    <a:pt x="1968" y="108"/>
                  </a:lnTo>
                  <a:lnTo>
                    <a:pt x="1968" y="108"/>
                  </a:lnTo>
                  <a:lnTo>
                    <a:pt x="1968" y="108"/>
                  </a:lnTo>
                  <a:lnTo>
                    <a:pt x="1968" y="108"/>
                  </a:lnTo>
                  <a:lnTo>
                    <a:pt x="1974" y="108"/>
                  </a:lnTo>
                  <a:lnTo>
                    <a:pt x="1974" y="108"/>
                  </a:lnTo>
                  <a:lnTo>
                    <a:pt x="1974" y="108"/>
                  </a:lnTo>
                  <a:lnTo>
                    <a:pt x="1974" y="108"/>
                  </a:lnTo>
                  <a:lnTo>
                    <a:pt x="1974" y="108"/>
                  </a:lnTo>
                  <a:lnTo>
                    <a:pt x="1974" y="108"/>
                  </a:lnTo>
                  <a:lnTo>
                    <a:pt x="1980" y="108"/>
                  </a:lnTo>
                  <a:lnTo>
                    <a:pt x="1980" y="102"/>
                  </a:lnTo>
                  <a:lnTo>
                    <a:pt x="1980" y="102"/>
                  </a:lnTo>
                  <a:lnTo>
                    <a:pt x="1980" y="102"/>
                  </a:lnTo>
                  <a:lnTo>
                    <a:pt x="1980" y="102"/>
                  </a:lnTo>
                  <a:lnTo>
                    <a:pt x="1980" y="102"/>
                  </a:lnTo>
                  <a:lnTo>
                    <a:pt x="1986" y="102"/>
                  </a:lnTo>
                  <a:lnTo>
                    <a:pt x="1986" y="102"/>
                  </a:lnTo>
                  <a:lnTo>
                    <a:pt x="1986" y="102"/>
                  </a:lnTo>
                  <a:lnTo>
                    <a:pt x="1986" y="102"/>
                  </a:lnTo>
                  <a:lnTo>
                    <a:pt x="1986" y="102"/>
                  </a:lnTo>
                  <a:lnTo>
                    <a:pt x="1986" y="102"/>
                  </a:lnTo>
                  <a:lnTo>
                    <a:pt x="1992" y="102"/>
                  </a:lnTo>
                  <a:lnTo>
                    <a:pt x="1992" y="102"/>
                  </a:lnTo>
                  <a:lnTo>
                    <a:pt x="1992" y="102"/>
                  </a:lnTo>
                  <a:lnTo>
                    <a:pt x="1992" y="102"/>
                  </a:lnTo>
                  <a:lnTo>
                    <a:pt x="1992" y="102"/>
                  </a:lnTo>
                  <a:lnTo>
                    <a:pt x="1992" y="102"/>
                  </a:lnTo>
                  <a:lnTo>
                    <a:pt x="1998" y="102"/>
                  </a:lnTo>
                  <a:lnTo>
                    <a:pt x="1998" y="102"/>
                  </a:lnTo>
                  <a:lnTo>
                    <a:pt x="1998" y="102"/>
                  </a:lnTo>
                  <a:lnTo>
                    <a:pt x="1998" y="102"/>
                  </a:lnTo>
                  <a:lnTo>
                    <a:pt x="1998" y="102"/>
                  </a:lnTo>
                  <a:lnTo>
                    <a:pt x="1998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04" y="102"/>
                  </a:lnTo>
                  <a:lnTo>
                    <a:pt x="2010" y="102"/>
                  </a:lnTo>
                  <a:lnTo>
                    <a:pt x="2010" y="102"/>
                  </a:lnTo>
                  <a:lnTo>
                    <a:pt x="2010" y="102"/>
                  </a:lnTo>
                  <a:lnTo>
                    <a:pt x="2010" y="102"/>
                  </a:lnTo>
                  <a:lnTo>
                    <a:pt x="2010" y="102"/>
                  </a:lnTo>
                  <a:lnTo>
                    <a:pt x="2010" y="102"/>
                  </a:lnTo>
                  <a:lnTo>
                    <a:pt x="2016" y="102"/>
                  </a:lnTo>
                  <a:lnTo>
                    <a:pt x="2016" y="102"/>
                  </a:lnTo>
                  <a:lnTo>
                    <a:pt x="2016" y="102"/>
                  </a:lnTo>
                  <a:lnTo>
                    <a:pt x="2016" y="102"/>
                  </a:lnTo>
                  <a:lnTo>
                    <a:pt x="2016" y="102"/>
                  </a:lnTo>
                  <a:lnTo>
                    <a:pt x="2022" y="96"/>
                  </a:lnTo>
                  <a:lnTo>
                    <a:pt x="2022" y="96"/>
                  </a:lnTo>
                  <a:lnTo>
                    <a:pt x="2022" y="96"/>
                  </a:lnTo>
                  <a:lnTo>
                    <a:pt x="2022" y="96"/>
                  </a:lnTo>
                  <a:lnTo>
                    <a:pt x="2022" y="96"/>
                  </a:lnTo>
                  <a:lnTo>
                    <a:pt x="2022" y="96"/>
                  </a:lnTo>
                  <a:lnTo>
                    <a:pt x="2028" y="96"/>
                  </a:lnTo>
                  <a:lnTo>
                    <a:pt x="2028" y="96"/>
                  </a:lnTo>
                  <a:lnTo>
                    <a:pt x="2028" y="96"/>
                  </a:lnTo>
                  <a:lnTo>
                    <a:pt x="2028" y="96"/>
                  </a:lnTo>
                  <a:lnTo>
                    <a:pt x="2028" y="96"/>
                  </a:lnTo>
                  <a:lnTo>
                    <a:pt x="2028" y="90"/>
                  </a:lnTo>
                  <a:lnTo>
                    <a:pt x="2028" y="90"/>
                  </a:lnTo>
                  <a:lnTo>
                    <a:pt x="2034" y="90"/>
                  </a:lnTo>
                  <a:lnTo>
                    <a:pt x="2034" y="90"/>
                  </a:lnTo>
                  <a:lnTo>
                    <a:pt x="2034" y="90"/>
                  </a:lnTo>
                  <a:lnTo>
                    <a:pt x="2034" y="90"/>
                  </a:lnTo>
                  <a:lnTo>
                    <a:pt x="2034" y="90"/>
                  </a:lnTo>
                  <a:lnTo>
                    <a:pt x="2034" y="84"/>
                  </a:lnTo>
                  <a:lnTo>
                    <a:pt x="2040" y="84"/>
                  </a:lnTo>
                  <a:lnTo>
                    <a:pt x="2040" y="84"/>
                  </a:lnTo>
                  <a:lnTo>
                    <a:pt x="2040" y="84"/>
                  </a:lnTo>
                  <a:lnTo>
                    <a:pt x="2040" y="84"/>
                  </a:lnTo>
                  <a:lnTo>
                    <a:pt x="2040" y="78"/>
                  </a:lnTo>
                  <a:lnTo>
                    <a:pt x="2040" y="78"/>
                  </a:lnTo>
                  <a:lnTo>
                    <a:pt x="2046" y="78"/>
                  </a:lnTo>
                  <a:lnTo>
                    <a:pt x="2046" y="78"/>
                  </a:lnTo>
                  <a:lnTo>
                    <a:pt x="2046" y="78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46" y="72"/>
                  </a:lnTo>
                  <a:lnTo>
                    <a:pt x="2052" y="72"/>
                  </a:lnTo>
                  <a:lnTo>
                    <a:pt x="2052" y="72"/>
                  </a:lnTo>
                  <a:lnTo>
                    <a:pt x="2052" y="66"/>
                  </a:lnTo>
                  <a:lnTo>
                    <a:pt x="2052" y="66"/>
                  </a:lnTo>
                  <a:lnTo>
                    <a:pt x="2052" y="66"/>
                  </a:lnTo>
                  <a:lnTo>
                    <a:pt x="2052" y="66"/>
                  </a:lnTo>
                  <a:lnTo>
                    <a:pt x="2058" y="66"/>
                  </a:lnTo>
                  <a:lnTo>
                    <a:pt x="2058" y="60"/>
                  </a:lnTo>
                  <a:lnTo>
                    <a:pt x="2058" y="60"/>
                  </a:lnTo>
                  <a:lnTo>
                    <a:pt x="2058" y="60"/>
                  </a:lnTo>
                  <a:lnTo>
                    <a:pt x="2058" y="60"/>
                  </a:lnTo>
                  <a:lnTo>
                    <a:pt x="2058" y="60"/>
                  </a:lnTo>
                  <a:lnTo>
                    <a:pt x="2064" y="54"/>
                  </a:lnTo>
                  <a:lnTo>
                    <a:pt x="2064" y="54"/>
                  </a:lnTo>
                  <a:lnTo>
                    <a:pt x="2064" y="54"/>
                  </a:lnTo>
                  <a:lnTo>
                    <a:pt x="2064" y="54"/>
                  </a:lnTo>
                  <a:lnTo>
                    <a:pt x="2064" y="54"/>
                  </a:lnTo>
                  <a:lnTo>
                    <a:pt x="2064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0" y="48"/>
                  </a:lnTo>
                  <a:lnTo>
                    <a:pt x="2076" y="48"/>
                  </a:lnTo>
                  <a:lnTo>
                    <a:pt x="2076" y="48"/>
                  </a:lnTo>
                  <a:lnTo>
                    <a:pt x="2076" y="48"/>
                  </a:lnTo>
                  <a:lnTo>
                    <a:pt x="2076" y="48"/>
                  </a:lnTo>
                  <a:lnTo>
                    <a:pt x="2076" y="48"/>
                  </a:lnTo>
                  <a:lnTo>
                    <a:pt x="2082" y="48"/>
                  </a:lnTo>
                  <a:lnTo>
                    <a:pt x="2082" y="48"/>
                  </a:lnTo>
                  <a:lnTo>
                    <a:pt x="2082" y="48"/>
                  </a:lnTo>
                  <a:lnTo>
                    <a:pt x="2082" y="48"/>
                  </a:lnTo>
                  <a:lnTo>
                    <a:pt x="2082" y="48"/>
                  </a:lnTo>
                  <a:lnTo>
                    <a:pt x="2082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88" y="48"/>
                  </a:lnTo>
                  <a:lnTo>
                    <a:pt x="2094" y="48"/>
                  </a:lnTo>
                  <a:lnTo>
                    <a:pt x="2094" y="48"/>
                  </a:lnTo>
                  <a:lnTo>
                    <a:pt x="2094" y="48"/>
                  </a:lnTo>
                  <a:lnTo>
                    <a:pt x="2094" y="48"/>
                  </a:lnTo>
                  <a:lnTo>
                    <a:pt x="2094" y="48"/>
                  </a:lnTo>
                  <a:lnTo>
                    <a:pt x="2094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0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06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8"/>
                  </a:lnTo>
                  <a:lnTo>
                    <a:pt x="2112" y="42"/>
                  </a:lnTo>
                  <a:lnTo>
                    <a:pt x="2112" y="42"/>
                  </a:lnTo>
                  <a:lnTo>
                    <a:pt x="2118" y="42"/>
                  </a:lnTo>
                  <a:lnTo>
                    <a:pt x="2118" y="42"/>
                  </a:lnTo>
                  <a:lnTo>
                    <a:pt x="2118" y="42"/>
                  </a:lnTo>
                  <a:lnTo>
                    <a:pt x="2118" y="42"/>
                  </a:lnTo>
                  <a:lnTo>
                    <a:pt x="2118" y="42"/>
                  </a:lnTo>
                  <a:lnTo>
                    <a:pt x="2118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24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0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36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2" y="42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48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54" y="42"/>
                  </a:lnTo>
                  <a:lnTo>
                    <a:pt x="2160" y="42"/>
                  </a:lnTo>
                  <a:lnTo>
                    <a:pt x="2160" y="42"/>
                  </a:lnTo>
                  <a:lnTo>
                    <a:pt x="2160" y="42"/>
                  </a:lnTo>
                  <a:lnTo>
                    <a:pt x="2160" y="42"/>
                  </a:lnTo>
                  <a:lnTo>
                    <a:pt x="2160" y="42"/>
                  </a:lnTo>
                  <a:lnTo>
                    <a:pt x="2160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66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2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78" y="42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84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0" y="36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196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2" y="36"/>
                  </a:lnTo>
                  <a:lnTo>
                    <a:pt x="2208" y="36"/>
                  </a:lnTo>
                  <a:lnTo>
                    <a:pt x="2208" y="36"/>
                  </a:lnTo>
                  <a:lnTo>
                    <a:pt x="2208" y="36"/>
                  </a:lnTo>
                  <a:lnTo>
                    <a:pt x="2208" y="36"/>
                  </a:lnTo>
                  <a:lnTo>
                    <a:pt x="2208" y="36"/>
                  </a:lnTo>
                  <a:lnTo>
                    <a:pt x="2208" y="36"/>
                  </a:lnTo>
                  <a:lnTo>
                    <a:pt x="2214" y="36"/>
                  </a:lnTo>
                  <a:lnTo>
                    <a:pt x="2214" y="36"/>
                  </a:lnTo>
                  <a:lnTo>
                    <a:pt x="2214" y="36"/>
                  </a:lnTo>
                  <a:lnTo>
                    <a:pt x="2214" y="36"/>
                  </a:lnTo>
                  <a:lnTo>
                    <a:pt x="2214" y="36"/>
                  </a:lnTo>
                  <a:lnTo>
                    <a:pt x="2214" y="36"/>
                  </a:lnTo>
                  <a:lnTo>
                    <a:pt x="2220" y="36"/>
                  </a:lnTo>
                  <a:lnTo>
                    <a:pt x="2220" y="36"/>
                  </a:lnTo>
                  <a:lnTo>
                    <a:pt x="2220" y="36"/>
                  </a:lnTo>
                  <a:lnTo>
                    <a:pt x="2220" y="36"/>
                  </a:lnTo>
                  <a:lnTo>
                    <a:pt x="2220" y="36"/>
                  </a:lnTo>
                  <a:lnTo>
                    <a:pt x="2220" y="36"/>
                  </a:lnTo>
                  <a:lnTo>
                    <a:pt x="2226" y="36"/>
                  </a:lnTo>
                  <a:lnTo>
                    <a:pt x="2226" y="36"/>
                  </a:lnTo>
                  <a:lnTo>
                    <a:pt x="2226" y="36"/>
                  </a:lnTo>
                  <a:lnTo>
                    <a:pt x="2226" y="36"/>
                  </a:lnTo>
                  <a:lnTo>
                    <a:pt x="2226" y="36"/>
                  </a:lnTo>
                  <a:lnTo>
                    <a:pt x="2226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38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36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44" y="42"/>
                  </a:lnTo>
                  <a:lnTo>
                    <a:pt x="2250" y="42"/>
                  </a:lnTo>
                  <a:lnTo>
                    <a:pt x="2250" y="42"/>
                  </a:lnTo>
                  <a:lnTo>
                    <a:pt x="2250" y="42"/>
                  </a:lnTo>
                  <a:lnTo>
                    <a:pt x="2250" y="48"/>
                  </a:lnTo>
                  <a:lnTo>
                    <a:pt x="2250" y="48"/>
                  </a:lnTo>
                  <a:lnTo>
                    <a:pt x="2250" y="48"/>
                  </a:lnTo>
                  <a:lnTo>
                    <a:pt x="2256" y="48"/>
                  </a:lnTo>
                  <a:lnTo>
                    <a:pt x="2256" y="54"/>
                  </a:lnTo>
                  <a:lnTo>
                    <a:pt x="2256" y="54"/>
                  </a:lnTo>
                  <a:lnTo>
                    <a:pt x="2256" y="54"/>
                  </a:lnTo>
                  <a:lnTo>
                    <a:pt x="2256" y="54"/>
                  </a:lnTo>
                  <a:lnTo>
                    <a:pt x="2262" y="54"/>
                  </a:lnTo>
                  <a:lnTo>
                    <a:pt x="2262" y="60"/>
                  </a:lnTo>
                  <a:lnTo>
                    <a:pt x="2262" y="60"/>
                  </a:lnTo>
                  <a:lnTo>
                    <a:pt x="2262" y="60"/>
                  </a:lnTo>
                  <a:lnTo>
                    <a:pt x="2262" y="60"/>
                  </a:lnTo>
                  <a:lnTo>
                    <a:pt x="2262" y="60"/>
                  </a:lnTo>
                  <a:lnTo>
                    <a:pt x="2262" y="66"/>
                  </a:lnTo>
                  <a:lnTo>
                    <a:pt x="2268" y="66"/>
                  </a:lnTo>
                  <a:lnTo>
                    <a:pt x="2268" y="66"/>
                  </a:lnTo>
                  <a:lnTo>
                    <a:pt x="2268" y="66"/>
                  </a:lnTo>
                  <a:lnTo>
                    <a:pt x="2268" y="66"/>
                  </a:lnTo>
                  <a:lnTo>
                    <a:pt x="2268" y="66"/>
                  </a:lnTo>
                  <a:lnTo>
                    <a:pt x="2268" y="72"/>
                  </a:lnTo>
                  <a:lnTo>
                    <a:pt x="2274" y="72"/>
                  </a:lnTo>
                  <a:lnTo>
                    <a:pt x="2274" y="72"/>
                  </a:lnTo>
                  <a:lnTo>
                    <a:pt x="2274" y="72"/>
                  </a:lnTo>
                  <a:lnTo>
                    <a:pt x="2274" y="72"/>
                  </a:lnTo>
                  <a:lnTo>
                    <a:pt x="2274" y="78"/>
                  </a:lnTo>
                  <a:lnTo>
                    <a:pt x="2274" y="78"/>
                  </a:lnTo>
                  <a:lnTo>
                    <a:pt x="2280" y="78"/>
                  </a:lnTo>
                  <a:lnTo>
                    <a:pt x="2280" y="78"/>
                  </a:lnTo>
                  <a:lnTo>
                    <a:pt x="2280" y="78"/>
                  </a:lnTo>
                  <a:lnTo>
                    <a:pt x="2280" y="78"/>
                  </a:lnTo>
                  <a:lnTo>
                    <a:pt x="2280" y="78"/>
                  </a:lnTo>
                  <a:lnTo>
                    <a:pt x="2280" y="78"/>
                  </a:lnTo>
                  <a:lnTo>
                    <a:pt x="2286" y="78"/>
                  </a:lnTo>
                  <a:lnTo>
                    <a:pt x="2286" y="78"/>
                  </a:lnTo>
                  <a:lnTo>
                    <a:pt x="2286" y="78"/>
                  </a:lnTo>
                  <a:lnTo>
                    <a:pt x="2286" y="78"/>
                  </a:lnTo>
                  <a:lnTo>
                    <a:pt x="2286" y="84"/>
                  </a:lnTo>
                  <a:lnTo>
                    <a:pt x="2286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2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298" y="84"/>
                  </a:lnTo>
                  <a:lnTo>
                    <a:pt x="2304" y="84"/>
                  </a:lnTo>
                  <a:lnTo>
                    <a:pt x="2304" y="84"/>
                  </a:lnTo>
                  <a:lnTo>
                    <a:pt x="2304" y="84"/>
                  </a:lnTo>
                  <a:lnTo>
                    <a:pt x="2304" y="84"/>
                  </a:lnTo>
                  <a:lnTo>
                    <a:pt x="2304" y="84"/>
                  </a:lnTo>
                  <a:lnTo>
                    <a:pt x="2304" y="84"/>
                  </a:lnTo>
                  <a:lnTo>
                    <a:pt x="2310" y="84"/>
                  </a:lnTo>
                  <a:lnTo>
                    <a:pt x="2310" y="84"/>
                  </a:lnTo>
                  <a:lnTo>
                    <a:pt x="2310" y="78"/>
                  </a:lnTo>
                  <a:lnTo>
                    <a:pt x="2310" y="78"/>
                  </a:lnTo>
                  <a:lnTo>
                    <a:pt x="2310" y="78"/>
                  </a:lnTo>
                  <a:lnTo>
                    <a:pt x="2310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16" y="78"/>
                  </a:lnTo>
                  <a:lnTo>
                    <a:pt x="2322" y="78"/>
                  </a:lnTo>
                  <a:lnTo>
                    <a:pt x="2322" y="78"/>
                  </a:lnTo>
                  <a:lnTo>
                    <a:pt x="2322" y="78"/>
                  </a:lnTo>
                  <a:lnTo>
                    <a:pt x="2322" y="78"/>
                  </a:lnTo>
                  <a:lnTo>
                    <a:pt x="2322" y="78"/>
                  </a:lnTo>
                  <a:lnTo>
                    <a:pt x="2322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28" y="78"/>
                  </a:lnTo>
                  <a:lnTo>
                    <a:pt x="2334" y="78"/>
                  </a:lnTo>
                  <a:lnTo>
                    <a:pt x="2334" y="78"/>
                  </a:lnTo>
                  <a:lnTo>
                    <a:pt x="2334" y="78"/>
                  </a:lnTo>
                  <a:lnTo>
                    <a:pt x="2334" y="78"/>
                  </a:lnTo>
                  <a:lnTo>
                    <a:pt x="2334" y="78"/>
                  </a:lnTo>
                  <a:lnTo>
                    <a:pt x="2334" y="84"/>
                  </a:lnTo>
                  <a:lnTo>
                    <a:pt x="2340" y="84"/>
                  </a:lnTo>
                  <a:lnTo>
                    <a:pt x="2340" y="84"/>
                  </a:lnTo>
                  <a:lnTo>
                    <a:pt x="2340" y="84"/>
                  </a:lnTo>
                  <a:lnTo>
                    <a:pt x="2340" y="84"/>
                  </a:lnTo>
                  <a:lnTo>
                    <a:pt x="2340" y="84"/>
                  </a:lnTo>
                  <a:lnTo>
                    <a:pt x="2340" y="84"/>
                  </a:lnTo>
                  <a:lnTo>
                    <a:pt x="2346" y="84"/>
                  </a:lnTo>
                  <a:lnTo>
                    <a:pt x="2346" y="84"/>
                  </a:lnTo>
                  <a:lnTo>
                    <a:pt x="2346" y="84"/>
                  </a:lnTo>
                  <a:lnTo>
                    <a:pt x="2346" y="84"/>
                  </a:lnTo>
                  <a:lnTo>
                    <a:pt x="2346" y="90"/>
                  </a:lnTo>
                  <a:lnTo>
                    <a:pt x="2346" y="90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0"/>
                  </a:lnTo>
                  <a:lnTo>
                    <a:pt x="2358" y="96"/>
                  </a:lnTo>
                  <a:lnTo>
                    <a:pt x="2358" y="96"/>
                  </a:lnTo>
                  <a:lnTo>
                    <a:pt x="2358" y="96"/>
                  </a:lnTo>
                  <a:lnTo>
                    <a:pt x="2358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64" y="96"/>
                  </a:lnTo>
                  <a:lnTo>
                    <a:pt x="2370" y="96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0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2"/>
                  </a:lnTo>
                  <a:lnTo>
                    <a:pt x="2376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2" y="108"/>
                  </a:lnTo>
                  <a:lnTo>
                    <a:pt x="2388" y="108"/>
                  </a:lnTo>
                  <a:lnTo>
                    <a:pt x="2388" y="108"/>
                  </a:lnTo>
                  <a:lnTo>
                    <a:pt x="2388" y="108"/>
                  </a:lnTo>
                  <a:lnTo>
                    <a:pt x="2388" y="108"/>
                  </a:lnTo>
                  <a:lnTo>
                    <a:pt x="2388" y="114"/>
                  </a:lnTo>
                  <a:lnTo>
                    <a:pt x="2388" y="114"/>
                  </a:lnTo>
                  <a:lnTo>
                    <a:pt x="2394" y="114"/>
                  </a:lnTo>
                  <a:lnTo>
                    <a:pt x="2394" y="114"/>
                  </a:lnTo>
                  <a:lnTo>
                    <a:pt x="2394" y="114"/>
                  </a:lnTo>
                  <a:lnTo>
                    <a:pt x="2394" y="114"/>
                  </a:lnTo>
                  <a:lnTo>
                    <a:pt x="2394" y="114"/>
                  </a:lnTo>
                  <a:lnTo>
                    <a:pt x="2394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14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0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06" y="120"/>
                  </a:lnTo>
                  <a:lnTo>
                    <a:pt x="2412" y="120"/>
                  </a:lnTo>
                  <a:lnTo>
                    <a:pt x="2412" y="120"/>
                  </a:lnTo>
                  <a:lnTo>
                    <a:pt x="2412" y="126"/>
                  </a:lnTo>
                  <a:lnTo>
                    <a:pt x="2412" y="126"/>
                  </a:lnTo>
                  <a:lnTo>
                    <a:pt x="2412" y="126"/>
                  </a:lnTo>
                  <a:lnTo>
                    <a:pt x="2412" y="126"/>
                  </a:lnTo>
                  <a:lnTo>
                    <a:pt x="2418" y="126"/>
                  </a:lnTo>
                  <a:lnTo>
                    <a:pt x="2418" y="126"/>
                  </a:lnTo>
                  <a:lnTo>
                    <a:pt x="2418" y="126"/>
                  </a:lnTo>
                  <a:lnTo>
                    <a:pt x="2418" y="126"/>
                  </a:lnTo>
                  <a:lnTo>
                    <a:pt x="2418" y="126"/>
                  </a:lnTo>
                  <a:lnTo>
                    <a:pt x="2424" y="126"/>
                  </a:lnTo>
                  <a:lnTo>
                    <a:pt x="2424" y="132"/>
                  </a:lnTo>
                  <a:lnTo>
                    <a:pt x="2424" y="132"/>
                  </a:lnTo>
                  <a:lnTo>
                    <a:pt x="2424" y="132"/>
                  </a:lnTo>
                  <a:lnTo>
                    <a:pt x="2424" y="132"/>
                  </a:lnTo>
                  <a:lnTo>
                    <a:pt x="2424" y="132"/>
                  </a:lnTo>
                  <a:lnTo>
                    <a:pt x="2424" y="132"/>
                  </a:lnTo>
                  <a:lnTo>
                    <a:pt x="2430" y="132"/>
                  </a:lnTo>
                  <a:lnTo>
                    <a:pt x="2430" y="132"/>
                  </a:lnTo>
                  <a:lnTo>
                    <a:pt x="2430" y="132"/>
                  </a:lnTo>
                  <a:lnTo>
                    <a:pt x="2430" y="132"/>
                  </a:lnTo>
                  <a:lnTo>
                    <a:pt x="2430" y="132"/>
                  </a:lnTo>
                  <a:lnTo>
                    <a:pt x="2430" y="138"/>
                  </a:lnTo>
                  <a:lnTo>
                    <a:pt x="2436" y="138"/>
                  </a:lnTo>
                  <a:lnTo>
                    <a:pt x="2436" y="138"/>
                  </a:lnTo>
                  <a:lnTo>
                    <a:pt x="2436" y="138"/>
                  </a:lnTo>
                  <a:lnTo>
                    <a:pt x="2436" y="138"/>
                  </a:lnTo>
                  <a:lnTo>
                    <a:pt x="2436" y="138"/>
                  </a:lnTo>
                  <a:lnTo>
                    <a:pt x="2436" y="138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2" y="138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48" y="138"/>
                  </a:lnTo>
                  <a:lnTo>
                    <a:pt x="2454" y="132"/>
                  </a:lnTo>
                  <a:lnTo>
                    <a:pt x="2454" y="132"/>
                  </a:lnTo>
                  <a:lnTo>
                    <a:pt x="2454" y="132"/>
                  </a:lnTo>
                  <a:lnTo>
                    <a:pt x="2454" y="132"/>
                  </a:lnTo>
                  <a:lnTo>
                    <a:pt x="2454" y="132"/>
                  </a:lnTo>
                  <a:lnTo>
                    <a:pt x="2454" y="132"/>
                  </a:lnTo>
                  <a:lnTo>
                    <a:pt x="2460" y="132"/>
                  </a:lnTo>
                  <a:lnTo>
                    <a:pt x="2460" y="132"/>
                  </a:lnTo>
                  <a:lnTo>
                    <a:pt x="2460" y="132"/>
                  </a:lnTo>
                  <a:lnTo>
                    <a:pt x="2460" y="132"/>
                  </a:lnTo>
                  <a:lnTo>
                    <a:pt x="2460" y="132"/>
                  </a:lnTo>
                  <a:lnTo>
                    <a:pt x="2460" y="126"/>
                  </a:lnTo>
                  <a:lnTo>
                    <a:pt x="2466" y="126"/>
                  </a:lnTo>
                  <a:lnTo>
                    <a:pt x="2466" y="126"/>
                  </a:lnTo>
                  <a:lnTo>
                    <a:pt x="2466" y="126"/>
                  </a:lnTo>
                  <a:lnTo>
                    <a:pt x="2466" y="126"/>
                  </a:lnTo>
                  <a:lnTo>
                    <a:pt x="2466" y="126"/>
                  </a:lnTo>
                  <a:lnTo>
                    <a:pt x="2466" y="126"/>
                  </a:lnTo>
                  <a:lnTo>
                    <a:pt x="2472" y="126"/>
                  </a:lnTo>
                  <a:lnTo>
                    <a:pt x="2472" y="126"/>
                  </a:lnTo>
                  <a:lnTo>
                    <a:pt x="2472" y="126"/>
                  </a:lnTo>
                  <a:lnTo>
                    <a:pt x="2472" y="126"/>
                  </a:lnTo>
                  <a:lnTo>
                    <a:pt x="2472" y="120"/>
                  </a:lnTo>
                  <a:lnTo>
                    <a:pt x="2472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78" y="120"/>
                  </a:lnTo>
                  <a:lnTo>
                    <a:pt x="2484" y="120"/>
                  </a:lnTo>
                  <a:lnTo>
                    <a:pt x="2484" y="120"/>
                  </a:lnTo>
                  <a:lnTo>
                    <a:pt x="2484" y="120"/>
                  </a:lnTo>
                  <a:lnTo>
                    <a:pt x="2484" y="114"/>
                  </a:lnTo>
                  <a:lnTo>
                    <a:pt x="2484" y="114"/>
                  </a:lnTo>
                  <a:lnTo>
                    <a:pt x="2484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0" y="114"/>
                  </a:lnTo>
                  <a:lnTo>
                    <a:pt x="2496" y="114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496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2" y="108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08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102"/>
                  </a:lnTo>
                  <a:lnTo>
                    <a:pt x="2514" y="96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0" y="96"/>
                  </a:lnTo>
                  <a:lnTo>
                    <a:pt x="2526" y="96"/>
                  </a:lnTo>
                  <a:lnTo>
                    <a:pt x="2526" y="96"/>
                  </a:lnTo>
                  <a:lnTo>
                    <a:pt x="2526" y="96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26" y="90"/>
                  </a:lnTo>
                  <a:lnTo>
                    <a:pt x="2532" y="90"/>
                  </a:lnTo>
                  <a:lnTo>
                    <a:pt x="2532" y="90"/>
                  </a:lnTo>
                  <a:lnTo>
                    <a:pt x="2532" y="90"/>
                  </a:lnTo>
                  <a:lnTo>
                    <a:pt x="2532" y="90"/>
                  </a:lnTo>
                  <a:lnTo>
                    <a:pt x="2532" y="90"/>
                  </a:lnTo>
                  <a:lnTo>
                    <a:pt x="2532" y="90"/>
                  </a:lnTo>
                  <a:lnTo>
                    <a:pt x="2538" y="90"/>
                  </a:lnTo>
                  <a:lnTo>
                    <a:pt x="2538" y="90"/>
                  </a:lnTo>
                  <a:lnTo>
                    <a:pt x="2538" y="90"/>
                  </a:lnTo>
                  <a:lnTo>
                    <a:pt x="2538" y="84"/>
                  </a:lnTo>
                  <a:lnTo>
                    <a:pt x="2538" y="84"/>
                  </a:lnTo>
                  <a:lnTo>
                    <a:pt x="2538" y="84"/>
                  </a:lnTo>
                  <a:lnTo>
                    <a:pt x="2538" y="84"/>
                  </a:lnTo>
                  <a:lnTo>
                    <a:pt x="2544" y="84"/>
                  </a:lnTo>
                  <a:lnTo>
                    <a:pt x="2544" y="84"/>
                  </a:lnTo>
                  <a:lnTo>
                    <a:pt x="2544" y="84"/>
                  </a:lnTo>
                  <a:lnTo>
                    <a:pt x="2544" y="84"/>
                  </a:lnTo>
                  <a:lnTo>
                    <a:pt x="2544" y="84"/>
                  </a:lnTo>
                  <a:lnTo>
                    <a:pt x="2544" y="84"/>
                  </a:lnTo>
                  <a:lnTo>
                    <a:pt x="2550" y="84"/>
                  </a:lnTo>
                  <a:lnTo>
                    <a:pt x="2550" y="78"/>
                  </a:lnTo>
                  <a:lnTo>
                    <a:pt x="2550" y="78"/>
                  </a:lnTo>
                  <a:lnTo>
                    <a:pt x="2550" y="78"/>
                  </a:lnTo>
                  <a:lnTo>
                    <a:pt x="2550" y="78"/>
                  </a:lnTo>
                  <a:lnTo>
                    <a:pt x="2556" y="78"/>
                  </a:lnTo>
                  <a:lnTo>
                    <a:pt x="2556" y="78"/>
                  </a:lnTo>
                  <a:lnTo>
                    <a:pt x="2556" y="78"/>
                  </a:lnTo>
                  <a:lnTo>
                    <a:pt x="2556" y="78"/>
                  </a:lnTo>
                  <a:lnTo>
                    <a:pt x="2556" y="78"/>
                  </a:lnTo>
                  <a:lnTo>
                    <a:pt x="2556" y="78"/>
                  </a:lnTo>
                  <a:lnTo>
                    <a:pt x="2556" y="72"/>
                  </a:lnTo>
                  <a:lnTo>
                    <a:pt x="2562" y="72"/>
                  </a:lnTo>
                  <a:lnTo>
                    <a:pt x="2562" y="72"/>
                  </a:lnTo>
                  <a:lnTo>
                    <a:pt x="2562" y="72"/>
                  </a:lnTo>
                  <a:lnTo>
                    <a:pt x="2562" y="72"/>
                  </a:lnTo>
                  <a:lnTo>
                    <a:pt x="2562" y="72"/>
                  </a:lnTo>
                  <a:lnTo>
                    <a:pt x="2562" y="72"/>
                  </a:lnTo>
                  <a:lnTo>
                    <a:pt x="2568" y="72"/>
                  </a:lnTo>
                  <a:lnTo>
                    <a:pt x="2568" y="72"/>
                  </a:lnTo>
                  <a:lnTo>
                    <a:pt x="2568" y="72"/>
                  </a:lnTo>
                  <a:lnTo>
                    <a:pt x="2568" y="72"/>
                  </a:lnTo>
                  <a:lnTo>
                    <a:pt x="2568" y="72"/>
                  </a:lnTo>
                  <a:lnTo>
                    <a:pt x="2568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74" y="66"/>
                  </a:lnTo>
                  <a:lnTo>
                    <a:pt x="2580" y="66"/>
                  </a:lnTo>
                  <a:lnTo>
                    <a:pt x="2580" y="66"/>
                  </a:lnTo>
                  <a:lnTo>
                    <a:pt x="2580" y="66"/>
                  </a:lnTo>
                  <a:lnTo>
                    <a:pt x="2580" y="66"/>
                  </a:lnTo>
                  <a:lnTo>
                    <a:pt x="2580" y="60"/>
                  </a:lnTo>
                  <a:lnTo>
                    <a:pt x="2580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86" y="60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2" y="60"/>
                  </a:lnTo>
                  <a:lnTo>
                    <a:pt x="2592" y="54"/>
                  </a:lnTo>
                  <a:lnTo>
                    <a:pt x="2592" y="54"/>
                  </a:lnTo>
                  <a:lnTo>
                    <a:pt x="2598" y="54"/>
                  </a:lnTo>
                  <a:lnTo>
                    <a:pt x="2598" y="54"/>
                  </a:lnTo>
                  <a:lnTo>
                    <a:pt x="2598" y="54"/>
                  </a:lnTo>
                  <a:lnTo>
                    <a:pt x="2598" y="54"/>
                  </a:lnTo>
                  <a:lnTo>
                    <a:pt x="2598" y="54"/>
                  </a:lnTo>
                  <a:lnTo>
                    <a:pt x="2598" y="54"/>
                  </a:lnTo>
                  <a:lnTo>
                    <a:pt x="2604" y="54"/>
                  </a:lnTo>
                  <a:lnTo>
                    <a:pt x="2604" y="54"/>
                  </a:lnTo>
                  <a:lnTo>
                    <a:pt x="2604" y="54"/>
                  </a:lnTo>
                  <a:lnTo>
                    <a:pt x="2604" y="48"/>
                  </a:lnTo>
                  <a:lnTo>
                    <a:pt x="2604" y="48"/>
                  </a:lnTo>
                  <a:lnTo>
                    <a:pt x="2604" y="48"/>
                  </a:lnTo>
                  <a:lnTo>
                    <a:pt x="2610" y="48"/>
                  </a:lnTo>
                  <a:lnTo>
                    <a:pt x="2610" y="48"/>
                  </a:lnTo>
                  <a:lnTo>
                    <a:pt x="2610" y="48"/>
                  </a:lnTo>
                  <a:lnTo>
                    <a:pt x="2610" y="48"/>
                  </a:lnTo>
                  <a:lnTo>
                    <a:pt x="2610" y="48"/>
                  </a:lnTo>
                  <a:lnTo>
                    <a:pt x="2610" y="48"/>
                  </a:lnTo>
                  <a:lnTo>
                    <a:pt x="2616" y="48"/>
                  </a:lnTo>
                  <a:lnTo>
                    <a:pt x="2616" y="48"/>
                  </a:lnTo>
                  <a:lnTo>
                    <a:pt x="2616" y="42"/>
                  </a:lnTo>
                  <a:lnTo>
                    <a:pt x="2616" y="42"/>
                  </a:lnTo>
                  <a:lnTo>
                    <a:pt x="2616" y="42"/>
                  </a:lnTo>
                  <a:lnTo>
                    <a:pt x="2616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2" y="42"/>
                  </a:lnTo>
                  <a:lnTo>
                    <a:pt x="2628" y="42"/>
                  </a:lnTo>
                  <a:lnTo>
                    <a:pt x="2628" y="36"/>
                  </a:lnTo>
                  <a:lnTo>
                    <a:pt x="2628" y="36"/>
                  </a:lnTo>
                  <a:lnTo>
                    <a:pt x="2628" y="36"/>
                  </a:lnTo>
                  <a:lnTo>
                    <a:pt x="2628" y="36"/>
                  </a:lnTo>
                  <a:lnTo>
                    <a:pt x="2628" y="36"/>
                  </a:lnTo>
                  <a:lnTo>
                    <a:pt x="2634" y="36"/>
                  </a:lnTo>
                  <a:lnTo>
                    <a:pt x="2634" y="36"/>
                  </a:lnTo>
                  <a:lnTo>
                    <a:pt x="2634" y="36"/>
                  </a:lnTo>
                  <a:lnTo>
                    <a:pt x="2634" y="36"/>
                  </a:lnTo>
                  <a:lnTo>
                    <a:pt x="2634" y="36"/>
                  </a:lnTo>
                  <a:lnTo>
                    <a:pt x="2634" y="36"/>
                  </a:lnTo>
                  <a:lnTo>
                    <a:pt x="2640" y="36"/>
                  </a:lnTo>
                  <a:lnTo>
                    <a:pt x="2640" y="36"/>
                  </a:lnTo>
                  <a:lnTo>
                    <a:pt x="2640" y="30"/>
                  </a:lnTo>
                  <a:lnTo>
                    <a:pt x="2640" y="30"/>
                  </a:lnTo>
                  <a:lnTo>
                    <a:pt x="2640" y="30"/>
                  </a:lnTo>
                  <a:lnTo>
                    <a:pt x="2640" y="30"/>
                  </a:lnTo>
                  <a:lnTo>
                    <a:pt x="2646" y="30"/>
                  </a:lnTo>
                  <a:lnTo>
                    <a:pt x="2646" y="30"/>
                  </a:lnTo>
                  <a:lnTo>
                    <a:pt x="2646" y="30"/>
                  </a:lnTo>
                  <a:lnTo>
                    <a:pt x="2646" y="30"/>
                  </a:lnTo>
                  <a:lnTo>
                    <a:pt x="2646" y="30"/>
                  </a:lnTo>
                  <a:lnTo>
                    <a:pt x="2646" y="30"/>
                  </a:lnTo>
                  <a:lnTo>
                    <a:pt x="2652" y="30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2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58" y="24"/>
                  </a:lnTo>
                  <a:lnTo>
                    <a:pt x="2664" y="24"/>
                  </a:lnTo>
                  <a:lnTo>
                    <a:pt x="2664" y="24"/>
                  </a:lnTo>
                  <a:lnTo>
                    <a:pt x="2664" y="18"/>
                  </a:lnTo>
                  <a:lnTo>
                    <a:pt x="2664" y="18"/>
                  </a:lnTo>
                  <a:lnTo>
                    <a:pt x="2664" y="18"/>
                  </a:lnTo>
                  <a:lnTo>
                    <a:pt x="2664" y="18"/>
                  </a:lnTo>
                  <a:lnTo>
                    <a:pt x="2670" y="18"/>
                  </a:lnTo>
                  <a:lnTo>
                    <a:pt x="2670" y="18"/>
                  </a:lnTo>
                  <a:lnTo>
                    <a:pt x="2670" y="18"/>
                  </a:lnTo>
                  <a:lnTo>
                    <a:pt x="2670" y="18"/>
                  </a:lnTo>
                  <a:lnTo>
                    <a:pt x="2670" y="18"/>
                  </a:lnTo>
                  <a:lnTo>
                    <a:pt x="2670" y="18"/>
                  </a:lnTo>
                  <a:lnTo>
                    <a:pt x="2676" y="18"/>
                  </a:lnTo>
                  <a:lnTo>
                    <a:pt x="2676" y="18"/>
                  </a:lnTo>
                  <a:lnTo>
                    <a:pt x="2676" y="18"/>
                  </a:lnTo>
                  <a:lnTo>
                    <a:pt x="2676" y="12"/>
                  </a:lnTo>
                  <a:lnTo>
                    <a:pt x="2676" y="12"/>
                  </a:lnTo>
                  <a:lnTo>
                    <a:pt x="2676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2" y="12"/>
                  </a:lnTo>
                  <a:lnTo>
                    <a:pt x="2688" y="12"/>
                  </a:lnTo>
                  <a:lnTo>
                    <a:pt x="2688" y="12"/>
                  </a:lnTo>
                  <a:lnTo>
                    <a:pt x="2688" y="12"/>
                  </a:lnTo>
                  <a:lnTo>
                    <a:pt x="2688" y="6"/>
                  </a:lnTo>
                  <a:lnTo>
                    <a:pt x="2688" y="6"/>
                  </a:lnTo>
                  <a:lnTo>
                    <a:pt x="2688" y="6"/>
                  </a:lnTo>
                  <a:lnTo>
                    <a:pt x="2694" y="6"/>
                  </a:lnTo>
                  <a:lnTo>
                    <a:pt x="2694" y="6"/>
                  </a:lnTo>
                  <a:lnTo>
                    <a:pt x="2694" y="6"/>
                  </a:lnTo>
                  <a:lnTo>
                    <a:pt x="2694" y="6"/>
                  </a:lnTo>
                  <a:lnTo>
                    <a:pt x="2694" y="6"/>
                  </a:lnTo>
                  <a:lnTo>
                    <a:pt x="2694" y="6"/>
                  </a:lnTo>
                  <a:lnTo>
                    <a:pt x="2700" y="6"/>
                  </a:lnTo>
                  <a:lnTo>
                    <a:pt x="2700" y="6"/>
                  </a:lnTo>
                  <a:lnTo>
                    <a:pt x="2700" y="6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6"/>
                  </a:lnTo>
                  <a:lnTo>
                    <a:pt x="2748" y="6"/>
                  </a:lnTo>
                  <a:lnTo>
                    <a:pt x="2748" y="6"/>
                  </a:lnTo>
                  <a:lnTo>
                    <a:pt x="2748" y="6"/>
                  </a:lnTo>
                  <a:lnTo>
                    <a:pt x="2754" y="6"/>
                  </a:lnTo>
                  <a:lnTo>
                    <a:pt x="2754" y="6"/>
                  </a:lnTo>
                  <a:lnTo>
                    <a:pt x="2754" y="6"/>
                  </a:lnTo>
                  <a:lnTo>
                    <a:pt x="2754" y="12"/>
                  </a:lnTo>
                  <a:lnTo>
                    <a:pt x="2754" y="12"/>
                  </a:lnTo>
                  <a:lnTo>
                    <a:pt x="2754" y="12"/>
                  </a:lnTo>
                  <a:lnTo>
                    <a:pt x="2754" y="12"/>
                  </a:lnTo>
                  <a:lnTo>
                    <a:pt x="2760" y="12"/>
                  </a:lnTo>
                  <a:lnTo>
                    <a:pt x="2760" y="12"/>
                  </a:lnTo>
                  <a:lnTo>
                    <a:pt x="2760" y="12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0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18"/>
                  </a:lnTo>
                  <a:lnTo>
                    <a:pt x="2766" y="24"/>
                  </a:lnTo>
                  <a:lnTo>
                    <a:pt x="2766" y="24"/>
                  </a:lnTo>
                  <a:lnTo>
                    <a:pt x="2766" y="24"/>
                  </a:lnTo>
                  <a:lnTo>
                    <a:pt x="2772" y="24"/>
                  </a:lnTo>
                  <a:lnTo>
                    <a:pt x="2772" y="24"/>
                  </a:lnTo>
                  <a:lnTo>
                    <a:pt x="2772" y="24"/>
                  </a:lnTo>
                  <a:lnTo>
                    <a:pt x="2772" y="24"/>
                  </a:lnTo>
                  <a:lnTo>
                    <a:pt x="2772" y="30"/>
                  </a:lnTo>
                  <a:lnTo>
                    <a:pt x="2772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78" y="30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84" y="36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0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36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796" y="42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2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08" y="42"/>
                  </a:lnTo>
                  <a:lnTo>
                    <a:pt x="2814" y="42"/>
                  </a:lnTo>
                  <a:lnTo>
                    <a:pt x="2814" y="48"/>
                  </a:lnTo>
                  <a:lnTo>
                    <a:pt x="2814" y="48"/>
                  </a:lnTo>
                  <a:lnTo>
                    <a:pt x="2814" y="48"/>
                  </a:lnTo>
                  <a:lnTo>
                    <a:pt x="2814" y="48"/>
                  </a:lnTo>
                  <a:lnTo>
                    <a:pt x="2814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0" y="48"/>
                  </a:lnTo>
                  <a:lnTo>
                    <a:pt x="2826" y="48"/>
                  </a:lnTo>
                  <a:lnTo>
                    <a:pt x="2826" y="48"/>
                  </a:lnTo>
                  <a:lnTo>
                    <a:pt x="2826" y="48"/>
                  </a:lnTo>
                  <a:lnTo>
                    <a:pt x="2826" y="48"/>
                  </a:lnTo>
                  <a:lnTo>
                    <a:pt x="2826" y="48"/>
                  </a:lnTo>
                  <a:lnTo>
                    <a:pt x="2832" y="48"/>
                  </a:lnTo>
                  <a:lnTo>
                    <a:pt x="2832" y="48"/>
                  </a:lnTo>
                  <a:lnTo>
                    <a:pt x="2832" y="48"/>
                  </a:lnTo>
                  <a:lnTo>
                    <a:pt x="2832" y="48"/>
                  </a:lnTo>
                  <a:lnTo>
                    <a:pt x="2832" y="48"/>
                  </a:lnTo>
                  <a:lnTo>
                    <a:pt x="2832" y="48"/>
                  </a:lnTo>
                  <a:lnTo>
                    <a:pt x="2838" y="48"/>
                  </a:lnTo>
                  <a:lnTo>
                    <a:pt x="2838" y="48"/>
                  </a:lnTo>
                  <a:lnTo>
                    <a:pt x="2838" y="48"/>
                  </a:lnTo>
                  <a:lnTo>
                    <a:pt x="2838" y="48"/>
                  </a:lnTo>
                  <a:lnTo>
                    <a:pt x="2838" y="48"/>
                  </a:lnTo>
                  <a:lnTo>
                    <a:pt x="2838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44" y="48"/>
                  </a:lnTo>
                  <a:lnTo>
                    <a:pt x="2850" y="48"/>
                  </a:lnTo>
                  <a:lnTo>
                    <a:pt x="2850" y="48"/>
                  </a:lnTo>
                  <a:lnTo>
                    <a:pt x="2850" y="48"/>
                  </a:lnTo>
                  <a:lnTo>
                    <a:pt x="2850" y="48"/>
                  </a:lnTo>
                  <a:lnTo>
                    <a:pt x="2850" y="48"/>
                  </a:lnTo>
                  <a:lnTo>
                    <a:pt x="2850" y="48"/>
                  </a:lnTo>
                  <a:lnTo>
                    <a:pt x="2856" y="48"/>
                  </a:lnTo>
                  <a:lnTo>
                    <a:pt x="2856" y="48"/>
                  </a:lnTo>
                  <a:lnTo>
                    <a:pt x="2856" y="48"/>
                  </a:lnTo>
                  <a:lnTo>
                    <a:pt x="2856" y="48"/>
                  </a:lnTo>
                  <a:lnTo>
                    <a:pt x="2856" y="48"/>
                  </a:lnTo>
                  <a:lnTo>
                    <a:pt x="2856" y="48"/>
                  </a:lnTo>
                  <a:lnTo>
                    <a:pt x="2862" y="48"/>
                  </a:lnTo>
                  <a:lnTo>
                    <a:pt x="2862" y="48"/>
                  </a:lnTo>
                  <a:lnTo>
                    <a:pt x="2862" y="48"/>
                  </a:lnTo>
                  <a:lnTo>
                    <a:pt x="2862" y="48"/>
                  </a:lnTo>
                  <a:lnTo>
                    <a:pt x="2862" y="48"/>
                  </a:lnTo>
                  <a:lnTo>
                    <a:pt x="2862" y="48"/>
                  </a:lnTo>
                  <a:lnTo>
                    <a:pt x="2868" y="48"/>
                  </a:lnTo>
                  <a:lnTo>
                    <a:pt x="2868" y="48"/>
                  </a:lnTo>
                  <a:lnTo>
                    <a:pt x="2868" y="48"/>
                  </a:lnTo>
                  <a:lnTo>
                    <a:pt x="2868" y="48"/>
                  </a:lnTo>
                  <a:lnTo>
                    <a:pt x="2868" y="48"/>
                  </a:lnTo>
                  <a:lnTo>
                    <a:pt x="2868" y="48"/>
                  </a:lnTo>
                  <a:lnTo>
                    <a:pt x="2874" y="48"/>
                  </a:lnTo>
                  <a:lnTo>
                    <a:pt x="2874" y="48"/>
                  </a:lnTo>
                  <a:lnTo>
                    <a:pt x="2874" y="48"/>
                  </a:lnTo>
                  <a:lnTo>
                    <a:pt x="2874" y="48"/>
                  </a:lnTo>
                  <a:lnTo>
                    <a:pt x="2874" y="48"/>
                  </a:lnTo>
                  <a:lnTo>
                    <a:pt x="2874" y="48"/>
                  </a:lnTo>
                  <a:lnTo>
                    <a:pt x="2880" y="48"/>
                  </a:lnTo>
                  <a:lnTo>
                    <a:pt x="2880" y="48"/>
                  </a:lnTo>
                  <a:lnTo>
                    <a:pt x="2880" y="48"/>
                  </a:lnTo>
                  <a:lnTo>
                    <a:pt x="2880" y="48"/>
                  </a:lnTo>
                  <a:lnTo>
                    <a:pt x="2880" y="48"/>
                  </a:lnTo>
                  <a:lnTo>
                    <a:pt x="2880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86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48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2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898" y="54"/>
                  </a:lnTo>
                  <a:lnTo>
                    <a:pt x="2904" y="54"/>
                  </a:lnTo>
                  <a:lnTo>
                    <a:pt x="2904" y="54"/>
                  </a:lnTo>
                  <a:lnTo>
                    <a:pt x="2904" y="54"/>
                  </a:lnTo>
                  <a:lnTo>
                    <a:pt x="2904" y="54"/>
                  </a:lnTo>
                  <a:lnTo>
                    <a:pt x="2904" y="54"/>
                  </a:lnTo>
                  <a:lnTo>
                    <a:pt x="2904" y="54"/>
                  </a:lnTo>
                  <a:lnTo>
                    <a:pt x="2910" y="54"/>
                  </a:lnTo>
                  <a:lnTo>
                    <a:pt x="2910" y="54"/>
                  </a:lnTo>
                  <a:lnTo>
                    <a:pt x="2910" y="54"/>
                  </a:lnTo>
                  <a:lnTo>
                    <a:pt x="2910" y="54"/>
                  </a:lnTo>
                  <a:lnTo>
                    <a:pt x="2910" y="54"/>
                  </a:lnTo>
                  <a:lnTo>
                    <a:pt x="2910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16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2" y="54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28" y="54"/>
                  </a:lnTo>
                  <a:lnTo>
                    <a:pt x="2934" y="54"/>
                  </a:lnTo>
                  <a:lnTo>
                    <a:pt x="2934" y="54"/>
                  </a:lnTo>
                  <a:lnTo>
                    <a:pt x="2934" y="54"/>
                  </a:lnTo>
                  <a:lnTo>
                    <a:pt x="2934" y="54"/>
                  </a:lnTo>
                  <a:lnTo>
                    <a:pt x="2934" y="54"/>
                  </a:lnTo>
                  <a:lnTo>
                    <a:pt x="2934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0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46" y="54"/>
                  </a:lnTo>
                  <a:lnTo>
                    <a:pt x="2952" y="54"/>
                  </a:lnTo>
                  <a:lnTo>
                    <a:pt x="2952" y="54"/>
                  </a:lnTo>
                  <a:lnTo>
                    <a:pt x="2952" y="54"/>
                  </a:lnTo>
                  <a:lnTo>
                    <a:pt x="2952" y="54"/>
                  </a:lnTo>
                  <a:lnTo>
                    <a:pt x="2952" y="54"/>
                  </a:lnTo>
                  <a:lnTo>
                    <a:pt x="2952" y="54"/>
                  </a:lnTo>
                  <a:lnTo>
                    <a:pt x="2958" y="54"/>
                  </a:lnTo>
                  <a:lnTo>
                    <a:pt x="2958" y="54"/>
                  </a:lnTo>
                  <a:lnTo>
                    <a:pt x="2958" y="54"/>
                  </a:lnTo>
                  <a:lnTo>
                    <a:pt x="2958" y="54"/>
                  </a:lnTo>
                  <a:lnTo>
                    <a:pt x="2958" y="54"/>
                  </a:lnTo>
                  <a:lnTo>
                    <a:pt x="2958" y="54"/>
                  </a:lnTo>
                  <a:lnTo>
                    <a:pt x="2964" y="54"/>
                  </a:lnTo>
                  <a:lnTo>
                    <a:pt x="2964" y="54"/>
                  </a:lnTo>
                  <a:lnTo>
                    <a:pt x="2964" y="54"/>
                  </a:lnTo>
                  <a:lnTo>
                    <a:pt x="2964" y="54"/>
                  </a:lnTo>
                  <a:lnTo>
                    <a:pt x="2964" y="54"/>
                  </a:lnTo>
                  <a:lnTo>
                    <a:pt x="2970" y="54"/>
                  </a:lnTo>
                  <a:lnTo>
                    <a:pt x="2970" y="54"/>
                  </a:lnTo>
                  <a:lnTo>
                    <a:pt x="2970" y="54"/>
                  </a:lnTo>
                  <a:lnTo>
                    <a:pt x="2970" y="54"/>
                  </a:lnTo>
                  <a:lnTo>
                    <a:pt x="2970" y="54"/>
                  </a:lnTo>
                  <a:lnTo>
                    <a:pt x="2970" y="54"/>
                  </a:lnTo>
                  <a:lnTo>
                    <a:pt x="2976" y="54"/>
                  </a:lnTo>
                  <a:lnTo>
                    <a:pt x="2976" y="54"/>
                  </a:lnTo>
                  <a:lnTo>
                    <a:pt x="2976" y="54"/>
                  </a:lnTo>
                  <a:lnTo>
                    <a:pt x="2976" y="54"/>
                  </a:lnTo>
                  <a:lnTo>
                    <a:pt x="2976" y="54"/>
                  </a:lnTo>
                  <a:lnTo>
                    <a:pt x="2976" y="54"/>
                  </a:lnTo>
                  <a:lnTo>
                    <a:pt x="2982" y="54"/>
                  </a:lnTo>
                  <a:lnTo>
                    <a:pt x="2982" y="54"/>
                  </a:lnTo>
                  <a:lnTo>
                    <a:pt x="2982" y="54"/>
                  </a:lnTo>
                  <a:lnTo>
                    <a:pt x="2982" y="54"/>
                  </a:lnTo>
                  <a:lnTo>
                    <a:pt x="2982" y="54"/>
                  </a:lnTo>
                  <a:lnTo>
                    <a:pt x="2982" y="54"/>
                  </a:lnTo>
                  <a:lnTo>
                    <a:pt x="2988" y="54"/>
                  </a:lnTo>
                  <a:lnTo>
                    <a:pt x="2988" y="54"/>
                  </a:lnTo>
                  <a:lnTo>
                    <a:pt x="2988" y="54"/>
                  </a:lnTo>
                  <a:lnTo>
                    <a:pt x="2988" y="54"/>
                  </a:lnTo>
                  <a:lnTo>
                    <a:pt x="2988" y="54"/>
                  </a:lnTo>
                  <a:lnTo>
                    <a:pt x="2988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2994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0" y="54"/>
                  </a:lnTo>
                  <a:lnTo>
                    <a:pt x="3006" y="54"/>
                  </a:lnTo>
                  <a:lnTo>
                    <a:pt x="3006" y="54"/>
                  </a:lnTo>
                  <a:lnTo>
                    <a:pt x="3006" y="54"/>
                  </a:lnTo>
                  <a:lnTo>
                    <a:pt x="3006" y="54"/>
                  </a:lnTo>
                  <a:lnTo>
                    <a:pt x="3006" y="54"/>
                  </a:lnTo>
                  <a:lnTo>
                    <a:pt x="3006" y="54"/>
                  </a:lnTo>
                  <a:lnTo>
                    <a:pt x="3012" y="54"/>
                  </a:lnTo>
                  <a:lnTo>
                    <a:pt x="3012" y="54"/>
                  </a:lnTo>
                  <a:lnTo>
                    <a:pt x="3012" y="54"/>
                  </a:lnTo>
                  <a:lnTo>
                    <a:pt x="3012" y="54"/>
                  </a:lnTo>
                  <a:lnTo>
                    <a:pt x="3012" y="60"/>
                  </a:lnTo>
                  <a:lnTo>
                    <a:pt x="3012" y="60"/>
                  </a:lnTo>
                  <a:lnTo>
                    <a:pt x="3018" y="60"/>
                  </a:lnTo>
                  <a:lnTo>
                    <a:pt x="3018" y="60"/>
                  </a:lnTo>
                  <a:lnTo>
                    <a:pt x="3018" y="60"/>
                  </a:lnTo>
                  <a:lnTo>
                    <a:pt x="3018" y="60"/>
                  </a:lnTo>
                  <a:lnTo>
                    <a:pt x="3018" y="60"/>
                  </a:lnTo>
                  <a:lnTo>
                    <a:pt x="3018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24" y="60"/>
                  </a:lnTo>
                  <a:lnTo>
                    <a:pt x="3030" y="60"/>
                  </a:lnTo>
                  <a:lnTo>
                    <a:pt x="3030" y="60"/>
                  </a:lnTo>
                  <a:lnTo>
                    <a:pt x="3030" y="60"/>
                  </a:lnTo>
                  <a:lnTo>
                    <a:pt x="3030" y="60"/>
                  </a:lnTo>
                  <a:lnTo>
                    <a:pt x="3030" y="60"/>
                  </a:lnTo>
                  <a:lnTo>
                    <a:pt x="3030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36" y="60"/>
                  </a:lnTo>
                  <a:lnTo>
                    <a:pt x="3042" y="60"/>
                  </a:lnTo>
                  <a:lnTo>
                    <a:pt x="3042" y="60"/>
                  </a:lnTo>
                  <a:lnTo>
                    <a:pt x="3042" y="60"/>
                  </a:lnTo>
                  <a:lnTo>
                    <a:pt x="3042" y="60"/>
                  </a:lnTo>
                  <a:lnTo>
                    <a:pt x="3042" y="60"/>
                  </a:lnTo>
                  <a:lnTo>
                    <a:pt x="3042" y="60"/>
                  </a:lnTo>
                  <a:lnTo>
                    <a:pt x="3048" y="60"/>
                  </a:lnTo>
                  <a:lnTo>
                    <a:pt x="3048" y="60"/>
                  </a:lnTo>
                  <a:lnTo>
                    <a:pt x="3048" y="60"/>
                  </a:lnTo>
                  <a:lnTo>
                    <a:pt x="3048" y="60"/>
                  </a:lnTo>
                  <a:lnTo>
                    <a:pt x="3048" y="60"/>
                  </a:lnTo>
                  <a:lnTo>
                    <a:pt x="3048" y="60"/>
                  </a:lnTo>
                  <a:lnTo>
                    <a:pt x="3054" y="60"/>
                  </a:lnTo>
                  <a:lnTo>
                    <a:pt x="3054" y="60"/>
                  </a:lnTo>
                  <a:lnTo>
                    <a:pt x="3054" y="60"/>
                  </a:lnTo>
                  <a:lnTo>
                    <a:pt x="3054" y="60"/>
                  </a:lnTo>
                  <a:lnTo>
                    <a:pt x="3054" y="60"/>
                  </a:lnTo>
                  <a:lnTo>
                    <a:pt x="3054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0" y="60"/>
                  </a:lnTo>
                  <a:lnTo>
                    <a:pt x="3066" y="60"/>
                  </a:lnTo>
                  <a:lnTo>
                    <a:pt x="3066" y="60"/>
                  </a:lnTo>
                  <a:lnTo>
                    <a:pt x="3066" y="60"/>
                  </a:lnTo>
                  <a:lnTo>
                    <a:pt x="3066" y="60"/>
                  </a:lnTo>
                  <a:lnTo>
                    <a:pt x="3066" y="60"/>
                  </a:lnTo>
                  <a:lnTo>
                    <a:pt x="3066" y="60"/>
                  </a:lnTo>
                  <a:lnTo>
                    <a:pt x="3072" y="60"/>
                  </a:lnTo>
                  <a:lnTo>
                    <a:pt x="3072" y="60"/>
                  </a:lnTo>
                  <a:lnTo>
                    <a:pt x="3072" y="60"/>
                  </a:lnTo>
                  <a:lnTo>
                    <a:pt x="3072" y="60"/>
                  </a:lnTo>
                  <a:lnTo>
                    <a:pt x="3072" y="60"/>
                  </a:lnTo>
                  <a:lnTo>
                    <a:pt x="3072" y="60"/>
                  </a:lnTo>
                  <a:lnTo>
                    <a:pt x="3078" y="60"/>
                  </a:lnTo>
                  <a:lnTo>
                    <a:pt x="3078" y="60"/>
                  </a:lnTo>
                  <a:lnTo>
                    <a:pt x="3078" y="60"/>
                  </a:lnTo>
                  <a:lnTo>
                    <a:pt x="3078" y="60"/>
                  </a:lnTo>
                  <a:lnTo>
                    <a:pt x="3078" y="60"/>
                  </a:lnTo>
                  <a:lnTo>
                    <a:pt x="3078" y="60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84" y="60"/>
                  </a:lnTo>
                  <a:lnTo>
                    <a:pt x="3090" y="60"/>
                  </a:lnTo>
                  <a:lnTo>
                    <a:pt x="3090" y="60"/>
                  </a:lnTo>
                  <a:lnTo>
                    <a:pt x="3090" y="60"/>
                  </a:lnTo>
                  <a:lnTo>
                    <a:pt x="3090" y="60"/>
                  </a:lnTo>
                  <a:lnTo>
                    <a:pt x="3090" y="60"/>
                  </a:lnTo>
                  <a:lnTo>
                    <a:pt x="3090" y="60"/>
                  </a:lnTo>
                  <a:lnTo>
                    <a:pt x="3096" y="60"/>
                  </a:lnTo>
                  <a:lnTo>
                    <a:pt x="3096" y="60"/>
                  </a:lnTo>
                  <a:lnTo>
                    <a:pt x="3096" y="60"/>
                  </a:lnTo>
                  <a:lnTo>
                    <a:pt x="3096" y="60"/>
                  </a:lnTo>
                  <a:lnTo>
                    <a:pt x="3096" y="60"/>
                  </a:lnTo>
                  <a:lnTo>
                    <a:pt x="3096" y="60"/>
                  </a:lnTo>
                  <a:lnTo>
                    <a:pt x="3102" y="60"/>
                  </a:lnTo>
                  <a:lnTo>
                    <a:pt x="3102" y="60"/>
                  </a:lnTo>
                  <a:lnTo>
                    <a:pt x="3102" y="60"/>
                  </a:lnTo>
                  <a:lnTo>
                    <a:pt x="3102" y="60"/>
                  </a:lnTo>
                  <a:lnTo>
                    <a:pt x="3102" y="60"/>
                  </a:lnTo>
                  <a:lnTo>
                    <a:pt x="3102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08" y="60"/>
                  </a:lnTo>
                  <a:lnTo>
                    <a:pt x="3114" y="60"/>
                  </a:lnTo>
                  <a:lnTo>
                    <a:pt x="3114" y="60"/>
                  </a:lnTo>
                  <a:lnTo>
                    <a:pt x="3114" y="60"/>
                  </a:lnTo>
                  <a:lnTo>
                    <a:pt x="3114" y="60"/>
                  </a:lnTo>
                  <a:lnTo>
                    <a:pt x="3114" y="60"/>
                  </a:lnTo>
                  <a:lnTo>
                    <a:pt x="3114" y="60"/>
                  </a:lnTo>
                  <a:lnTo>
                    <a:pt x="3120" y="60"/>
                  </a:lnTo>
                  <a:lnTo>
                    <a:pt x="3120" y="60"/>
                  </a:lnTo>
                  <a:lnTo>
                    <a:pt x="3120" y="60"/>
                  </a:lnTo>
                  <a:lnTo>
                    <a:pt x="3120" y="60"/>
                  </a:lnTo>
                  <a:lnTo>
                    <a:pt x="3120" y="60"/>
                  </a:lnTo>
                  <a:lnTo>
                    <a:pt x="3126" y="60"/>
                  </a:lnTo>
                  <a:lnTo>
                    <a:pt x="3126" y="60"/>
                  </a:lnTo>
                  <a:lnTo>
                    <a:pt x="3126" y="60"/>
                  </a:lnTo>
                  <a:lnTo>
                    <a:pt x="3126" y="60"/>
                  </a:lnTo>
                  <a:lnTo>
                    <a:pt x="3126" y="60"/>
                  </a:lnTo>
                  <a:lnTo>
                    <a:pt x="3126" y="60"/>
                  </a:lnTo>
                  <a:lnTo>
                    <a:pt x="3132" y="60"/>
                  </a:lnTo>
                  <a:lnTo>
                    <a:pt x="3132" y="60"/>
                  </a:lnTo>
                  <a:lnTo>
                    <a:pt x="3132" y="60"/>
                  </a:lnTo>
                  <a:lnTo>
                    <a:pt x="3132" y="60"/>
                  </a:lnTo>
                  <a:lnTo>
                    <a:pt x="3132" y="60"/>
                  </a:lnTo>
                  <a:lnTo>
                    <a:pt x="3132" y="60"/>
                  </a:lnTo>
                  <a:lnTo>
                    <a:pt x="3138" y="60"/>
                  </a:lnTo>
                  <a:lnTo>
                    <a:pt x="3138" y="66"/>
                  </a:lnTo>
                  <a:lnTo>
                    <a:pt x="3138" y="66"/>
                  </a:lnTo>
                  <a:lnTo>
                    <a:pt x="3138" y="66"/>
                  </a:lnTo>
                  <a:lnTo>
                    <a:pt x="3138" y="66"/>
                  </a:lnTo>
                  <a:lnTo>
                    <a:pt x="3138" y="66"/>
                  </a:lnTo>
                  <a:lnTo>
                    <a:pt x="3138" y="66"/>
                  </a:lnTo>
                  <a:lnTo>
                    <a:pt x="3144" y="66"/>
                  </a:lnTo>
                  <a:lnTo>
                    <a:pt x="3144" y="66"/>
                  </a:lnTo>
                  <a:lnTo>
                    <a:pt x="3144" y="66"/>
                  </a:lnTo>
                  <a:lnTo>
                    <a:pt x="3144" y="66"/>
                  </a:lnTo>
                  <a:lnTo>
                    <a:pt x="3144" y="66"/>
                  </a:lnTo>
                  <a:lnTo>
                    <a:pt x="3144" y="66"/>
                  </a:lnTo>
                  <a:lnTo>
                    <a:pt x="3150" y="66"/>
                  </a:lnTo>
                  <a:lnTo>
                    <a:pt x="3150" y="66"/>
                  </a:lnTo>
                  <a:lnTo>
                    <a:pt x="3150" y="66"/>
                  </a:lnTo>
                  <a:lnTo>
                    <a:pt x="3150" y="66"/>
                  </a:lnTo>
                  <a:lnTo>
                    <a:pt x="3150" y="66"/>
                  </a:lnTo>
                  <a:lnTo>
                    <a:pt x="3150" y="66"/>
                  </a:lnTo>
                  <a:lnTo>
                    <a:pt x="3156" y="66"/>
                  </a:lnTo>
                  <a:lnTo>
                    <a:pt x="3156" y="66"/>
                  </a:lnTo>
                  <a:lnTo>
                    <a:pt x="3156" y="66"/>
                  </a:lnTo>
                  <a:lnTo>
                    <a:pt x="3156" y="66"/>
                  </a:lnTo>
                  <a:lnTo>
                    <a:pt x="3156" y="66"/>
                  </a:lnTo>
                  <a:lnTo>
                    <a:pt x="3156" y="66"/>
                  </a:lnTo>
                  <a:lnTo>
                    <a:pt x="3162" y="66"/>
                  </a:lnTo>
                  <a:lnTo>
                    <a:pt x="3162" y="66"/>
                  </a:lnTo>
                  <a:lnTo>
                    <a:pt x="3162" y="66"/>
                  </a:lnTo>
                  <a:lnTo>
                    <a:pt x="3162" y="66"/>
                  </a:lnTo>
                  <a:lnTo>
                    <a:pt x="3162" y="66"/>
                  </a:lnTo>
                  <a:lnTo>
                    <a:pt x="3162" y="66"/>
                  </a:lnTo>
                  <a:lnTo>
                    <a:pt x="3168" y="66"/>
                  </a:lnTo>
                  <a:lnTo>
                    <a:pt x="3168" y="66"/>
                  </a:lnTo>
                  <a:lnTo>
                    <a:pt x="3168" y="66"/>
                  </a:lnTo>
                  <a:lnTo>
                    <a:pt x="3168" y="66"/>
                  </a:lnTo>
                  <a:lnTo>
                    <a:pt x="3168" y="66"/>
                  </a:lnTo>
                  <a:lnTo>
                    <a:pt x="3168" y="66"/>
                  </a:lnTo>
                  <a:lnTo>
                    <a:pt x="3174" y="66"/>
                  </a:lnTo>
                  <a:lnTo>
                    <a:pt x="3174" y="66"/>
                  </a:lnTo>
                  <a:lnTo>
                    <a:pt x="3174" y="66"/>
                  </a:lnTo>
                  <a:lnTo>
                    <a:pt x="3174" y="66"/>
                  </a:lnTo>
                  <a:lnTo>
                    <a:pt x="3174" y="66"/>
                  </a:lnTo>
                  <a:lnTo>
                    <a:pt x="3174" y="66"/>
                  </a:lnTo>
                  <a:lnTo>
                    <a:pt x="3180" y="66"/>
                  </a:lnTo>
                  <a:lnTo>
                    <a:pt x="3180" y="66"/>
                  </a:lnTo>
                  <a:lnTo>
                    <a:pt x="3180" y="66"/>
                  </a:lnTo>
                  <a:lnTo>
                    <a:pt x="3180" y="66"/>
                  </a:lnTo>
                  <a:lnTo>
                    <a:pt x="3180" y="66"/>
                  </a:lnTo>
                  <a:lnTo>
                    <a:pt x="3180" y="66"/>
                  </a:lnTo>
                  <a:lnTo>
                    <a:pt x="3186" y="66"/>
                  </a:lnTo>
                  <a:lnTo>
                    <a:pt x="3186" y="66"/>
                  </a:lnTo>
                  <a:lnTo>
                    <a:pt x="3186" y="66"/>
                  </a:lnTo>
                  <a:lnTo>
                    <a:pt x="3186" y="66"/>
                  </a:lnTo>
                  <a:lnTo>
                    <a:pt x="3186" y="66"/>
                  </a:lnTo>
                  <a:lnTo>
                    <a:pt x="3186" y="66"/>
                  </a:lnTo>
                  <a:lnTo>
                    <a:pt x="3192" y="66"/>
                  </a:lnTo>
                  <a:lnTo>
                    <a:pt x="3192" y="66"/>
                  </a:lnTo>
                  <a:lnTo>
                    <a:pt x="3192" y="66"/>
                  </a:lnTo>
                  <a:lnTo>
                    <a:pt x="3192" y="66"/>
                  </a:lnTo>
                  <a:lnTo>
                    <a:pt x="3192" y="66"/>
                  </a:lnTo>
                  <a:lnTo>
                    <a:pt x="3192" y="66"/>
                  </a:lnTo>
                  <a:lnTo>
                    <a:pt x="3198" y="66"/>
                  </a:lnTo>
                  <a:lnTo>
                    <a:pt x="3198" y="66"/>
                  </a:lnTo>
                  <a:lnTo>
                    <a:pt x="3198" y="66"/>
                  </a:lnTo>
                  <a:lnTo>
                    <a:pt x="3198" y="66"/>
                  </a:lnTo>
                  <a:lnTo>
                    <a:pt x="3198" y="66"/>
                  </a:lnTo>
                  <a:lnTo>
                    <a:pt x="3198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04" y="66"/>
                  </a:lnTo>
                  <a:lnTo>
                    <a:pt x="3210" y="66"/>
                  </a:lnTo>
                  <a:lnTo>
                    <a:pt x="3210" y="66"/>
                  </a:lnTo>
                  <a:lnTo>
                    <a:pt x="3210" y="66"/>
                  </a:lnTo>
                  <a:lnTo>
                    <a:pt x="3210" y="66"/>
                  </a:lnTo>
                  <a:lnTo>
                    <a:pt x="3210" y="66"/>
                  </a:lnTo>
                  <a:lnTo>
                    <a:pt x="3210" y="66"/>
                  </a:lnTo>
                  <a:lnTo>
                    <a:pt x="3216" y="66"/>
                  </a:lnTo>
                  <a:lnTo>
                    <a:pt x="3216" y="66"/>
                  </a:lnTo>
                  <a:lnTo>
                    <a:pt x="3216" y="66"/>
                  </a:lnTo>
                  <a:lnTo>
                    <a:pt x="3216" y="66"/>
                  </a:lnTo>
                  <a:lnTo>
                    <a:pt x="3216" y="66"/>
                  </a:lnTo>
                  <a:lnTo>
                    <a:pt x="3216" y="66"/>
                  </a:lnTo>
                  <a:lnTo>
                    <a:pt x="3222" y="66"/>
                  </a:lnTo>
                  <a:lnTo>
                    <a:pt x="3222" y="66"/>
                  </a:lnTo>
                  <a:lnTo>
                    <a:pt x="3222" y="66"/>
                  </a:lnTo>
                  <a:lnTo>
                    <a:pt x="3222" y="66"/>
                  </a:lnTo>
                  <a:lnTo>
                    <a:pt x="3222" y="66"/>
                  </a:lnTo>
                  <a:lnTo>
                    <a:pt x="3222" y="66"/>
                  </a:lnTo>
                  <a:lnTo>
                    <a:pt x="3228" y="66"/>
                  </a:lnTo>
                  <a:lnTo>
                    <a:pt x="3228" y="66"/>
                  </a:lnTo>
                  <a:lnTo>
                    <a:pt x="3228" y="66"/>
                  </a:lnTo>
                  <a:lnTo>
                    <a:pt x="3228" y="66"/>
                  </a:lnTo>
                  <a:lnTo>
                    <a:pt x="3228" y="66"/>
                  </a:lnTo>
                  <a:lnTo>
                    <a:pt x="3228" y="66"/>
                  </a:lnTo>
                  <a:lnTo>
                    <a:pt x="3234" y="66"/>
                  </a:lnTo>
                  <a:lnTo>
                    <a:pt x="3234" y="66"/>
                  </a:lnTo>
                  <a:lnTo>
                    <a:pt x="3234" y="66"/>
                  </a:lnTo>
                  <a:lnTo>
                    <a:pt x="3234" y="66"/>
                  </a:lnTo>
                  <a:lnTo>
                    <a:pt x="3234" y="66"/>
                  </a:lnTo>
                  <a:lnTo>
                    <a:pt x="3234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0" y="66"/>
                  </a:lnTo>
                  <a:lnTo>
                    <a:pt x="3246" y="66"/>
                  </a:lnTo>
                  <a:lnTo>
                    <a:pt x="3246" y="66"/>
                  </a:lnTo>
                  <a:lnTo>
                    <a:pt x="3246" y="66"/>
                  </a:lnTo>
                  <a:lnTo>
                    <a:pt x="3246" y="66"/>
                  </a:lnTo>
                  <a:lnTo>
                    <a:pt x="3246" y="66"/>
                  </a:lnTo>
                  <a:lnTo>
                    <a:pt x="3246" y="66"/>
                  </a:lnTo>
                  <a:lnTo>
                    <a:pt x="3252" y="66"/>
                  </a:lnTo>
                  <a:lnTo>
                    <a:pt x="3252" y="66"/>
                  </a:lnTo>
                  <a:lnTo>
                    <a:pt x="3252" y="66"/>
                  </a:lnTo>
                  <a:lnTo>
                    <a:pt x="3252" y="66"/>
                  </a:lnTo>
                  <a:lnTo>
                    <a:pt x="3252" y="66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58" y="66"/>
                  </a:lnTo>
                  <a:lnTo>
                    <a:pt x="3258" y="72"/>
                  </a:lnTo>
                  <a:lnTo>
                    <a:pt x="3258" y="72"/>
                  </a:lnTo>
                  <a:lnTo>
                    <a:pt x="3264" y="72"/>
                  </a:lnTo>
                  <a:lnTo>
                    <a:pt x="3264" y="72"/>
                  </a:lnTo>
                  <a:lnTo>
                    <a:pt x="3264" y="72"/>
                  </a:lnTo>
                  <a:lnTo>
                    <a:pt x="3264" y="72"/>
                  </a:lnTo>
                  <a:lnTo>
                    <a:pt x="3264" y="72"/>
                  </a:lnTo>
                  <a:lnTo>
                    <a:pt x="3264" y="72"/>
                  </a:lnTo>
                  <a:lnTo>
                    <a:pt x="3270" y="72"/>
                  </a:lnTo>
                  <a:lnTo>
                    <a:pt x="3270" y="72"/>
                  </a:lnTo>
                  <a:lnTo>
                    <a:pt x="3270" y="72"/>
                  </a:lnTo>
                  <a:lnTo>
                    <a:pt x="3270" y="72"/>
                  </a:lnTo>
                  <a:lnTo>
                    <a:pt x="3270" y="72"/>
                  </a:lnTo>
                  <a:lnTo>
                    <a:pt x="3270" y="72"/>
                  </a:lnTo>
                  <a:lnTo>
                    <a:pt x="3276" y="72"/>
                  </a:lnTo>
                  <a:lnTo>
                    <a:pt x="3276" y="72"/>
                  </a:lnTo>
                  <a:lnTo>
                    <a:pt x="3276" y="72"/>
                  </a:lnTo>
                  <a:lnTo>
                    <a:pt x="3276" y="72"/>
                  </a:lnTo>
                  <a:lnTo>
                    <a:pt x="3276" y="72"/>
                  </a:lnTo>
                  <a:lnTo>
                    <a:pt x="3276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2" y="72"/>
                  </a:lnTo>
                  <a:lnTo>
                    <a:pt x="3288" y="72"/>
                  </a:lnTo>
                  <a:lnTo>
                    <a:pt x="3288" y="72"/>
                  </a:lnTo>
                  <a:lnTo>
                    <a:pt x="3288" y="72"/>
                  </a:lnTo>
                  <a:lnTo>
                    <a:pt x="3288" y="72"/>
                  </a:lnTo>
                  <a:lnTo>
                    <a:pt x="3288" y="72"/>
                  </a:lnTo>
                  <a:lnTo>
                    <a:pt x="3288" y="72"/>
                  </a:lnTo>
                  <a:lnTo>
                    <a:pt x="3294" y="72"/>
                  </a:lnTo>
                  <a:lnTo>
                    <a:pt x="3294" y="72"/>
                  </a:lnTo>
                  <a:lnTo>
                    <a:pt x="3294" y="72"/>
                  </a:lnTo>
                  <a:lnTo>
                    <a:pt x="3294" y="72"/>
                  </a:lnTo>
                  <a:lnTo>
                    <a:pt x="3294" y="72"/>
                  </a:lnTo>
                  <a:lnTo>
                    <a:pt x="3294" y="72"/>
                  </a:lnTo>
                  <a:lnTo>
                    <a:pt x="3300" y="72"/>
                  </a:lnTo>
                  <a:lnTo>
                    <a:pt x="3300" y="72"/>
                  </a:lnTo>
                  <a:lnTo>
                    <a:pt x="3300" y="72"/>
                  </a:lnTo>
                  <a:lnTo>
                    <a:pt x="3300" y="72"/>
                  </a:lnTo>
                  <a:lnTo>
                    <a:pt x="3300" y="72"/>
                  </a:lnTo>
                  <a:lnTo>
                    <a:pt x="3300" y="72"/>
                  </a:lnTo>
                  <a:lnTo>
                    <a:pt x="3306" y="72"/>
                  </a:lnTo>
                  <a:lnTo>
                    <a:pt x="3306" y="72"/>
                  </a:lnTo>
                  <a:lnTo>
                    <a:pt x="3306" y="72"/>
                  </a:lnTo>
                  <a:lnTo>
                    <a:pt x="3306" y="72"/>
                  </a:lnTo>
                  <a:lnTo>
                    <a:pt x="3306" y="72"/>
                  </a:lnTo>
                  <a:lnTo>
                    <a:pt x="3306" y="72"/>
                  </a:lnTo>
                  <a:lnTo>
                    <a:pt x="3312" y="72"/>
                  </a:lnTo>
                  <a:lnTo>
                    <a:pt x="3312" y="72"/>
                  </a:lnTo>
                  <a:lnTo>
                    <a:pt x="3312" y="72"/>
                  </a:lnTo>
                  <a:lnTo>
                    <a:pt x="3312" y="72"/>
                  </a:lnTo>
                  <a:lnTo>
                    <a:pt x="3312" y="72"/>
                  </a:lnTo>
                  <a:lnTo>
                    <a:pt x="3312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18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24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0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36" y="72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2" y="72"/>
                  </a:lnTo>
                  <a:lnTo>
                    <a:pt x="3348" y="72"/>
                  </a:lnTo>
                  <a:lnTo>
                    <a:pt x="3348" y="72"/>
                  </a:lnTo>
                  <a:lnTo>
                    <a:pt x="3348" y="72"/>
                  </a:lnTo>
                  <a:lnTo>
                    <a:pt x="3348" y="72"/>
                  </a:lnTo>
                  <a:lnTo>
                    <a:pt x="3348" y="72"/>
                  </a:lnTo>
                  <a:lnTo>
                    <a:pt x="3348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54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0" y="72"/>
                  </a:lnTo>
                  <a:lnTo>
                    <a:pt x="3366" y="72"/>
                  </a:lnTo>
                  <a:lnTo>
                    <a:pt x="3366" y="72"/>
                  </a:lnTo>
                  <a:lnTo>
                    <a:pt x="3366" y="72"/>
                  </a:lnTo>
                  <a:lnTo>
                    <a:pt x="3366" y="72"/>
                  </a:lnTo>
                  <a:lnTo>
                    <a:pt x="3366" y="72"/>
                  </a:lnTo>
                  <a:lnTo>
                    <a:pt x="3366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2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78" y="72"/>
                  </a:lnTo>
                  <a:lnTo>
                    <a:pt x="3384" y="72"/>
                  </a:lnTo>
                  <a:lnTo>
                    <a:pt x="3384" y="72"/>
                  </a:lnTo>
                  <a:lnTo>
                    <a:pt x="3384" y="72"/>
                  </a:lnTo>
                  <a:lnTo>
                    <a:pt x="3384" y="72"/>
                  </a:lnTo>
                  <a:lnTo>
                    <a:pt x="3384" y="72"/>
                  </a:lnTo>
                  <a:lnTo>
                    <a:pt x="3384" y="78"/>
                  </a:lnTo>
                  <a:lnTo>
                    <a:pt x="3384" y="78"/>
                  </a:lnTo>
                  <a:lnTo>
                    <a:pt x="3390" y="78"/>
                  </a:lnTo>
                  <a:lnTo>
                    <a:pt x="3390" y="78"/>
                  </a:lnTo>
                  <a:lnTo>
                    <a:pt x="3390" y="78"/>
                  </a:lnTo>
                  <a:lnTo>
                    <a:pt x="3390" y="78"/>
                  </a:lnTo>
                  <a:lnTo>
                    <a:pt x="3390" y="78"/>
                  </a:lnTo>
                  <a:lnTo>
                    <a:pt x="3390" y="78"/>
                  </a:lnTo>
                  <a:lnTo>
                    <a:pt x="3396" y="78"/>
                  </a:lnTo>
                  <a:lnTo>
                    <a:pt x="3396" y="78"/>
                  </a:lnTo>
                  <a:lnTo>
                    <a:pt x="3396" y="78"/>
                  </a:lnTo>
                  <a:lnTo>
                    <a:pt x="3396" y="78"/>
                  </a:lnTo>
                  <a:lnTo>
                    <a:pt x="3396" y="78"/>
                  </a:lnTo>
                  <a:lnTo>
                    <a:pt x="3402" y="78"/>
                  </a:lnTo>
                  <a:lnTo>
                    <a:pt x="3402" y="78"/>
                  </a:lnTo>
                  <a:lnTo>
                    <a:pt x="3402" y="78"/>
                  </a:lnTo>
                  <a:lnTo>
                    <a:pt x="3402" y="78"/>
                  </a:lnTo>
                  <a:lnTo>
                    <a:pt x="3402" y="78"/>
                  </a:lnTo>
                  <a:lnTo>
                    <a:pt x="3402" y="78"/>
                  </a:lnTo>
                  <a:lnTo>
                    <a:pt x="3408" y="78"/>
                  </a:lnTo>
                  <a:lnTo>
                    <a:pt x="3408" y="78"/>
                  </a:lnTo>
                  <a:lnTo>
                    <a:pt x="3408" y="78"/>
                  </a:lnTo>
                  <a:lnTo>
                    <a:pt x="3408" y="78"/>
                  </a:lnTo>
                  <a:lnTo>
                    <a:pt x="3408" y="78"/>
                  </a:lnTo>
                  <a:lnTo>
                    <a:pt x="3408" y="78"/>
                  </a:lnTo>
                  <a:lnTo>
                    <a:pt x="3414" y="78"/>
                  </a:lnTo>
                  <a:lnTo>
                    <a:pt x="3414" y="78"/>
                  </a:lnTo>
                  <a:lnTo>
                    <a:pt x="3414" y="78"/>
                  </a:lnTo>
                  <a:lnTo>
                    <a:pt x="3414" y="78"/>
                  </a:lnTo>
                  <a:lnTo>
                    <a:pt x="3414" y="78"/>
                  </a:lnTo>
                  <a:lnTo>
                    <a:pt x="3414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0" y="78"/>
                  </a:lnTo>
                  <a:lnTo>
                    <a:pt x="3426" y="78"/>
                  </a:lnTo>
                  <a:lnTo>
                    <a:pt x="3426" y="78"/>
                  </a:lnTo>
                  <a:lnTo>
                    <a:pt x="3426" y="78"/>
                  </a:lnTo>
                  <a:lnTo>
                    <a:pt x="3426" y="78"/>
                  </a:lnTo>
                  <a:lnTo>
                    <a:pt x="3426" y="78"/>
                  </a:lnTo>
                  <a:lnTo>
                    <a:pt x="3426" y="78"/>
                  </a:lnTo>
                  <a:lnTo>
                    <a:pt x="3432" y="78"/>
                  </a:lnTo>
                  <a:lnTo>
                    <a:pt x="3432" y="78"/>
                  </a:lnTo>
                  <a:lnTo>
                    <a:pt x="3432" y="78"/>
                  </a:lnTo>
                  <a:lnTo>
                    <a:pt x="3432" y="78"/>
                  </a:lnTo>
                  <a:lnTo>
                    <a:pt x="3432" y="78"/>
                  </a:lnTo>
                  <a:lnTo>
                    <a:pt x="3432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38" y="78"/>
                  </a:lnTo>
                  <a:lnTo>
                    <a:pt x="3444" y="78"/>
                  </a:lnTo>
                  <a:lnTo>
                    <a:pt x="3444" y="78"/>
                  </a:lnTo>
                  <a:lnTo>
                    <a:pt x="3444" y="78"/>
                  </a:lnTo>
                  <a:lnTo>
                    <a:pt x="3444" y="78"/>
                  </a:lnTo>
                  <a:lnTo>
                    <a:pt x="3444" y="78"/>
                  </a:lnTo>
                  <a:lnTo>
                    <a:pt x="3444" y="78"/>
                  </a:lnTo>
                  <a:lnTo>
                    <a:pt x="3450" y="78"/>
                  </a:lnTo>
                  <a:lnTo>
                    <a:pt x="3450" y="78"/>
                  </a:lnTo>
                  <a:lnTo>
                    <a:pt x="3450" y="78"/>
                  </a:lnTo>
                  <a:lnTo>
                    <a:pt x="3450" y="78"/>
                  </a:lnTo>
                  <a:lnTo>
                    <a:pt x="3450" y="78"/>
                  </a:lnTo>
                  <a:lnTo>
                    <a:pt x="3450" y="78"/>
                  </a:lnTo>
                  <a:lnTo>
                    <a:pt x="3456" y="78"/>
                  </a:lnTo>
                  <a:lnTo>
                    <a:pt x="3456" y="78"/>
                  </a:lnTo>
                  <a:lnTo>
                    <a:pt x="3456" y="78"/>
                  </a:lnTo>
                  <a:lnTo>
                    <a:pt x="3456" y="78"/>
                  </a:lnTo>
                  <a:lnTo>
                    <a:pt x="3456" y="78"/>
                  </a:lnTo>
                  <a:lnTo>
                    <a:pt x="3456" y="78"/>
                  </a:lnTo>
                  <a:lnTo>
                    <a:pt x="3462" y="78"/>
                  </a:lnTo>
                  <a:lnTo>
                    <a:pt x="3462" y="78"/>
                  </a:lnTo>
                  <a:lnTo>
                    <a:pt x="3462" y="78"/>
                  </a:lnTo>
                  <a:lnTo>
                    <a:pt x="3462" y="78"/>
                  </a:lnTo>
                  <a:lnTo>
                    <a:pt x="3462" y="78"/>
                  </a:lnTo>
                  <a:lnTo>
                    <a:pt x="3462" y="78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68" y="78"/>
                  </a:lnTo>
                  <a:lnTo>
                    <a:pt x="3474" y="78"/>
                  </a:lnTo>
                  <a:lnTo>
                    <a:pt x="3474" y="78"/>
                  </a:lnTo>
                  <a:lnTo>
                    <a:pt x="3474" y="78"/>
                  </a:lnTo>
                  <a:lnTo>
                    <a:pt x="3474" y="78"/>
                  </a:lnTo>
                  <a:lnTo>
                    <a:pt x="3474" y="78"/>
                  </a:lnTo>
                  <a:lnTo>
                    <a:pt x="3474" y="78"/>
                  </a:lnTo>
                  <a:lnTo>
                    <a:pt x="3480" y="78"/>
                  </a:lnTo>
                  <a:lnTo>
                    <a:pt x="3480" y="78"/>
                  </a:lnTo>
                  <a:lnTo>
                    <a:pt x="3480" y="78"/>
                  </a:lnTo>
                  <a:lnTo>
                    <a:pt x="3480" y="78"/>
                  </a:lnTo>
                  <a:lnTo>
                    <a:pt x="3480" y="78"/>
                  </a:lnTo>
                  <a:lnTo>
                    <a:pt x="3480" y="78"/>
                  </a:lnTo>
                  <a:lnTo>
                    <a:pt x="3486" y="78"/>
                  </a:lnTo>
                  <a:lnTo>
                    <a:pt x="3486" y="78"/>
                  </a:lnTo>
                  <a:lnTo>
                    <a:pt x="3486" y="78"/>
                  </a:lnTo>
                  <a:lnTo>
                    <a:pt x="3486" y="78"/>
                  </a:lnTo>
                  <a:lnTo>
                    <a:pt x="3486" y="78"/>
                  </a:lnTo>
                  <a:lnTo>
                    <a:pt x="3486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2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498" y="78"/>
                  </a:lnTo>
                  <a:lnTo>
                    <a:pt x="3504" y="78"/>
                  </a:lnTo>
                  <a:lnTo>
                    <a:pt x="3504" y="78"/>
                  </a:lnTo>
                  <a:lnTo>
                    <a:pt x="3504" y="78"/>
                  </a:lnTo>
                  <a:lnTo>
                    <a:pt x="3504" y="78"/>
                  </a:lnTo>
                  <a:lnTo>
                    <a:pt x="3504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0" y="78"/>
                  </a:lnTo>
                  <a:lnTo>
                    <a:pt x="3516" y="78"/>
                  </a:lnTo>
                  <a:lnTo>
                    <a:pt x="3516" y="78"/>
                  </a:lnTo>
                  <a:lnTo>
                    <a:pt x="3516" y="84"/>
                  </a:lnTo>
                  <a:lnTo>
                    <a:pt x="3516" y="84"/>
                  </a:lnTo>
                  <a:lnTo>
                    <a:pt x="3516" y="84"/>
                  </a:lnTo>
                  <a:lnTo>
                    <a:pt x="3516" y="84"/>
                  </a:lnTo>
                  <a:lnTo>
                    <a:pt x="3522" y="84"/>
                  </a:lnTo>
                  <a:lnTo>
                    <a:pt x="3522" y="84"/>
                  </a:lnTo>
                  <a:lnTo>
                    <a:pt x="3522" y="84"/>
                  </a:lnTo>
                  <a:lnTo>
                    <a:pt x="3522" y="84"/>
                  </a:lnTo>
                  <a:lnTo>
                    <a:pt x="3522" y="84"/>
                  </a:lnTo>
                  <a:lnTo>
                    <a:pt x="3522" y="84"/>
                  </a:lnTo>
                  <a:lnTo>
                    <a:pt x="3528" y="84"/>
                  </a:lnTo>
                  <a:lnTo>
                    <a:pt x="3528" y="84"/>
                  </a:lnTo>
                  <a:lnTo>
                    <a:pt x="3528" y="84"/>
                  </a:lnTo>
                  <a:lnTo>
                    <a:pt x="3528" y="84"/>
                  </a:lnTo>
                  <a:lnTo>
                    <a:pt x="3528" y="84"/>
                  </a:lnTo>
                  <a:lnTo>
                    <a:pt x="3528" y="84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34" y="84"/>
                  </a:lnTo>
                  <a:lnTo>
                    <a:pt x="3540" y="84"/>
                  </a:lnTo>
                  <a:lnTo>
                    <a:pt x="3540" y="84"/>
                  </a:lnTo>
                  <a:lnTo>
                    <a:pt x="3540" y="84"/>
                  </a:lnTo>
                  <a:lnTo>
                    <a:pt x="3540" y="84"/>
                  </a:lnTo>
                  <a:lnTo>
                    <a:pt x="3540" y="84"/>
                  </a:lnTo>
                  <a:lnTo>
                    <a:pt x="3540" y="84"/>
                  </a:lnTo>
                  <a:lnTo>
                    <a:pt x="3546" y="84"/>
                  </a:lnTo>
                  <a:lnTo>
                    <a:pt x="3546" y="84"/>
                  </a:lnTo>
                  <a:lnTo>
                    <a:pt x="3546" y="84"/>
                  </a:lnTo>
                  <a:lnTo>
                    <a:pt x="3546" y="84"/>
                  </a:lnTo>
                  <a:lnTo>
                    <a:pt x="3546" y="84"/>
                  </a:lnTo>
                  <a:lnTo>
                    <a:pt x="3546" y="84"/>
                  </a:lnTo>
                  <a:lnTo>
                    <a:pt x="3552" y="84"/>
                  </a:lnTo>
                  <a:lnTo>
                    <a:pt x="3552" y="84"/>
                  </a:lnTo>
                  <a:lnTo>
                    <a:pt x="3552" y="84"/>
                  </a:lnTo>
                  <a:lnTo>
                    <a:pt x="3552" y="84"/>
                  </a:lnTo>
                  <a:lnTo>
                    <a:pt x="3552" y="84"/>
                  </a:lnTo>
                  <a:lnTo>
                    <a:pt x="3552" y="84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58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64" y="84"/>
                  </a:lnTo>
                  <a:lnTo>
                    <a:pt x="3570" y="84"/>
                  </a:lnTo>
                  <a:lnTo>
                    <a:pt x="3570" y="84"/>
                  </a:lnTo>
                  <a:lnTo>
                    <a:pt x="3570" y="84"/>
                  </a:lnTo>
                  <a:lnTo>
                    <a:pt x="3570" y="84"/>
                  </a:lnTo>
                  <a:lnTo>
                    <a:pt x="3570" y="84"/>
                  </a:lnTo>
                  <a:lnTo>
                    <a:pt x="3570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76" y="84"/>
                  </a:lnTo>
                  <a:lnTo>
                    <a:pt x="3582" y="84"/>
                  </a:lnTo>
                  <a:lnTo>
                    <a:pt x="3582" y="84"/>
                  </a:lnTo>
                  <a:lnTo>
                    <a:pt x="3582" y="84"/>
                  </a:lnTo>
                  <a:lnTo>
                    <a:pt x="3582" y="84"/>
                  </a:lnTo>
                  <a:lnTo>
                    <a:pt x="3582" y="84"/>
                  </a:lnTo>
                  <a:lnTo>
                    <a:pt x="3582" y="84"/>
                  </a:lnTo>
                  <a:lnTo>
                    <a:pt x="3588" y="84"/>
                  </a:lnTo>
                  <a:lnTo>
                    <a:pt x="3588" y="84"/>
                  </a:lnTo>
                  <a:lnTo>
                    <a:pt x="3588" y="84"/>
                  </a:lnTo>
                  <a:lnTo>
                    <a:pt x="3588" y="84"/>
                  </a:lnTo>
                  <a:lnTo>
                    <a:pt x="3588" y="84"/>
                  </a:lnTo>
                  <a:lnTo>
                    <a:pt x="3588" y="84"/>
                  </a:lnTo>
                  <a:lnTo>
                    <a:pt x="3594" y="84"/>
                  </a:lnTo>
                  <a:lnTo>
                    <a:pt x="3594" y="84"/>
                  </a:lnTo>
                  <a:lnTo>
                    <a:pt x="3594" y="84"/>
                  </a:lnTo>
                  <a:lnTo>
                    <a:pt x="3594" y="84"/>
                  </a:lnTo>
                  <a:lnTo>
                    <a:pt x="3594" y="84"/>
                  </a:lnTo>
                  <a:lnTo>
                    <a:pt x="3594" y="84"/>
                  </a:lnTo>
                  <a:lnTo>
                    <a:pt x="3600" y="84"/>
                  </a:lnTo>
                  <a:lnTo>
                    <a:pt x="3600" y="84"/>
                  </a:lnTo>
                  <a:lnTo>
                    <a:pt x="3600" y="84"/>
                  </a:lnTo>
                  <a:lnTo>
                    <a:pt x="3600" y="84"/>
                  </a:lnTo>
                  <a:lnTo>
                    <a:pt x="3600" y="84"/>
                  </a:lnTo>
                  <a:lnTo>
                    <a:pt x="3600" y="84"/>
                  </a:lnTo>
                  <a:lnTo>
                    <a:pt x="3606" y="84"/>
                  </a:lnTo>
                  <a:lnTo>
                    <a:pt x="3606" y="84"/>
                  </a:lnTo>
                  <a:lnTo>
                    <a:pt x="3606" y="84"/>
                  </a:lnTo>
                  <a:lnTo>
                    <a:pt x="3606" y="84"/>
                  </a:lnTo>
                  <a:lnTo>
                    <a:pt x="3606" y="84"/>
                  </a:lnTo>
                  <a:lnTo>
                    <a:pt x="3606" y="84"/>
                  </a:lnTo>
                  <a:lnTo>
                    <a:pt x="3612" y="84"/>
                  </a:lnTo>
                  <a:lnTo>
                    <a:pt x="3612" y="84"/>
                  </a:lnTo>
                  <a:lnTo>
                    <a:pt x="3612" y="84"/>
                  </a:lnTo>
                  <a:lnTo>
                    <a:pt x="3612" y="84"/>
                  </a:lnTo>
                  <a:lnTo>
                    <a:pt x="3612" y="84"/>
                  </a:lnTo>
                  <a:lnTo>
                    <a:pt x="3612" y="84"/>
                  </a:lnTo>
                  <a:lnTo>
                    <a:pt x="3618" y="84"/>
                  </a:lnTo>
                  <a:lnTo>
                    <a:pt x="3618" y="84"/>
                  </a:lnTo>
                  <a:lnTo>
                    <a:pt x="3618" y="84"/>
                  </a:lnTo>
                  <a:lnTo>
                    <a:pt x="3618" y="84"/>
                  </a:lnTo>
                  <a:lnTo>
                    <a:pt x="3618" y="84"/>
                  </a:lnTo>
                  <a:lnTo>
                    <a:pt x="3618" y="84"/>
                  </a:lnTo>
                  <a:lnTo>
                    <a:pt x="3624" y="84"/>
                  </a:lnTo>
                  <a:lnTo>
                    <a:pt x="3624" y="84"/>
                  </a:lnTo>
                  <a:lnTo>
                    <a:pt x="3624" y="84"/>
                  </a:lnTo>
                  <a:lnTo>
                    <a:pt x="3624" y="84"/>
                  </a:lnTo>
                  <a:lnTo>
                    <a:pt x="3624" y="84"/>
                  </a:lnTo>
                  <a:lnTo>
                    <a:pt x="3624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0" y="84"/>
                  </a:lnTo>
                  <a:lnTo>
                    <a:pt x="3636" y="84"/>
                  </a:lnTo>
                  <a:lnTo>
                    <a:pt x="3636" y="84"/>
                  </a:lnTo>
                  <a:lnTo>
                    <a:pt x="3636" y="84"/>
                  </a:lnTo>
                  <a:lnTo>
                    <a:pt x="3636" y="84"/>
                  </a:lnTo>
                  <a:lnTo>
                    <a:pt x="3636" y="84"/>
                  </a:lnTo>
                  <a:lnTo>
                    <a:pt x="3636" y="84"/>
                  </a:lnTo>
                  <a:lnTo>
                    <a:pt x="3642" y="84"/>
                  </a:lnTo>
                  <a:lnTo>
                    <a:pt x="3642" y="84"/>
                  </a:lnTo>
                  <a:lnTo>
                    <a:pt x="3642" y="84"/>
                  </a:lnTo>
                  <a:lnTo>
                    <a:pt x="3642" y="84"/>
                  </a:lnTo>
                  <a:lnTo>
                    <a:pt x="3642" y="84"/>
                  </a:lnTo>
                  <a:lnTo>
                    <a:pt x="3642" y="84"/>
                  </a:lnTo>
                  <a:lnTo>
                    <a:pt x="3648" y="84"/>
                  </a:lnTo>
                  <a:lnTo>
                    <a:pt x="3648" y="84"/>
                  </a:lnTo>
                  <a:lnTo>
                    <a:pt x="3648" y="84"/>
                  </a:lnTo>
                  <a:lnTo>
                    <a:pt x="3648" y="84"/>
                  </a:lnTo>
                  <a:lnTo>
                    <a:pt x="3648" y="90"/>
                  </a:lnTo>
                  <a:lnTo>
                    <a:pt x="3648" y="90"/>
                  </a:lnTo>
                  <a:lnTo>
                    <a:pt x="3654" y="90"/>
                  </a:lnTo>
                  <a:lnTo>
                    <a:pt x="3654" y="90"/>
                  </a:lnTo>
                  <a:lnTo>
                    <a:pt x="3654" y="90"/>
                  </a:lnTo>
                  <a:lnTo>
                    <a:pt x="3654" y="90"/>
                  </a:lnTo>
                  <a:lnTo>
                    <a:pt x="3654" y="90"/>
                  </a:lnTo>
                  <a:lnTo>
                    <a:pt x="3654" y="90"/>
                  </a:lnTo>
                  <a:lnTo>
                    <a:pt x="3660" y="90"/>
                  </a:lnTo>
                  <a:lnTo>
                    <a:pt x="3660" y="90"/>
                  </a:lnTo>
                  <a:lnTo>
                    <a:pt x="3660" y="90"/>
                  </a:lnTo>
                  <a:lnTo>
                    <a:pt x="3660" y="90"/>
                  </a:lnTo>
                  <a:lnTo>
                    <a:pt x="3660" y="90"/>
                  </a:lnTo>
                  <a:lnTo>
                    <a:pt x="3660" y="90"/>
                  </a:lnTo>
                  <a:lnTo>
                    <a:pt x="3666" y="90"/>
                  </a:lnTo>
                  <a:lnTo>
                    <a:pt x="3666" y="90"/>
                  </a:lnTo>
                  <a:lnTo>
                    <a:pt x="3666" y="90"/>
                  </a:lnTo>
                  <a:lnTo>
                    <a:pt x="3666" y="90"/>
                  </a:lnTo>
                  <a:lnTo>
                    <a:pt x="3666" y="90"/>
                  </a:lnTo>
                  <a:lnTo>
                    <a:pt x="3666" y="90"/>
                  </a:lnTo>
                  <a:lnTo>
                    <a:pt x="3672" y="90"/>
                  </a:lnTo>
                  <a:lnTo>
                    <a:pt x="3672" y="90"/>
                  </a:lnTo>
                  <a:lnTo>
                    <a:pt x="3672" y="90"/>
                  </a:lnTo>
                  <a:lnTo>
                    <a:pt x="3672" y="90"/>
                  </a:lnTo>
                  <a:lnTo>
                    <a:pt x="3672" y="90"/>
                  </a:lnTo>
                  <a:lnTo>
                    <a:pt x="3672" y="90"/>
                  </a:lnTo>
                  <a:lnTo>
                    <a:pt x="3678" y="90"/>
                  </a:lnTo>
                  <a:lnTo>
                    <a:pt x="3678" y="90"/>
                  </a:lnTo>
                  <a:lnTo>
                    <a:pt x="3678" y="90"/>
                  </a:lnTo>
                  <a:lnTo>
                    <a:pt x="3678" y="90"/>
                  </a:lnTo>
                  <a:lnTo>
                    <a:pt x="3678" y="90"/>
                  </a:lnTo>
                  <a:lnTo>
                    <a:pt x="3678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84" y="90"/>
                  </a:lnTo>
                  <a:lnTo>
                    <a:pt x="3690" y="90"/>
                  </a:lnTo>
                  <a:lnTo>
                    <a:pt x="3690" y="90"/>
                  </a:lnTo>
                  <a:lnTo>
                    <a:pt x="3690" y="90"/>
                  </a:lnTo>
                  <a:lnTo>
                    <a:pt x="3690" y="90"/>
                  </a:lnTo>
                  <a:lnTo>
                    <a:pt x="3690" y="90"/>
                  </a:lnTo>
                  <a:lnTo>
                    <a:pt x="3690" y="90"/>
                  </a:lnTo>
                  <a:lnTo>
                    <a:pt x="3696" y="90"/>
                  </a:lnTo>
                  <a:lnTo>
                    <a:pt x="3696" y="90"/>
                  </a:lnTo>
                  <a:lnTo>
                    <a:pt x="3696" y="90"/>
                  </a:lnTo>
                  <a:lnTo>
                    <a:pt x="3696" y="90"/>
                  </a:lnTo>
                  <a:lnTo>
                    <a:pt x="3696" y="90"/>
                  </a:lnTo>
                  <a:lnTo>
                    <a:pt x="3696" y="90"/>
                  </a:lnTo>
                  <a:lnTo>
                    <a:pt x="3702" y="90"/>
                  </a:lnTo>
                  <a:lnTo>
                    <a:pt x="3702" y="90"/>
                  </a:lnTo>
                  <a:lnTo>
                    <a:pt x="3702" y="90"/>
                  </a:lnTo>
                  <a:lnTo>
                    <a:pt x="3702" y="90"/>
                  </a:lnTo>
                  <a:lnTo>
                    <a:pt x="3702" y="90"/>
                  </a:lnTo>
                  <a:lnTo>
                    <a:pt x="3702" y="90"/>
                  </a:lnTo>
                  <a:lnTo>
                    <a:pt x="3708" y="90"/>
                  </a:lnTo>
                  <a:lnTo>
                    <a:pt x="3708" y="90"/>
                  </a:lnTo>
                  <a:lnTo>
                    <a:pt x="3708" y="90"/>
                  </a:lnTo>
                  <a:lnTo>
                    <a:pt x="3708" y="90"/>
                  </a:lnTo>
                  <a:lnTo>
                    <a:pt x="3708" y="90"/>
                  </a:lnTo>
                  <a:lnTo>
                    <a:pt x="3714" y="90"/>
                  </a:lnTo>
                  <a:lnTo>
                    <a:pt x="3714" y="90"/>
                  </a:lnTo>
                  <a:lnTo>
                    <a:pt x="3714" y="90"/>
                  </a:lnTo>
                  <a:lnTo>
                    <a:pt x="3714" y="90"/>
                  </a:lnTo>
                  <a:lnTo>
                    <a:pt x="3714" y="90"/>
                  </a:lnTo>
                  <a:lnTo>
                    <a:pt x="3714" y="90"/>
                  </a:lnTo>
                  <a:lnTo>
                    <a:pt x="3720" y="90"/>
                  </a:lnTo>
                  <a:lnTo>
                    <a:pt x="3720" y="90"/>
                  </a:lnTo>
                  <a:lnTo>
                    <a:pt x="3720" y="90"/>
                  </a:lnTo>
                  <a:lnTo>
                    <a:pt x="3720" y="90"/>
                  </a:lnTo>
                  <a:lnTo>
                    <a:pt x="3720" y="90"/>
                  </a:lnTo>
                  <a:lnTo>
                    <a:pt x="3720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26" y="90"/>
                  </a:lnTo>
                  <a:lnTo>
                    <a:pt x="3732" y="90"/>
                  </a:lnTo>
                  <a:lnTo>
                    <a:pt x="3732" y="90"/>
                  </a:lnTo>
                  <a:lnTo>
                    <a:pt x="3732" y="90"/>
                  </a:lnTo>
                  <a:lnTo>
                    <a:pt x="3732" y="90"/>
                  </a:lnTo>
                  <a:lnTo>
                    <a:pt x="3732" y="90"/>
                  </a:lnTo>
                  <a:lnTo>
                    <a:pt x="3732" y="90"/>
                  </a:lnTo>
                  <a:lnTo>
                    <a:pt x="3738" y="90"/>
                  </a:lnTo>
                  <a:lnTo>
                    <a:pt x="3738" y="90"/>
                  </a:lnTo>
                  <a:lnTo>
                    <a:pt x="3738" y="90"/>
                  </a:lnTo>
                  <a:lnTo>
                    <a:pt x="3738" y="90"/>
                  </a:lnTo>
                  <a:lnTo>
                    <a:pt x="3738" y="90"/>
                  </a:lnTo>
                  <a:lnTo>
                    <a:pt x="3738" y="90"/>
                  </a:lnTo>
                  <a:lnTo>
                    <a:pt x="3744" y="90"/>
                  </a:lnTo>
                  <a:lnTo>
                    <a:pt x="3744" y="90"/>
                  </a:lnTo>
                  <a:lnTo>
                    <a:pt x="3744" y="90"/>
                  </a:lnTo>
                  <a:lnTo>
                    <a:pt x="3744" y="90"/>
                  </a:lnTo>
                  <a:lnTo>
                    <a:pt x="3744" y="90"/>
                  </a:lnTo>
                  <a:lnTo>
                    <a:pt x="3744" y="90"/>
                  </a:lnTo>
                  <a:lnTo>
                    <a:pt x="3750" y="90"/>
                  </a:lnTo>
                  <a:lnTo>
                    <a:pt x="3750" y="90"/>
                  </a:lnTo>
                  <a:lnTo>
                    <a:pt x="3750" y="90"/>
                  </a:lnTo>
                  <a:lnTo>
                    <a:pt x="3750" y="90"/>
                  </a:lnTo>
                  <a:lnTo>
                    <a:pt x="3750" y="90"/>
                  </a:lnTo>
                  <a:lnTo>
                    <a:pt x="3750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56" y="90"/>
                  </a:lnTo>
                  <a:lnTo>
                    <a:pt x="3762" y="90"/>
                  </a:lnTo>
                  <a:lnTo>
                    <a:pt x="3762" y="90"/>
                  </a:lnTo>
                  <a:lnTo>
                    <a:pt x="3762" y="90"/>
                  </a:lnTo>
                  <a:lnTo>
                    <a:pt x="3762" y="90"/>
                  </a:lnTo>
                  <a:lnTo>
                    <a:pt x="3762" y="90"/>
                  </a:lnTo>
                  <a:lnTo>
                    <a:pt x="3768" y="90"/>
                  </a:lnTo>
                  <a:lnTo>
                    <a:pt x="3768" y="90"/>
                  </a:lnTo>
                  <a:lnTo>
                    <a:pt x="3768" y="90"/>
                  </a:lnTo>
                  <a:lnTo>
                    <a:pt x="3768" y="90"/>
                  </a:lnTo>
                  <a:lnTo>
                    <a:pt x="3768" y="90"/>
                  </a:lnTo>
                  <a:lnTo>
                    <a:pt x="3768" y="90"/>
                  </a:lnTo>
                  <a:lnTo>
                    <a:pt x="3774" y="90"/>
                  </a:lnTo>
                  <a:lnTo>
                    <a:pt x="3774" y="90"/>
                  </a:lnTo>
                  <a:lnTo>
                    <a:pt x="3774" y="90"/>
                  </a:lnTo>
                  <a:lnTo>
                    <a:pt x="3774" y="90"/>
                  </a:lnTo>
                  <a:lnTo>
                    <a:pt x="3774" y="90"/>
                  </a:lnTo>
                  <a:lnTo>
                    <a:pt x="3774" y="90"/>
                  </a:lnTo>
                  <a:lnTo>
                    <a:pt x="3780" y="90"/>
                  </a:lnTo>
                  <a:lnTo>
                    <a:pt x="3780" y="90"/>
                  </a:lnTo>
                  <a:lnTo>
                    <a:pt x="3780" y="90"/>
                  </a:lnTo>
                  <a:lnTo>
                    <a:pt x="3780" y="90"/>
                  </a:lnTo>
                  <a:lnTo>
                    <a:pt x="3780" y="90"/>
                  </a:lnTo>
                  <a:lnTo>
                    <a:pt x="3780" y="90"/>
                  </a:lnTo>
                  <a:lnTo>
                    <a:pt x="3786" y="90"/>
                  </a:lnTo>
                  <a:lnTo>
                    <a:pt x="3786" y="90"/>
                  </a:lnTo>
                  <a:lnTo>
                    <a:pt x="3786" y="90"/>
                  </a:lnTo>
                  <a:lnTo>
                    <a:pt x="3786" y="90"/>
                  </a:lnTo>
                  <a:lnTo>
                    <a:pt x="3786" y="90"/>
                  </a:lnTo>
                  <a:lnTo>
                    <a:pt x="3786" y="90"/>
                  </a:lnTo>
                  <a:lnTo>
                    <a:pt x="3792" y="90"/>
                  </a:lnTo>
                  <a:lnTo>
                    <a:pt x="3792" y="90"/>
                  </a:lnTo>
                  <a:lnTo>
                    <a:pt x="3792" y="90"/>
                  </a:lnTo>
                  <a:lnTo>
                    <a:pt x="3792" y="96"/>
                  </a:lnTo>
                  <a:lnTo>
                    <a:pt x="3792" y="96"/>
                  </a:lnTo>
                  <a:lnTo>
                    <a:pt x="3792" y="96"/>
                  </a:lnTo>
                  <a:lnTo>
                    <a:pt x="3792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798" y="96"/>
                  </a:lnTo>
                  <a:lnTo>
                    <a:pt x="3804" y="96"/>
                  </a:lnTo>
                  <a:lnTo>
                    <a:pt x="3804" y="96"/>
                  </a:lnTo>
                  <a:lnTo>
                    <a:pt x="3804" y="96"/>
                  </a:lnTo>
                  <a:lnTo>
                    <a:pt x="3804" y="96"/>
                  </a:lnTo>
                  <a:lnTo>
                    <a:pt x="3804" y="96"/>
                  </a:lnTo>
                  <a:lnTo>
                    <a:pt x="3804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0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16" y="96"/>
                  </a:lnTo>
                  <a:lnTo>
                    <a:pt x="3822" y="96"/>
                  </a:lnTo>
                  <a:lnTo>
                    <a:pt x="3822" y="96"/>
                  </a:lnTo>
                  <a:lnTo>
                    <a:pt x="3822" y="96"/>
                  </a:lnTo>
                  <a:lnTo>
                    <a:pt x="3822" y="96"/>
                  </a:lnTo>
                  <a:lnTo>
                    <a:pt x="3822" y="96"/>
                  </a:lnTo>
                  <a:lnTo>
                    <a:pt x="3822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28" y="96"/>
                  </a:lnTo>
                  <a:lnTo>
                    <a:pt x="3834" y="96"/>
                  </a:lnTo>
                  <a:lnTo>
                    <a:pt x="3834" y="96"/>
                  </a:lnTo>
                  <a:lnTo>
                    <a:pt x="3834" y="96"/>
                  </a:lnTo>
                  <a:lnTo>
                    <a:pt x="3834" y="96"/>
                  </a:lnTo>
                  <a:lnTo>
                    <a:pt x="3834" y="96"/>
                  </a:lnTo>
                  <a:lnTo>
                    <a:pt x="3834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0" y="96"/>
                  </a:lnTo>
                  <a:lnTo>
                    <a:pt x="3846" y="96"/>
                  </a:lnTo>
                  <a:lnTo>
                    <a:pt x="3846" y="96"/>
                  </a:lnTo>
                  <a:lnTo>
                    <a:pt x="3846" y="96"/>
                  </a:lnTo>
                  <a:lnTo>
                    <a:pt x="3846" y="96"/>
                  </a:lnTo>
                  <a:lnTo>
                    <a:pt x="3846" y="96"/>
                  </a:lnTo>
                  <a:lnTo>
                    <a:pt x="3852" y="96"/>
                  </a:lnTo>
                  <a:lnTo>
                    <a:pt x="3852" y="96"/>
                  </a:lnTo>
                  <a:lnTo>
                    <a:pt x="3852" y="96"/>
                  </a:lnTo>
                  <a:lnTo>
                    <a:pt x="3852" y="96"/>
                  </a:lnTo>
                  <a:lnTo>
                    <a:pt x="3852" y="96"/>
                  </a:lnTo>
                  <a:lnTo>
                    <a:pt x="3852" y="96"/>
                  </a:lnTo>
                  <a:lnTo>
                    <a:pt x="3858" y="96"/>
                  </a:lnTo>
                  <a:lnTo>
                    <a:pt x="3858" y="96"/>
                  </a:lnTo>
                  <a:lnTo>
                    <a:pt x="3858" y="96"/>
                  </a:lnTo>
                  <a:lnTo>
                    <a:pt x="3858" y="96"/>
                  </a:lnTo>
                  <a:lnTo>
                    <a:pt x="3858" y="96"/>
                  </a:lnTo>
                  <a:lnTo>
                    <a:pt x="3858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64" y="96"/>
                  </a:lnTo>
                  <a:lnTo>
                    <a:pt x="3870" y="96"/>
                  </a:lnTo>
                  <a:lnTo>
                    <a:pt x="3870" y="96"/>
                  </a:lnTo>
                  <a:lnTo>
                    <a:pt x="3870" y="96"/>
                  </a:lnTo>
                  <a:lnTo>
                    <a:pt x="3870" y="96"/>
                  </a:lnTo>
                  <a:lnTo>
                    <a:pt x="3870" y="96"/>
                  </a:lnTo>
                  <a:lnTo>
                    <a:pt x="3870" y="96"/>
                  </a:lnTo>
                  <a:lnTo>
                    <a:pt x="3876" y="96"/>
                  </a:lnTo>
                  <a:lnTo>
                    <a:pt x="3876" y="96"/>
                  </a:lnTo>
                  <a:lnTo>
                    <a:pt x="3876" y="96"/>
                  </a:lnTo>
                  <a:lnTo>
                    <a:pt x="3876" y="96"/>
                  </a:lnTo>
                  <a:lnTo>
                    <a:pt x="3876" y="96"/>
                  </a:lnTo>
                  <a:lnTo>
                    <a:pt x="3876" y="96"/>
                  </a:lnTo>
                  <a:lnTo>
                    <a:pt x="3882" y="96"/>
                  </a:lnTo>
                  <a:lnTo>
                    <a:pt x="3882" y="96"/>
                  </a:lnTo>
                  <a:lnTo>
                    <a:pt x="3882" y="96"/>
                  </a:lnTo>
                  <a:lnTo>
                    <a:pt x="3882" y="96"/>
                  </a:lnTo>
                  <a:lnTo>
                    <a:pt x="3882" y="96"/>
                  </a:lnTo>
                  <a:lnTo>
                    <a:pt x="3882" y="96"/>
                  </a:lnTo>
                  <a:lnTo>
                    <a:pt x="3888" y="96"/>
                  </a:lnTo>
                  <a:lnTo>
                    <a:pt x="3888" y="96"/>
                  </a:lnTo>
                  <a:lnTo>
                    <a:pt x="3888" y="96"/>
                  </a:lnTo>
                  <a:lnTo>
                    <a:pt x="3888" y="96"/>
                  </a:lnTo>
                  <a:lnTo>
                    <a:pt x="3888" y="96"/>
                  </a:lnTo>
                  <a:lnTo>
                    <a:pt x="3888" y="96"/>
                  </a:lnTo>
                  <a:lnTo>
                    <a:pt x="3894" y="96"/>
                  </a:lnTo>
                  <a:lnTo>
                    <a:pt x="3894" y="96"/>
                  </a:lnTo>
                  <a:lnTo>
                    <a:pt x="3894" y="96"/>
                  </a:lnTo>
                  <a:lnTo>
                    <a:pt x="3894" y="96"/>
                  </a:lnTo>
                  <a:lnTo>
                    <a:pt x="3894" y="96"/>
                  </a:lnTo>
                  <a:lnTo>
                    <a:pt x="3894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0" y="96"/>
                  </a:lnTo>
                  <a:lnTo>
                    <a:pt x="3906" y="96"/>
                  </a:lnTo>
                  <a:lnTo>
                    <a:pt x="3906" y="96"/>
                  </a:lnTo>
                  <a:lnTo>
                    <a:pt x="3906" y="96"/>
                  </a:lnTo>
                  <a:lnTo>
                    <a:pt x="3906" y="96"/>
                  </a:lnTo>
                  <a:lnTo>
                    <a:pt x="3906" y="96"/>
                  </a:lnTo>
                  <a:lnTo>
                    <a:pt x="3906" y="96"/>
                  </a:lnTo>
                  <a:lnTo>
                    <a:pt x="3912" y="96"/>
                  </a:lnTo>
                  <a:lnTo>
                    <a:pt x="3912" y="96"/>
                  </a:lnTo>
                  <a:lnTo>
                    <a:pt x="3912" y="96"/>
                  </a:lnTo>
                  <a:lnTo>
                    <a:pt x="3912" y="96"/>
                  </a:lnTo>
                  <a:lnTo>
                    <a:pt x="3912" y="96"/>
                  </a:lnTo>
                  <a:lnTo>
                    <a:pt x="3912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18" y="96"/>
                  </a:lnTo>
                  <a:lnTo>
                    <a:pt x="3924" y="96"/>
                  </a:lnTo>
                  <a:lnTo>
                    <a:pt x="3924" y="96"/>
                  </a:lnTo>
                  <a:lnTo>
                    <a:pt x="3924" y="96"/>
                  </a:lnTo>
                  <a:lnTo>
                    <a:pt x="3924" y="96"/>
                  </a:lnTo>
                  <a:lnTo>
                    <a:pt x="3924" y="96"/>
                  </a:lnTo>
                  <a:lnTo>
                    <a:pt x="3924" y="96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0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36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2" y="96"/>
                  </a:lnTo>
                  <a:lnTo>
                    <a:pt x="3948" y="96"/>
                  </a:lnTo>
                  <a:lnTo>
                    <a:pt x="3948" y="102"/>
                  </a:lnTo>
                  <a:lnTo>
                    <a:pt x="3948" y="102"/>
                  </a:lnTo>
                  <a:lnTo>
                    <a:pt x="3948" y="102"/>
                  </a:lnTo>
                  <a:lnTo>
                    <a:pt x="3948" y="102"/>
                  </a:lnTo>
                  <a:lnTo>
                    <a:pt x="3948" y="102"/>
                  </a:lnTo>
                  <a:lnTo>
                    <a:pt x="3954" y="102"/>
                  </a:lnTo>
                  <a:lnTo>
                    <a:pt x="3954" y="102"/>
                  </a:lnTo>
                  <a:lnTo>
                    <a:pt x="3954" y="102"/>
                  </a:lnTo>
                  <a:lnTo>
                    <a:pt x="3954" y="102"/>
                  </a:lnTo>
                  <a:lnTo>
                    <a:pt x="3954" y="102"/>
                  </a:lnTo>
                  <a:lnTo>
                    <a:pt x="3954" y="102"/>
                  </a:lnTo>
                  <a:lnTo>
                    <a:pt x="3960" y="102"/>
                  </a:lnTo>
                  <a:lnTo>
                    <a:pt x="3960" y="102"/>
                  </a:lnTo>
                  <a:lnTo>
                    <a:pt x="3960" y="102"/>
                  </a:lnTo>
                  <a:lnTo>
                    <a:pt x="3960" y="102"/>
                  </a:lnTo>
                  <a:lnTo>
                    <a:pt x="3960" y="102"/>
                  </a:lnTo>
                  <a:lnTo>
                    <a:pt x="3960" y="102"/>
                  </a:lnTo>
                  <a:lnTo>
                    <a:pt x="3966" y="102"/>
                  </a:lnTo>
                  <a:lnTo>
                    <a:pt x="3966" y="102"/>
                  </a:lnTo>
                  <a:lnTo>
                    <a:pt x="3966" y="102"/>
                  </a:lnTo>
                  <a:lnTo>
                    <a:pt x="3966" y="102"/>
                  </a:lnTo>
                  <a:lnTo>
                    <a:pt x="3966" y="102"/>
                  </a:lnTo>
                  <a:lnTo>
                    <a:pt x="3966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2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78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84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0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3996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2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08" y="102"/>
                  </a:lnTo>
                  <a:lnTo>
                    <a:pt x="4014" y="102"/>
                  </a:lnTo>
                  <a:lnTo>
                    <a:pt x="4014" y="102"/>
                  </a:lnTo>
                  <a:lnTo>
                    <a:pt x="4014" y="102"/>
                  </a:lnTo>
                  <a:lnTo>
                    <a:pt x="4014" y="102"/>
                  </a:lnTo>
                  <a:lnTo>
                    <a:pt x="4014" y="102"/>
                  </a:lnTo>
                  <a:lnTo>
                    <a:pt x="4014" y="102"/>
                  </a:lnTo>
                  <a:lnTo>
                    <a:pt x="4020" y="102"/>
                  </a:lnTo>
                  <a:lnTo>
                    <a:pt x="4020" y="102"/>
                  </a:lnTo>
                  <a:lnTo>
                    <a:pt x="4020" y="102"/>
                  </a:lnTo>
                  <a:lnTo>
                    <a:pt x="4020" y="102"/>
                  </a:lnTo>
                  <a:lnTo>
                    <a:pt x="4020" y="102"/>
                  </a:lnTo>
                  <a:lnTo>
                    <a:pt x="4020" y="102"/>
                  </a:lnTo>
                  <a:lnTo>
                    <a:pt x="4026" y="102"/>
                  </a:lnTo>
                  <a:lnTo>
                    <a:pt x="4026" y="102"/>
                  </a:lnTo>
                  <a:lnTo>
                    <a:pt x="4026" y="102"/>
                  </a:lnTo>
                  <a:lnTo>
                    <a:pt x="4026" y="102"/>
                  </a:lnTo>
                  <a:lnTo>
                    <a:pt x="4026" y="102"/>
                  </a:lnTo>
                  <a:lnTo>
                    <a:pt x="4026" y="102"/>
                  </a:lnTo>
                  <a:lnTo>
                    <a:pt x="4032" y="102"/>
                  </a:lnTo>
                  <a:lnTo>
                    <a:pt x="4032" y="102"/>
                  </a:lnTo>
                  <a:lnTo>
                    <a:pt x="4032" y="102"/>
                  </a:lnTo>
                  <a:lnTo>
                    <a:pt x="4032" y="102"/>
                  </a:lnTo>
                  <a:lnTo>
                    <a:pt x="4032" y="102"/>
                  </a:lnTo>
                  <a:lnTo>
                    <a:pt x="4032" y="102"/>
                  </a:lnTo>
                  <a:lnTo>
                    <a:pt x="4038" y="102"/>
                  </a:lnTo>
                  <a:lnTo>
                    <a:pt x="4038" y="102"/>
                  </a:lnTo>
                  <a:lnTo>
                    <a:pt x="4038" y="102"/>
                  </a:lnTo>
                  <a:lnTo>
                    <a:pt x="4038" y="102"/>
                  </a:lnTo>
                  <a:lnTo>
                    <a:pt x="4038" y="102"/>
                  </a:lnTo>
                  <a:lnTo>
                    <a:pt x="4038" y="102"/>
                  </a:lnTo>
                  <a:lnTo>
                    <a:pt x="4044" y="102"/>
                  </a:lnTo>
                  <a:lnTo>
                    <a:pt x="4044" y="102"/>
                  </a:lnTo>
                  <a:lnTo>
                    <a:pt x="4044" y="102"/>
                  </a:lnTo>
                  <a:lnTo>
                    <a:pt x="4044" y="102"/>
                  </a:lnTo>
                  <a:lnTo>
                    <a:pt x="4044" y="102"/>
                  </a:lnTo>
                  <a:lnTo>
                    <a:pt x="4044" y="102"/>
                  </a:lnTo>
                  <a:lnTo>
                    <a:pt x="4050" y="102"/>
                  </a:lnTo>
                  <a:lnTo>
                    <a:pt x="4050" y="102"/>
                  </a:lnTo>
                  <a:lnTo>
                    <a:pt x="4050" y="102"/>
                  </a:lnTo>
                  <a:lnTo>
                    <a:pt x="4050" y="102"/>
                  </a:lnTo>
                  <a:lnTo>
                    <a:pt x="4050" y="102"/>
                  </a:lnTo>
                  <a:lnTo>
                    <a:pt x="4050" y="102"/>
                  </a:lnTo>
                  <a:lnTo>
                    <a:pt x="4056" y="102"/>
                  </a:lnTo>
                  <a:lnTo>
                    <a:pt x="4056" y="102"/>
                  </a:lnTo>
                  <a:lnTo>
                    <a:pt x="4056" y="102"/>
                  </a:lnTo>
                  <a:lnTo>
                    <a:pt x="4056" y="102"/>
                  </a:lnTo>
                  <a:lnTo>
                    <a:pt x="4056" y="102"/>
                  </a:lnTo>
                  <a:lnTo>
                    <a:pt x="4056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2" y="102"/>
                  </a:lnTo>
                  <a:lnTo>
                    <a:pt x="4068" y="102"/>
                  </a:lnTo>
                  <a:lnTo>
                    <a:pt x="4068" y="102"/>
                  </a:lnTo>
                  <a:lnTo>
                    <a:pt x="4068" y="102"/>
                  </a:lnTo>
                  <a:lnTo>
                    <a:pt x="4068" y="102"/>
                  </a:lnTo>
                  <a:lnTo>
                    <a:pt x="4068" y="102"/>
                  </a:lnTo>
                  <a:lnTo>
                    <a:pt x="4068" y="102"/>
                  </a:lnTo>
                  <a:lnTo>
                    <a:pt x="4074" y="102"/>
                  </a:lnTo>
                  <a:lnTo>
                    <a:pt x="4074" y="102"/>
                  </a:lnTo>
                  <a:lnTo>
                    <a:pt x="4074" y="102"/>
                  </a:lnTo>
                  <a:lnTo>
                    <a:pt x="4074" y="102"/>
                  </a:lnTo>
                  <a:lnTo>
                    <a:pt x="4074" y="102"/>
                  </a:lnTo>
                  <a:lnTo>
                    <a:pt x="4074" y="102"/>
                  </a:lnTo>
                  <a:lnTo>
                    <a:pt x="4080" y="102"/>
                  </a:lnTo>
                  <a:lnTo>
                    <a:pt x="4080" y="102"/>
                  </a:lnTo>
                  <a:lnTo>
                    <a:pt x="4080" y="102"/>
                  </a:lnTo>
                  <a:lnTo>
                    <a:pt x="4080" y="102"/>
                  </a:lnTo>
                  <a:lnTo>
                    <a:pt x="4080" y="102"/>
                  </a:lnTo>
                  <a:lnTo>
                    <a:pt x="4080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86" y="102"/>
                  </a:lnTo>
                  <a:lnTo>
                    <a:pt x="4092" y="102"/>
                  </a:lnTo>
                  <a:lnTo>
                    <a:pt x="4092" y="102"/>
                  </a:lnTo>
                  <a:lnTo>
                    <a:pt x="4092" y="102"/>
                  </a:lnTo>
                  <a:lnTo>
                    <a:pt x="4092" y="102"/>
                  </a:lnTo>
                  <a:lnTo>
                    <a:pt x="4092" y="102"/>
                  </a:lnTo>
                  <a:lnTo>
                    <a:pt x="4092" y="102"/>
                  </a:lnTo>
                  <a:lnTo>
                    <a:pt x="4098" y="102"/>
                  </a:lnTo>
                  <a:lnTo>
                    <a:pt x="4098" y="102"/>
                  </a:lnTo>
                  <a:lnTo>
                    <a:pt x="4098" y="102"/>
                  </a:lnTo>
                  <a:lnTo>
                    <a:pt x="4098" y="102"/>
                  </a:lnTo>
                  <a:lnTo>
                    <a:pt x="4098" y="102"/>
                  </a:lnTo>
                  <a:lnTo>
                    <a:pt x="4098" y="102"/>
                  </a:lnTo>
                  <a:lnTo>
                    <a:pt x="4104" y="102"/>
                  </a:lnTo>
                  <a:lnTo>
                    <a:pt x="4104" y="102"/>
                  </a:lnTo>
                  <a:lnTo>
                    <a:pt x="4104" y="102"/>
                  </a:lnTo>
                  <a:lnTo>
                    <a:pt x="4104" y="102"/>
                  </a:lnTo>
                  <a:lnTo>
                    <a:pt x="4104" y="102"/>
                  </a:lnTo>
                  <a:lnTo>
                    <a:pt x="4104" y="102"/>
                  </a:lnTo>
                  <a:lnTo>
                    <a:pt x="4110" y="102"/>
                  </a:lnTo>
                  <a:lnTo>
                    <a:pt x="4110" y="102"/>
                  </a:lnTo>
                  <a:lnTo>
                    <a:pt x="4110" y="102"/>
                  </a:lnTo>
                  <a:lnTo>
                    <a:pt x="4110" y="102"/>
                  </a:lnTo>
                  <a:lnTo>
                    <a:pt x="4110" y="102"/>
                  </a:lnTo>
                  <a:lnTo>
                    <a:pt x="4110" y="102"/>
                  </a:lnTo>
                  <a:lnTo>
                    <a:pt x="4116" y="102"/>
                  </a:lnTo>
                  <a:lnTo>
                    <a:pt x="4116" y="102"/>
                  </a:lnTo>
                  <a:lnTo>
                    <a:pt x="4116" y="102"/>
                  </a:lnTo>
                  <a:lnTo>
                    <a:pt x="4116" y="102"/>
                  </a:lnTo>
                  <a:lnTo>
                    <a:pt x="4116" y="102"/>
                  </a:lnTo>
                  <a:lnTo>
                    <a:pt x="4116" y="102"/>
                  </a:lnTo>
                  <a:lnTo>
                    <a:pt x="4122" y="102"/>
                  </a:lnTo>
                  <a:lnTo>
                    <a:pt x="4122" y="102"/>
                  </a:lnTo>
                  <a:lnTo>
                    <a:pt x="4122" y="102"/>
                  </a:lnTo>
                  <a:lnTo>
                    <a:pt x="4122" y="102"/>
                  </a:lnTo>
                  <a:lnTo>
                    <a:pt x="4122" y="102"/>
                  </a:lnTo>
                  <a:lnTo>
                    <a:pt x="4122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28" y="102"/>
                  </a:lnTo>
                  <a:lnTo>
                    <a:pt x="4134" y="102"/>
                  </a:lnTo>
                  <a:lnTo>
                    <a:pt x="4134" y="108"/>
                  </a:lnTo>
                  <a:lnTo>
                    <a:pt x="4134" y="108"/>
                  </a:lnTo>
                  <a:lnTo>
                    <a:pt x="4134" y="108"/>
                  </a:lnTo>
                  <a:lnTo>
                    <a:pt x="4134" y="108"/>
                  </a:lnTo>
                  <a:lnTo>
                    <a:pt x="4134" y="108"/>
                  </a:lnTo>
                  <a:lnTo>
                    <a:pt x="4140" y="108"/>
                  </a:lnTo>
                  <a:lnTo>
                    <a:pt x="4140" y="108"/>
                  </a:lnTo>
                  <a:lnTo>
                    <a:pt x="4140" y="108"/>
                  </a:lnTo>
                  <a:lnTo>
                    <a:pt x="4140" y="108"/>
                  </a:lnTo>
                  <a:lnTo>
                    <a:pt x="4140" y="108"/>
                  </a:lnTo>
                  <a:lnTo>
                    <a:pt x="4140" y="108"/>
                  </a:lnTo>
                  <a:lnTo>
                    <a:pt x="4146" y="108"/>
                  </a:lnTo>
                  <a:lnTo>
                    <a:pt x="4146" y="108"/>
                  </a:lnTo>
                  <a:lnTo>
                    <a:pt x="4146" y="108"/>
                  </a:lnTo>
                  <a:lnTo>
                    <a:pt x="4146" y="108"/>
                  </a:lnTo>
                  <a:lnTo>
                    <a:pt x="4146" y="108"/>
                  </a:lnTo>
                  <a:lnTo>
                    <a:pt x="4146" y="108"/>
                  </a:lnTo>
                  <a:lnTo>
                    <a:pt x="4152" y="108"/>
                  </a:lnTo>
                  <a:lnTo>
                    <a:pt x="4152" y="108"/>
                  </a:lnTo>
                  <a:lnTo>
                    <a:pt x="4152" y="108"/>
                  </a:lnTo>
                  <a:lnTo>
                    <a:pt x="4152" y="108"/>
                  </a:lnTo>
                  <a:lnTo>
                    <a:pt x="4152" y="108"/>
                  </a:lnTo>
                  <a:lnTo>
                    <a:pt x="4152" y="108"/>
                  </a:lnTo>
                  <a:lnTo>
                    <a:pt x="4158" y="108"/>
                  </a:lnTo>
                  <a:lnTo>
                    <a:pt x="4158" y="108"/>
                  </a:lnTo>
                  <a:lnTo>
                    <a:pt x="4158" y="108"/>
                  </a:lnTo>
                  <a:lnTo>
                    <a:pt x="4158" y="108"/>
                  </a:lnTo>
                  <a:lnTo>
                    <a:pt x="4158" y="108"/>
                  </a:lnTo>
                  <a:lnTo>
                    <a:pt x="4158" y="108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64" y="108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0" y="108"/>
                  </a:lnTo>
                  <a:lnTo>
                    <a:pt x="4176" y="108"/>
                  </a:lnTo>
                  <a:lnTo>
                    <a:pt x="4176" y="108"/>
                  </a:lnTo>
                  <a:lnTo>
                    <a:pt x="4176" y="108"/>
                  </a:lnTo>
                  <a:lnTo>
                    <a:pt x="4176" y="108"/>
                  </a:lnTo>
                  <a:lnTo>
                    <a:pt x="4176" y="108"/>
                  </a:lnTo>
                  <a:lnTo>
                    <a:pt x="4176" y="108"/>
                  </a:lnTo>
                  <a:lnTo>
                    <a:pt x="4182" y="108"/>
                  </a:lnTo>
                  <a:lnTo>
                    <a:pt x="4182" y="108"/>
                  </a:lnTo>
                  <a:lnTo>
                    <a:pt x="4182" y="108"/>
                  </a:lnTo>
                  <a:lnTo>
                    <a:pt x="4182" y="108"/>
                  </a:lnTo>
                  <a:lnTo>
                    <a:pt x="4182" y="108"/>
                  </a:lnTo>
                  <a:lnTo>
                    <a:pt x="4182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88" y="108"/>
                  </a:lnTo>
                  <a:lnTo>
                    <a:pt x="4194" y="108"/>
                  </a:lnTo>
                  <a:lnTo>
                    <a:pt x="4194" y="108"/>
                  </a:lnTo>
                  <a:lnTo>
                    <a:pt x="4194" y="108"/>
                  </a:lnTo>
                  <a:lnTo>
                    <a:pt x="4194" y="108"/>
                  </a:lnTo>
                  <a:lnTo>
                    <a:pt x="4194" y="108"/>
                  </a:lnTo>
                  <a:lnTo>
                    <a:pt x="4194" y="108"/>
                  </a:lnTo>
                  <a:lnTo>
                    <a:pt x="4200" y="108"/>
                  </a:lnTo>
                  <a:lnTo>
                    <a:pt x="4200" y="108"/>
                  </a:lnTo>
                  <a:lnTo>
                    <a:pt x="4200" y="108"/>
                  </a:lnTo>
                  <a:lnTo>
                    <a:pt x="4200" y="108"/>
                  </a:lnTo>
                  <a:lnTo>
                    <a:pt x="4200" y="108"/>
                  </a:lnTo>
                  <a:lnTo>
                    <a:pt x="4200" y="108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06" y="108"/>
                  </a:lnTo>
                  <a:lnTo>
                    <a:pt x="4212" y="108"/>
                  </a:lnTo>
                  <a:lnTo>
                    <a:pt x="4212" y="108"/>
                  </a:lnTo>
                  <a:lnTo>
                    <a:pt x="4212" y="108"/>
                  </a:lnTo>
                  <a:lnTo>
                    <a:pt x="4212" y="108"/>
                  </a:lnTo>
                  <a:lnTo>
                    <a:pt x="4212" y="108"/>
                  </a:lnTo>
                  <a:lnTo>
                    <a:pt x="4212" y="108"/>
                  </a:lnTo>
                  <a:lnTo>
                    <a:pt x="4218" y="108"/>
                  </a:lnTo>
                  <a:lnTo>
                    <a:pt x="4218" y="108"/>
                  </a:lnTo>
                  <a:lnTo>
                    <a:pt x="4218" y="108"/>
                  </a:lnTo>
                  <a:lnTo>
                    <a:pt x="4218" y="108"/>
                  </a:lnTo>
                  <a:lnTo>
                    <a:pt x="4218" y="108"/>
                  </a:lnTo>
                  <a:lnTo>
                    <a:pt x="4218" y="108"/>
                  </a:lnTo>
                  <a:lnTo>
                    <a:pt x="4224" y="108"/>
                  </a:lnTo>
                  <a:lnTo>
                    <a:pt x="4224" y="108"/>
                  </a:lnTo>
                  <a:lnTo>
                    <a:pt x="4224" y="108"/>
                  </a:lnTo>
                  <a:lnTo>
                    <a:pt x="4224" y="108"/>
                  </a:lnTo>
                  <a:lnTo>
                    <a:pt x="4224" y="108"/>
                  </a:lnTo>
                  <a:lnTo>
                    <a:pt x="4224" y="108"/>
                  </a:lnTo>
                  <a:lnTo>
                    <a:pt x="4230" y="108"/>
                  </a:lnTo>
                  <a:lnTo>
                    <a:pt x="4230" y="108"/>
                  </a:lnTo>
                  <a:lnTo>
                    <a:pt x="4230" y="108"/>
                  </a:lnTo>
                  <a:lnTo>
                    <a:pt x="4230" y="108"/>
                  </a:lnTo>
                  <a:lnTo>
                    <a:pt x="4230" y="108"/>
                  </a:lnTo>
                  <a:lnTo>
                    <a:pt x="4230" y="108"/>
                  </a:lnTo>
                  <a:lnTo>
                    <a:pt x="4236" y="108"/>
                  </a:lnTo>
                  <a:lnTo>
                    <a:pt x="4236" y="108"/>
                  </a:lnTo>
                  <a:lnTo>
                    <a:pt x="4236" y="108"/>
                  </a:lnTo>
                  <a:lnTo>
                    <a:pt x="4236" y="108"/>
                  </a:lnTo>
                  <a:lnTo>
                    <a:pt x="4236" y="108"/>
                  </a:lnTo>
                  <a:lnTo>
                    <a:pt x="4236" y="108"/>
                  </a:lnTo>
                  <a:lnTo>
                    <a:pt x="4242" y="108"/>
                  </a:lnTo>
                  <a:lnTo>
                    <a:pt x="4242" y="108"/>
                  </a:lnTo>
                  <a:lnTo>
                    <a:pt x="4242" y="108"/>
                  </a:lnTo>
                  <a:lnTo>
                    <a:pt x="4242" y="108"/>
                  </a:lnTo>
                  <a:lnTo>
                    <a:pt x="4242" y="108"/>
                  </a:lnTo>
                  <a:lnTo>
                    <a:pt x="4242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48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54" y="108"/>
                  </a:lnTo>
                  <a:lnTo>
                    <a:pt x="4260" y="108"/>
                  </a:lnTo>
                  <a:lnTo>
                    <a:pt x="4260" y="108"/>
                  </a:lnTo>
                  <a:lnTo>
                    <a:pt x="4260" y="108"/>
                  </a:lnTo>
                  <a:lnTo>
                    <a:pt x="4260" y="108"/>
                  </a:lnTo>
                  <a:lnTo>
                    <a:pt x="4260" y="108"/>
                  </a:lnTo>
                  <a:lnTo>
                    <a:pt x="4260" y="108"/>
                  </a:lnTo>
                  <a:lnTo>
                    <a:pt x="4266" y="108"/>
                  </a:lnTo>
                  <a:lnTo>
                    <a:pt x="4266" y="108"/>
                  </a:lnTo>
                  <a:lnTo>
                    <a:pt x="4266" y="108"/>
                  </a:lnTo>
                  <a:lnTo>
                    <a:pt x="4266" y="108"/>
                  </a:lnTo>
                  <a:lnTo>
                    <a:pt x="4266" y="108"/>
                  </a:lnTo>
                  <a:lnTo>
                    <a:pt x="4266" y="108"/>
                  </a:lnTo>
                  <a:lnTo>
                    <a:pt x="4272" y="108"/>
                  </a:lnTo>
                  <a:lnTo>
                    <a:pt x="4272" y="108"/>
                  </a:lnTo>
                  <a:lnTo>
                    <a:pt x="4272" y="108"/>
                  </a:lnTo>
                  <a:lnTo>
                    <a:pt x="4272" y="108"/>
                  </a:lnTo>
                  <a:lnTo>
                    <a:pt x="4272" y="108"/>
                  </a:lnTo>
                  <a:lnTo>
                    <a:pt x="4272" y="108"/>
                  </a:lnTo>
                  <a:lnTo>
                    <a:pt x="4278" y="108"/>
                  </a:lnTo>
                  <a:lnTo>
                    <a:pt x="4278" y="108"/>
                  </a:lnTo>
                  <a:lnTo>
                    <a:pt x="4278" y="108"/>
                  </a:lnTo>
                  <a:lnTo>
                    <a:pt x="4278" y="108"/>
                  </a:lnTo>
                  <a:lnTo>
                    <a:pt x="4278" y="108"/>
                  </a:lnTo>
                  <a:lnTo>
                    <a:pt x="4278" y="108"/>
                  </a:lnTo>
                  <a:lnTo>
                    <a:pt x="4284" y="108"/>
                  </a:lnTo>
                  <a:lnTo>
                    <a:pt x="4284" y="108"/>
                  </a:lnTo>
                  <a:lnTo>
                    <a:pt x="4284" y="108"/>
                  </a:lnTo>
                  <a:lnTo>
                    <a:pt x="4284" y="108"/>
                  </a:lnTo>
                  <a:lnTo>
                    <a:pt x="4284" y="108"/>
                  </a:lnTo>
                  <a:lnTo>
                    <a:pt x="4284" y="108"/>
                  </a:lnTo>
                  <a:lnTo>
                    <a:pt x="4290" y="108"/>
                  </a:lnTo>
                  <a:lnTo>
                    <a:pt x="4290" y="108"/>
                  </a:lnTo>
                  <a:lnTo>
                    <a:pt x="4290" y="108"/>
                  </a:lnTo>
                  <a:lnTo>
                    <a:pt x="4290" y="108"/>
                  </a:lnTo>
                  <a:lnTo>
                    <a:pt x="4290" y="108"/>
                  </a:lnTo>
                  <a:lnTo>
                    <a:pt x="4290" y="108"/>
                  </a:lnTo>
                  <a:lnTo>
                    <a:pt x="4296" y="108"/>
                  </a:lnTo>
                  <a:lnTo>
                    <a:pt x="4296" y="108"/>
                  </a:lnTo>
                  <a:lnTo>
                    <a:pt x="4296" y="108"/>
                  </a:lnTo>
                  <a:lnTo>
                    <a:pt x="4296" y="108"/>
                  </a:lnTo>
                  <a:lnTo>
                    <a:pt x="4296" y="108"/>
                  </a:lnTo>
                  <a:lnTo>
                    <a:pt x="4296" y="108"/>
                  </a:lnTo>
                  <a:lnTo>
                    <a:pt x="4302" y="108"/>
                  </a:lnTo>
                  <a:lnTo>
                    <a:pt x="4302" y="108"/>
                  </a:lnTo>
                  <a:lnTo>
                    <a:pt x="4302" y="108"/>
                  </a:lnTo>
                  <a:lnTo>
                    <a:pt x="4302" y="108"/>
                  </a:lnTo>
                  <a:lnTo>
                    <a:pt x="4302" y="108"/>
                  </a:lnTo>
                  <a:lnTo>
                    <a:pt x="4302" y="108"/>
                  </a:lnTo>
                  <a:lnTo>
                    <a:pt x="4308" y="108"/>
                  </a:lnTo>
                  <a:lnTo>
                    <a:pt x="4308" y="108"/>
                  </a:lnTo>
                  <a:lnTo>
                    <a:pt x="4308" y="108"/>
                  </a:lnTo>
                  <a:lnTo>
                    <a:pt x="4308" y="108"/>
                  </a:lnTo>
                  <a:lnTo>
                    <a:pt x="4308" y="108"/>
                  </a:lnTo>
                  <a:lnTo>
                    <a:pt x="4308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14" y="108"/>
                  </a:lnTo>
                  <a:lnTo>
                    <a:pt x="4320" y="108"/>
                  </a:lnTo>
                  <a:lnTo>
                    <a:pt x="4320" y="108"/>
                  </a:lnTo>
                  <a:lnTo>
                    <a:pt x="4320" y="108"/>
                  </a:lnTo>
                  <a:lnTo>
                    <a:pt x="4320" y="108"/>
                  </a:lnTo>
                  <a:lnTo>
                    <a:pt x="4320" y="108"/>
                  </a:lnTo>
                  <a:lnTo>
                    <a:pt x="4320" y="108"/>
                  </a:lnTo>
                  <a:lnTo>
                    <a:pt x="4326" y="108"/>
                  </a:lnTo>
                  <a:lnTo>
                    <a:pt x="4326" y="108"/>
                  </a:lnTo>
                  <a:lnTo>
                    <a:pt x="4326" y="108"/>
                  </a:lnTo>
                  <a:lnTo>
                    <a:pt x="4326" y="108"/>
                  </a:lnTo>
                  <a:lnTo>
                    <a:pt x="4326" y="108"/>
                  </a:lnTo>
                  <a:lnTo>
                    <a:pt x="4326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2" y="108"/>
                  </a:lnTo>
                  <a:lnTo>
                    <a:pt x="4338" y="108"/>
                  </a:lnTo>
                  <a:lnTo>
                    <a:pt x="4338" y="108"/>
                  </a:lnTo>
                  <a:lnTo>
                    <a:pt x="4338" y="108"/>
                  </a:lnTo>
                  <a:lnTo>
                    <a:pt x="4338" y="108"/>
                  </a:lnTo>
                  <a:lnTo>
                    <a:pt x="4338" y="108"/>
                  </a:lnTo>
                  <a:lnTo>
                    <a:pt x="4338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44" y="108"/>
                  </a:lnTo>
                  <a:lnTo>
                    <a:pt x="4350" y="108"/>
                  </a:lnTo>
                  <a:lnTo>
                    <a:pt x="4350" y="108"/>
                  </a:lnTo>
                  <a:lnTo>
                    <a:pt x="4350" y="108"/>
                  </a:lnTo>
                  <a:lnTo>
                    <a:pt x="4350" y="108"/>
                  </a:lnTo>
                  <a:lnTo>
                    <a:pt x="4350" y="108"/>
                  </a:lnTo>
                  <a:lnTo>
                    <a:pt x="4350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56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2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68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74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0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86" y="108"/>
                  </a:lnTo>
                  <a:lnTo>
                    <a:pt x="4392" y="108"/>
                  </a:lnTo>
                  <a:lnTo>
                    <a:pt x="4392" y="108"/>
                  </a:lnTo>
                  <a:lnTo>
                    <a:pt x="4392" y="108"/>
                  </a:lnTo>
                  <a:lnTo>
                    <a:pt x="4392" y="108"/>
                  </a:lnTo>
                  <a:lnTo>
                    <a:pt x="4392" y="108"/>
                  </a:lnTo>
                  <a:lnTo>
                    <a:pt x="4392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398" y="108"/>
                  </a:lnTo>
                  <a:lnTo>
                    <a:pt x="4404" y="108"/>
                  </a:lnTo>
                  <a:lnTo>
                    <a:pt x="4404" y="108"/>
                  </a:lnTo>
                  <a:lnTo>
                    <a:pt x="4404" y="108"/>
                  </a:lnTo>
                  <a:lnTo>
                    <a:pt x="4404" y="108"/>
                  </a:lnTo>
                  <a:lnTo>
                    <a:pt x="4404" y="108"/>
                  </a:lnTo>
                  <a:lnTo>
                    <a:pt x="4404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0" y="108"/>
                  </a:lnTo>
                  <a:lnTo>
                    <a:pt x="4416" y="108"/>
                  </a:lnTo>
                  <a:lnTo>
                    <a:pt x="4416" y="108"/>
                  </a:lnTo>
                  <a:lnTo>
                    <a:pt x="4416" y="108"/>
                  </a:lnTo>
                  <a:lnTo>
                    <a:pt x="4416" y="108"/>
                  </a:lnTo>
                  <a:lnTo>
                    <a:pt x="4416" y="108"/>
                  </a:lnTo>
                  <a:lnTo>
                    <a:pt x="4416" y="108"/>
                  </a:lnTo>
                  <a:lnTo>
                    <a:pt x="4422" y="108"/>
                  </a:lnTo>
                  <a:lnTo>
                    <a:pt x="4422" y="108"/>
                  </a:lnTo>
                  <a:lnTo>
                    <a:pt x="4422" y="108"/>
                  </a:lnTo>
                  <a:lnTo>
                    <a:pt x="4422" y="108"/>
                  </a:lnTo>
                  <a:lnTo>
                    <a:pt x="4422" y="108"/>
                  </a:lnTo>
                  <a:lnTo>
                    <a:pt x="4422" y="108"/>
                  </a:lnTo>
                  <a:lnTo>
                    <a:pt x="4428" y="108"/>
                  </a:lnTo>
                  <a:lnTo>
                    <a:pt x="4428" y="108"/>
                  </a:lnTo>
                  <a:lnTo>
                    <a:pt x="4428" y="108"/>
                  </a:lnTo>
                  <a:lnTo>
                    <a:pt x="4428" y="108"/>
                  </a:lnTo>
                  <a:lnTo>
                    <a:pt x="4428" y="108"/>
                  </a:lnTo>
                  <a:lnTo>
                    <a:pt x="4428" y="108"/>
                  </a:lnTo>
                  <a:lnTo>
                    <a:pt x="4434" y="108"/>
                  </a:lnTo>
                  <a:lnTo>
                    <a:pt x="4434" y="108"/>
                  </a:lnTo>
                  <a:lnTo>
                    <a:pt x="4434" y="108"/>
                  </a:lnTo>
                  <a:lnTo>
                    <a:pt x="4434" y="108"/>
                  </a:lnTo>
                  <a:lnTo>
                    <a:pt x="4434" y="108"/>
                  </a:lnTo>
                  <a:lnTo>
                    <a:pt x="4434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0" y="108"/>
                  </a:lnTo>
                  <a:lnTo>
                    <a:pt x="4446" y="108"/>
                  </a:lnTo>
                  <a:lnTo>
                    <a:pt x="4446" y="108"/>
                  </a:lnTo>
                  <a:lnTo>
                    <a:pt x="4446" y="108"/>
                  </a:lnTo>
                  <a:lnTo>
                    <a:pt x="4446" y="108"/>
                  </a:lnTo>
                  <a:lnTo>
                    <a:pt x="4446" y="108"/>
                  </a:lnTo>
                  <a:lnTo>
                    <a:pt x="4446" y="108"/>
                  </a:lnTo>
                  <a:lnTo>
                    <a:pt x="4452" y="108"/>
                  </a:lnTo>
                  <a:lnTo>
                    <a:pt x="4452" y="108"/>
                  </a:lnTo>
                  <a:lnTo>
                    <a:pt x="4452" y="108"/>
                  </a:lnTo>
                  <a:lnTo>
                    <a:pt x="4452" y="108"/>
                  </a:lnTo>
                  <a:lnTo>
                    <a:pt x="4452" y="108"/>
                  </a:lnTo>
                  <a:lnTo>
                    <a:pt x="4452" y="108"/>
                  </a:lnTo>
                  <a:lnTo>
                    <a:pt x="4458" y="108"/>
                  </a:lnTo>
                  <a:lnTo>
                    <a:pt x="4458" y="108"/>
                  </a:lnTo>
                  <a:lnTo>
                    <a:pt x="4458" y="108"/>
                  </a:lnTo>
                  <a:lnTo>
                    <a:pt x="4458" y="108"/>
                  </a:lnTo>
                  <a:lnTo>
                    <a:pt x="4458" y="108"/>
                  </a:lnTo>
                  <a:lnTo>
                    <a:pt x="4458" y="108"/>
                  </a:lnTo>
                  <a:lnTo>
                    <a:pt x="4464" y="108"/>
                  </a:lnTo>
                  <a:lnTo>
                    <a:pt x="4464" y="108"/>
                  </a:lnTo>
                  <a:lnTo>
                    <a:pt x="4464" y="108"/>
                  </a:lnTo>
                  <a:lnTo>
                    <a:pt x="4464" y="108"/>
                  </a:lnTo>
                  <a:lnTo>
                    <a:pt x="4464" y="108"/>
                  </a:lnTo>
                  <a:lnTo>
                    <a:pt x="4464" y="108"/>
                  </a:lnTo>
                  <a:lnTo>
                    <a:pt x="4470" y="108"/>
                  </a:lnTo>
                  <a:lnTo>
                    <a:pt x="4470" y="108"/>
                  </a:lnTo>
                  <a:lnTo>
                    <a:pt x="4470" y="108"/>
                  </a:lnTo>
                  <a:lnTo>
                    <a:pt x="4470" y="108"/>
                  </a:lnTo>
                  <a:lnTo>
                    <a:pt x="4470" y="108"/>
                  </a:lnTo>
                  <a:lnTo>
                    <a:pt x="4470" y="108"/>
                  </a:lnTo>
                  <a:lnTo>
                    <a:pt x="4476" y="108"/>
                  </a:lnTo>
                  <a:lnTo>
                    <a:pt x="4476" y="108"/>
                  </a:lnTo>
                  <a:lnTo>
                    <a:pt x="4476" y="108"/>
                  </a:lnTo>
                  <a:lnTo>
                    <a:pt x="4476" y="108"/>
                  </a:lnTo>
                  <a:lnTo>
                    <a:pt x="4476" y="108"/>
                  </a:lnTo>
                  <a:lnTo>
                    <a:pt x="4476" y="108"/>
                  </a:lnTo>
                  <a:lnTo>
                    <a:pt x="4482" y="108"/>
                  </a:lnTo>
                  <a:lnTo>
                    <a:pt x="4482" y="108"/>
                  </a:lnTo>
                  <a:lnTo>
                    <a:pt x="4482" y="108"/>
                  </a:lnTo>
                  <a:lnTo>
                    <a:pt x="4482" y="108"/>
                  </a:lnTo>
                  <a:lnTo>
                    <a:pt x="4482" y="108"/>
                  </a:lnTo>
                  <a:lnTo>
                    <a:pt x="4482" y="108"/>
                  </a:lnTo>
                  <a:lnTo>
                    <a:pt x="4488" y="108"/>
                  </a:lnTo>
                  <a:lnTo>
                    <a:pt x="4488" y="108"/>
                  </a:lnTo>
                  <a:lnTo>
                    <a:pt x="4488" y="108"/>
                  </a:lnTo>
                  <a:lnTo>
                    <a:pt x="4488" y="108"/>
                  </a:lnTo>
                  <a:lnTo>
                    <a:pt x="4488" y="108"/>
                  </a:lnTo>
                  <a:lnTo>
                    <a:pt x="4488" y="108"/>
                  </a:lnTo>
                  <a:lnTo>
                    <a:pt x="4494" y="108"/>
                  </a:lnTo>
                  <a:lnTo>
                    <a:pt x="4494" y="108"/>
                  </a:lnTo>
                  <a:lnTo>
                    <a:pt x="4494" y="108"/>
                  </a:lnTo>
                  <a:lnTo>
                    <a:pt x="4494" y="108"/>
                  </a:lnTo>
                  <a:lnTo>
                    <a:pt x="4494" y="108"/>
                  </a:lnTo>
                  <a:lnTo>
                    <a:pt x="4494" y="108"/>
                  </a:lnTo>
                  <a:lnTo>
                    <a:pt x="4500" y="108"/>
                  </a:lnTo>
                  <a:lnTo>
                    <a:pt x="4500" y="108"/>
                  </a:lnTo>
                  <a:lnTo>
                    <a:pt x="4500" y="108"/>
                  </a:lnTo>
                  <a:lnTo>
                    <a:pt x="4500" y="108"/>
                  </a:lnTo>
                  <a:lnTo>
                    <a:pt x="4500" y="108"/>
                  </a:lnTo>
                  <a:lnTo>
                    <a:pt x="4500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06" y="108"/>
                  </a:lnTo>
                  <a:lnTo>
                    <a:pt x="4512" y="108"/>
                  </a:lnTo>
                  <a:lnTo>
                    <a:pt x="4512" y="108"/>
                  </a:lnTo>
                  <a:lnTo>
                    <a:pt x="4512" y="108"/>
                  </a:lnTo>
                  <a:lnTo>
                    <a:pt x="4512" y="108"/>
                  </a:lnTo>
                  <a:lnTo>
                    <a:pt x="4512" y="108"/>
                  </a:lnTo>
                  <a:lnTo>
                    <a:pt x="4512" y="108"/>
                  </a:lnTo>
                  <a:lnTo>
                    <a:pt x="4518" y="108"/>
                  </a:lnTo>
                  <a:lnTo>
                    <a:pt x="4518" y="108"/>
                  </a:lnTo>
                  <a:lnTo>
                    <a:pt x="4518" y="108"/>
                  </a:lnTo>
                  <a:lnTo>
                    <a:pt x="4518" y="108"/>
                  </a:lnTo>
                  <a:lnTo>
                    <a:pt x="4518" y="108"/>
                  </a:lnTo>
                  <a:lnTo>
                    <a:pt x="4518" y="108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24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0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36" y="108"/>
                  </a:lnTo>
                  <a:lnTo>
                    <a:pt x="4542" y="108"/>
                  </a:lnTo>
                  <a:lnTo>
                    <a:pt x="4542" y="108"/>
                  </a:lnTo>
                  <a:lnTo>
                    <a:pt x="4542" y="108"/>
                  </a:lnTo>
                  <a:lnTo>
                    <a:pt x="4542" y="108"/>
                  </a:lnTo>
                  <a:lnTo>
                    <a:pt x="4542" y="108"/>
                  </a:lnTo>
                  <a:lnTo>
                    <a:pt x="4542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48" y="108"/>
                  </a:lnTo>
                  <a:lnTo>
                    <a:pt x="4554" y="108"/>
                  </a:lnTo>
                  <a:lnTo>
                    <a:pt x="4554" y="108"/>
                  </a:lnTo>
                  <a:lnTo>
                    <a:pt x="4554" y="108"/>
                  </a:lnTo>
                  <a:lnTo>
                    <a:pt x="4554" y="108"/>
                  </a:lnTo>
                  <a:lnTo>
                    <a:pt x="4554" y="108"/>
                  </a:lnTo>
                  <a:lnTo>
                    <a:pt x="4554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0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66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2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78" y="108"/>
                  </a:lnTo>
                  <a:lnTo>
                    <a:pt x="4584" y="108"/>
                  </a:lnTo>
                  <a:lnTo>
                    <a:pt x="4584" y="108"/>
                  </a:lnTo>
                  <a:lnTo>
                    <a:pt x="4584" y="108"/>
                  </a:lnTo>
                  <a:lnTo>
                    <a:pt x="4584" y="108"/>
                  </a:lnTo>
                  <a:lnTo>
                    <a:pt x="4584" y="108"/>
                  </a:lnTo>
                  <a:lnTo>
                    <a:pt x="4584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0" y="108"/>
                  </a:lnTo>
                  <a:lnTo>
                    <a:pt x="4596" y="108"/>
                  </a:lnTo>
                  <a:lnTo>
                    <a:pt x="4596" y="108"/>
                  </a:lnTo>
                  <a:lnTo>
                    <a:pt x="4596" y="108"/>
                  </a:lnTo>
                  <a:lnTo>
                    <a:pt x="4596" y="108"/>
                  </a:lnTo>
                  <a:lnTo>
                    <a:pt x="4596" y="108"/>
                  </a:lnTo>
                  <a:lnTo>
                    <a:pt x="4596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2" y="108"/>
                  </a:lnTo>
                  <a:lnTo>
                    <a:pt x="4608" y="108"/>
                  </a:lnTo>
                  <a:lnTo>
                    <a:pt x="4608" y="108"/>
                  </a:lnTo>
                  <a:lnTo>
                    <a:pt x="4608" y="108"/>
                  </a:lnTo>
                  <a:lnTo>
                    <a:pt x="4608" y="108"/>
                  </a:lnTo>
                  <a:lnTo>
                    <a:pt x="4608" y="108"/>
                  </a:lnTo>
                  <a:lnTo>
                    <a:pt x="4608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14" y="108"/>
                  </a:lnTo>
                  <a:lnTo>
                    <a:pt x="4620" y="108"/>
                  </a:lnTo>
                  <a:lnTo>
                    <a:pt x="4620" y="108"/>
                  </a:lnTo>
                  <a:lnTo>
                    <a:pt x="4620" y="108"/>
                  </a:lnTo>
                  <a:lnTo>
                    <a:pt x="4620" y="108"/>
                  </a:lnTo>
                  <a:lnTo>
                    <a:pt x="4620" y="108"/>
                  </a:lnTo>
                  <a:lnTo>
                    <a:pt x="4620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26" y="108"/>
                  </a:lnTo>
                  <a:lnTo>
                    <a:pt x="4632" y="108"/>
                  </a:lnTo>
                  <a:lnTo>
                    <a:pt x="4632" y="108"/>
                  </a:lnTo>
                  <a:lnTo>
                    <a:pt x="4632" y="108"/>
                  </a:lnTo>
                  <a:lnTo>
                    <a:pt x="4632" y="108"/>
                  </a:lnTo>
                  <a:lnTo>
                    <a:pt x="4632" y="108"/>
                  </a:lnTo>
                  <a:lnTo>
                    <a:pt x="4632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38" y="108"/>
                  </a:lnTo>
                  <a:lnTo>
                    <a:pt x="4644" y="108"/>
                  </a:lnTo>
                  <a:lnTo>
                    <a:pt x="4644" y="108"/>
                  </a:lnTo>
                  <a:lnTo>
                    <a:pt x="4644" y="108"/>
                  </a:lnTo>
                  <a:lnTo>
                    <a:pt x="4644" y="108"/>
                  </a:lnTo>
                  <a:lnTo>
                    <a:pt x="4644" y="108"/>
                  </a:lnTo>
                  <a:lnTo>
                    <a:pt x="4644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0" y="108"/>
                  </a:lnTo>
                  <a:lnTo>
                    <a:pt x="4656" y="108"/>
                  </a:lnTo>
                  <a:lnTo>
                    <a:pt x="4656" y="108"/>
                  </a:lnTo>
                  <a:lnTo>
                    <a:pt x="4656" y="108"/>
                  </a:lnTo>
                  <a:lnTo>
                    <a:pt x="4656" y="108"/>
                  </a:lnTo>
                  <a:lnTo>
                    <a:pt x="4656" y="108"/>
                  </a:lnTo>
                  <a:lnTo>
                    <a:pt x="4656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2" y="108"/>
                  </a:lnTo>
                  <a:lnTo>
                    <a:pt x="4668" y="108"/>
                  </a:lnTo>
                  <a:lnTo>
                    <a:pt x="4668" y="108"/>
                  </a:lnTo>
                  <a:lnTo>
                    <a:pt x="4668" y="108"/>
                  </a:lnTo>
                  <a:lnTo>
                    <a:pt x="4668" y="108"/>
                  </a:lnTo>
                  <a:lnTo>
                    <a:pt x="4668" y="108"/>
                  </a:lnTo>
                  <a:lnTo>
                    <a:pt x="4668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74" y="108"/>
                  </a:lnTo>
                  <a:lnTo>
                    <a:pt x="4680" y="108"/>
                  </a:lnTo>
                  <a:lnTo>
                    <a:pt x="4680" y="108"/>
                  </a:lnTo>
                  <a:lnTo>
                    <a:pt x="4680" y="108"/>
                  </a:lnTo>
                  <a:lnTo>
                    <a:pt x="4680" y="108"/>
                  </a:lnTo>
                  <a:lnTo>
                    <a:pt x="4680" y="108"/>
                  </a:lnTo>
                  <a:lnTo>
                    <a:pt x="4680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86" y="108"/>
                  </a:lnTo>
                  <a:lnTo>
                    <a:pt x="4692" y="108"/>
                  </a:lnTo>
                  <a:lnTo>
                    <a:pt x="4692" y="108"/>
                  </a:lnTo>
                  <a:lnTo>
                    <a:pt x="4692" y="108"/>
                  </a:lnTo>
                  <a:lnTo>
                    <a:pt x="4692" y="108"/>
                  </a:lnTo>
                  <a:lnTo>
                    <a:pt x="4692" y="108"/>
                  </a:lnTo>
                  <a:lnTo>
                    <a:pt x="4692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698" y="108"/>
                  </a:lnTo>
                  <a:lnTo>
                    <a:pt x="4704" y="108"/>
                  </a:lnTo>
                  <a:lnTo>
                    <a:pt x="4704" y="108"/>
                  </a:lnTo>
                  <a:lnTo>
                    <a:pt x="4704" y="108"/>
                  </a:lnTo>
                  <a:lnTo>
                    <a:pt x="4704" y="108"/>
                  </a:lnTo>
                  <a:lnTo>
                    <a:pt x="4704" y="108"/>
                  </a:lnTo>
                  <a:lnTo>
                    <a:pt x="4704" y="108"/>
                  </a:lnTo>
                  <a:lnTo>
                    <a:pt x="4710" y="108"/>
                  </a:lnTo>
                  <a:lnTo>
                    <a:pt x="4710" y="108"/>
                  </a:lnTo>
                  <a:lnTo>
                    <a:pt x="4710" y="108"/>
                  </a:lnTo>
                  <a:lnTo>
                    <a:pt x="4710" y="108"/>
                  </a:lnTo>
                  <a:lnTo>
                    <a:pt x="4710" y="108"/>
                  </a:lnTo>
                  <a:lnTo>
                    <a:pt x="4710" y="108"/>
                  </a:lnTo>
                  <a:lnTo>
                    <a:pt x="4716" y="108"/>
                  </a:lnTo>
                  <a:lnTo>
                    <a:pt x="4716" y="108"/>
                  </a:lnTo>
                  <a:lnTo>
                    <a:pt x="4716" y="108"/>
                  </a:lnTo>
                  <a:lnTo>
                    <a:pt x="4716" y="108"/>
                  </a:lnTo>
                  <a:lnTo>
                    <a:pt x="4716" y="108"/>
                  </a:lnTo>
                  <a:lnTo>
                    <a:pt x="4716" y="108"/>
                  </a:lnTo>
                  <a:lnTo>
                    <a:pt x="4722" y="108"/>
                  </a:lnTo>
                  <a:lnTo>
                    <a:pt x="4722" y="108"/>
                  </a:lnTo>
                  <a:lnTo>
                    <a:pt x="4722" y="108"/>
                  </a:lnTo>
                  <a:lnTo>
                    <a:pt x="4722" y="108"/>
                  </a:lnTo>
                  <a:lnTo>
                    <a:pt x="4722" y="108"/>
                  </a:lnTo>
                  <a:lnTo>
                    <a:pt x="4722" y="108"/>
                  </a:lnTo>
                  <a:lnTo>
                    <a:pt x="4728" y="108"/>
                  </a:lnTo>
                  <a:lnTo>
                    <a:pt x="4728" y="108"/>
                  </a:lnTo>
                  <a:lnTo>
                    <a:pt x="4728" y="108"/>
                  </a:lnTo>
                  <a:lnTo>
                    <a:pt x="4728" y="108"/>
                  </a:lnTo>
                  <a:lnTo>
                    <a:pt x="4728" y="108"/>
                  </a:lnTo>
                  <a:lnTo>
                    <a:pt x="4728" y="108"/>
                  </a:lnTo>
                  <a:lnTo>
                    <a:pt x="4734" y="108"/>
                  </a:lnTo>
                  <a:lnTo>
                    <a:pt x="4734" y="108"/>
                  </a:lnTo>
                  <a:lnTo>
                    <a:pt x="4734" y="108"/>
                  </a:lnTo>
                  <a:lnTo>
                    <a:pt x="4734" y="108"/>
                  </a:lnTo>
                  <a:lnTo>
                    <a:pt x="4734" y="108"/>
                  </a:lnTo>
                  <a:lnTo>
                    <a:pt x="4734" y="108"/>
                  </a:lnTo>
                  <a:lnTo>
                    <a:pt x="4740" y="108"/>
                  </a:lnTo>
                  <a:lnTo>
                    <a:pt x="4740" y="108"/>
                  </a:lnTo>
                  <a:lnTo>
                    <a:pt x="4740" y="108"/>
                  </a:lnTo>
                  <a:lnTo>
                    <a:pt x="4740" y="108"/>
                  </a:lnTo>
                  <a:lnTo>
                    <a:pt x="4740" y="108"/>
                  </a:lnTo>
                  <a:lnTo>
                    <a:pt x="4740" y="108"/>
                  </a:lnTo>
                  <a:lnTo>
                    <a:pt x="4746" y="108"/>
                  </a:lnTo>
                  <a:lnTo>
                    <a:pt x="4746" y="108"/>
                  </a:lnTo>
                  <a:lnTo>
                    <a:pt x="4746" y="108"/>
                  </a:lnTo>
                  <a:lnTo>
                    <a:pt x="4746" y="108"/>
                  </a:lnTo>
                  <a:lnTo>
                    <a:pt x="4746" y="108"/>
                  </a:lnTo>
                  <a:lnTo>
                    <a:pt x="4746" y="108"/>
                  </a:lnTo>
                  <a:lnTo>
                    <a:pt x="4752" y="108"/>
                  </a:lnTo>
                  <a:lnTo>
                    <a:pt x="4752" y="108"/>
                  </a:lnTo>
                  <a:lnTo>
                    <a:pt x="4752" y="108"/>
                  </a:lnTo>
                  <a:lnTo>
                    <a:pt x="4752" y="108"/>
                  </a:lnTo>
                  <a:lnTo>
                    <a:pt x="4752" y="108"/>
                  </a:lnTo>
                  <a:lnTo>
                    <a:pt x="4752" y="108"/>
                  </a:lnTo>
                  <a:lnTo>
                    <a:pt x="4758" y="108"/>
                  </a:lnTo>
                  <a:lnTo>
                    <a:pt x="4758" y="108"/>
                  </a:lnTo>
                  <a:lnTo>
                    <a:pt x="4758" y="108"/>
                  </a:lnTo>
                  <a:lnTo>
                    <a:pt x="4758" y="108"/>
                  </a:lnTo>
                  <a:lnTo>
                    <a:pt x="4758" y="108"/>
                  </a:lnTo>
                  <a:lnTo>
                    <a:pt x="4758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64" y="108"/>
                  </a:lnTo>
                  <a:lnTo>
                    <a:pt x="4770" y="108"/>
                  </a:lnTo>
                  <a:lnTo>
                    <a:pt x="4770" y="108"/>
                  </a:lnTo>
                  <a:lnTo>
                    <a:pt x="4770" y="108"/>
                  </a:lnTo>
                  <a:lnTo>
                    <a:pt x="4770" y="108"/>
                  </a:lnTo>
                  <a:lnTo>
                    <a:pt x="4770" y="108"/>
                  </a:lnTo>
                  <a:lnTo>
                    <a:pt x="4770" y="108"/>
                  </a:lnTo>
                  <a:lnTo>
                    <a:pt x="4776" y="108"/>
                  </a:lnTo>
                  <a:lnTo>
                    <a:pt x="4776" y="108"/>
                  </a:lnTo>
                  <a:lnTo>
                    <a:pt x="4776" y="108"/>
                  </a:lnTo>
                  <a:lnTo>
                    <a:pt x="4776" y="108"/>
                  </a:lnTo>
                  <a:lnTo>
                    <a:pt x="4776" y="108"/>
                  </a:lnTo>
                  <a:lnTo>
                    <a:pt x="4776" y="108"/>
                  </a:lnTo>
                  <a:lnTo>
                    <a:pt x="4782" y="108"/>
                  </a:lnTo>
                  <a:lnTo>
                    <a:pt x="4782" y="108"/>
                  </a:lnTo>
                  <a:lnTo>
                    <a:pt x="4782" y="108"/>
                  </a:lnTo>
                  <a:lnTo>
                    <a:pt x="4782" y="108"/>
                  </a:lnTo>
                  <a:lnTo>
                    <a:pt x="4782" y="108"/>
                  </a:lnTo>
                  <a:lnTo>
                    <a:pt x="4782" y="108"/>
                  </a:lnTo>
                  <a:lnTo>
                    <a:pt x="4788" y="108"/>
                  </a:lnTo>
                  <a:lnTo>
                    <a:pt x="4788" y="108"/>
                  </a:lnTo>
                  <a:lnTo>
                    <a:pt x="4788" y="108"/>
                  </a:lnTo>
                  <a:lnTo>
                    <a:pt x="4788" y="108"/>
                  </a:lnTo>
                  <a:lnTo>
                    <a:pt x="4788" y="108"/>
                  </a:lnTo>
                  <a:lnTo>
                    <a:pt x="4788" y="108"/>
                  </a:lnTo>
                  <a:lnTo>
                    <a:pt x="4794" y="108"/>
                  </a:lnTo>
                  <a:lnTo>
                    <a:pt x="4794" y="108"/>
                  </a:lnTo>
                  <a:lnTo>
                    <a:pt x="4794" y="108"/>
                  </a:lnTo>
                  <a:lnTo>
                    <a:pt x="4794" y="108"/>
                  </a:lnTo>
                  <a:lnTo>
                    <a:pt x="4794" y="108"/>
                  </a:lnTo>
                  <a:lnTo>
                    <a:pt x="4794" y="108"/>
                  </a:lnTo>
                  <a:lnTo>
                    <a:pt x="4800" y="108"/>
                  </a:lnTo>
                  <a:lnTo>
                    <a:pt x="4800" y="108"/>
                  </a:lnTo>
                  <a:lnTo>
                    <a:pt x="4800" y="108"/>
                  </a:lnTo>
                  <a:lnTo>
                    <a:pt x="4800" y="108"/>
                  </a:lnTo>
                  <a:lnTo>
                    <a:pt x="4800" y="108"/>
                  </a:lnTo>
                  <a:lnTo>
                    <a:pt x="4800" y="108"/>
                  </a:lnTo>
                  <a:lnTo>
                    <a:pt x="4806" y="108"/>
                  </a:lnTo>
                  <a:lnTo>
                    <a:pt x="4806" y="108"/>
                  </a:lnTo>
                  <a:lnTo>
                    <a:pt x="4806" y="108"/>
                  </a:lnTo>
                  <a:lnTo>
                    <a:pt x="4806" y="108"/>
                  </a:lnTo>
                  <a:lnTo>
                    <a:pt x="4806" y="108"/>
                  </a:lnTo>
                  <a:lnTo>
                    <a:pt x="4806" y="108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2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18" y="108"/>
                  </a:lnTo>
                  <a:lnTo>
                    <a:pt x="4824" y="108"/>
                  </a:lnTo>
                  <a:lnTo>
                    <a:pt x="4824" y="108"/>
                  </a:lnTo>
                  <a:lnTo>
                    <a:pt x="4824" y="108"/>
                  </a:lnTo>
                  <a:lnTo>
                    <a:pt x="4824" y="108"/>
                  </a:lnTo>
                  <a:lnTo>
                    <a:pt x="4824" y="108"/>
                  </a:lnTo>
                  <a:lnTo>
                    <a:pt x="4824" y="108"/>
                  </a:lnTo>
                  <a:lnTo>
                    <a:pt x="4830" y="108"/>
                  </a:lnTo>
                  <a:lnTo>
                    <a:pt x="4830" y="108"/>
                  </a:lnTo>
                  <a:lnTo>
                    <a:pt x="4830" y="108"/>
                  </a:lnTo>
                  <a:lnTo>
                    <a:pt x="4830" y="108"/>
                  </a:lnTo>
                  <a:lnTo>
                    <a:pt x="4830" y="108"/>
                  </a:lnTo>
                  <a:lnTo>
                    <a:pt x="4830" y="108"/>
                  </a:lnTo>
                  <a:lnTo>
                    <a:pt x="4836" y="108"/>
                  </a:lnTo>
                  <a:lnTo>
                    <a:pt x="4836" y="108"/>
                  </a:lnTo>
                  <a:lnTo>
                    <a:pt x="4836" y="108"/>
                  </a:lnTo>
                  <a:lnTo>
                    <a:pt x="4836" y="108"/>
                  </a:lnTo>
                  <a:lnTo>
                    <a:pt x="4836" y="108"/>
                  </a:lnTo>
                  <a:lnTo>
                    <a:pt x="4836" y="108"/>
                  </a:lnTo>
                  <a:lnTo>
                    <a:pt x="4842" y="108"/>
                  </a:lnTo>
                  <a:lnTo>
                    <a:pt x="4842" y="102"/>
                  </a:lnTo>
                  <a:lnTo>
                    <a:pt x="4842" y="102"/>
                  </a:lnTo>
                  <a:lnTo>
                    <a:pt x="4842" y="102"/>
                  </a:lnTo>
                  <a:lnTo>
                    <a:pt x="4842" y="102"/>
                  </a:lnTo>
                  <a:lnTo>
                    <a:pt x="4842" y="102"/>
                  </a:lnTo>
                  <a:lnTo>
                    <a:pt x="4848" y="102"/>
                  </a:lnTo>
                  <a:lnTo>
                    <a:pt x="4848" y="102"/>
                  </a:lnTo>
                  <a:lnTo>
                    <a:pt x="4848" y="102"/>
                  </a:lnTo>
                  <a:lnTo>
                    <a:pt x="4848" y="102"/>
                  </a:lnTo>
                  <a:lnTo>
                    <a:pt x="4848" y="102"/>
                  </a:lnTo>
                  <a:lnTo>
                    <a:pt x="4848" y="102"/>
                  </a:lnTo>
                  <a:lnTo>
                    <a:pt x="4854" y="102"/>
                  </a:lnTo>
                  <a:lnTo>
                    <a:pt x="4854" y="102"/>
                  </a:lnTo>
                  <a:lnTo>
                    <a:pt x="4854" y="102"/>
                  </a:lnTo>
                  <a:lnTo>
                    <a:pt x="4854" y="102"/>
                  </a:lnTo>
                  <a:lnTo>
                    <a:pt x="4854" y="102"/>
                  </a:lnTo>
                  <a:lnTo>
                    <a:pt x="4854" y="102"/>
                  </a:lnTo>
                  <a:lnTo>
                    <a:pt x="4860" y="102"/>
                  </a:lnTo>
                  <a:lnTo>
                    <a:pt x="4860" y="102"/>
                  </a:lnTo>
                  <a:lnTo>
                    <a:pt x="4860" y="102"/>
                  </a:lnTo>
                  <a:lnTo>
                    <a:pt x="4860" y="102"/>
                  </a:lnTo>
                  <a:lnTo>
                    <a:pt x="4860" y="102"/>
                  </a:lnTo>
                  <a:lnTo>
                    <a:pt x="4860" y="102"/>
                  </a:lnTo>
                  <a:lnTo>
                    <a:pt x="4866" y="102"/>
                  </a:lnTo>
                  <a:lnTo>
                    <a:pt x="4866" y="102"/>
                  </a:lnTo>
                  <a:lnTo>
                    <a:pt x="4866" y="102"/>
                  </a:lnTo>
                  <a:lnTo>
                    <a:pt x="4866" y="102"/>
                  </a:lnTo>
                  <a:lnTo>
                    <a:pt x="4866" y="102"/>
                  </a:lnTo>
                  <a:lnTo>
                    <a:pt x="4866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2" y="102"/>
                  </a:lnTo>
                  <a:lnTo>
                    <a:pt x="4878" y="102"/>
                  </a:lnTo>
                  <a:lnTo>
                    <a:pt x="4878" y="102"/>
                  </a:lnTo>
                  <a:lnTo>
                    <a:pt x="4878" y="102"/>
                  </a:lnTo>
                  <a:lnTo>
                    <a:pt x="4878" y="102"/>
                  </a:lnTo>
                  <a:lnTo>
                    <a:pt x="4878" y="102"/>
                  </a:lnTo>
                  <a:lnTo>
                    <a:pt x="4878" y="102"/>
                  </a:lnTo>
                  <a:lnTo>
                    <a:pt x="4884" y="102"/>
                  </a:lnTo>
                  <a:lnTo>
                    <a:pt x="4884" y="102"/>
                  </a:lnTo>
                  <a:lnTo>
                    <a:pt x="4884" y="102"/>
                  </a:lnTo>
                  <a:lnTo>
                    <a:pt x="4884" y="102"/>
                  </a:lnTo>
                  <a:lnTo>
                    <a:pt x="4884" y="102"/>
                  </a:lnTo>
                  <a:lnTo>
                    <a:pt x="4884" y="102"/>
                  </a:lnTo>
                  <a:lnTo>
                    <a:pt x="4890" y="102"/>
                  </a:lnTo>
                  <a:lnTo>
                    <a:pt x="4890" y="102"/>
                  </a:lnTo>
                  <a:lnTo>
                    <a:pt x="4890" y="102"/>
                  </a:lnTo>
                  <a:lnTo>
                    <a:pt x="4890" y="102"/>
                  </a:lnTo>
                  <a:lnTo>
                    <a:pt x="4890" y="102"/>
                  </a:lnTo>
                  <a:lnTo>
                    <a:pt x="4890" y="102"/>
                  </a:lnTo>
                  <a:lnTo>
                    <a:pt x="4896" y="102"/>
                  </a:lnTo>
                  <a:lnTo>
                    <a:pt x="4896" y="102"/>
                  </a:lnTo>
                  <a:lnTo>
                    <a:pt x="4896" y="102"/>
                  </a:lnTo>
                  <a:lnTo>
                    <a:pt x="4896" y="102"/>
                  </a:lnTo>
                  <a:lnTo>
                    <a:pt x="4896" y="102"/>
                  </a:lnTo>
                  <a:lnTo>
                    <a:pt x="4896" y="102"/>
                  </a:lnTo>
                  <a:lnTo>
                    <a:pt x="4902" y="102"/>
                  </a:lnTo>
                  <a:lnTo>
                    <a:pt x="4902" y="102"/>
                  </a:lnTo>
                  <a:lnTo>
                    <a:pt x="4902" y="102"/>
                  </a:lnTo>
                  <a:lnTo>
                    <a:pt x="4902" y="102"/>
                  </a:lnTo>
                  <a:lnTo>
                    <a:pt x="4902" y="102"/>
                  </a:lnTo>
                  <a:lnTo>
                    <a:pt x="4902" y="102"/>
                  </a:lnTo>
                  <a:lnTo>
                    <a:pt x="4908" y="102"/>
                  </a:lnTo>
                  <a:lnTo>
                    <a:pt x="4908" y="102"/>
                  </a:lnTo>
                  <a:lnTo>
                    <a:pt x="4908" y="102"/>
                  </a:lnTo>
                  <a:lnTo>
                    <a:pt x="4908" y="102"/>
                  </a:lnTo>
                  <a:lnTo>
                    <a:pt x="4908" y="102"/>
                  </a:lnTo>
                  <a:lnTo>
                    <a:pt x="4908" y="102"/>
                  </a:lnTo>
                  <a:lnTo>
                    <a:pt x="4914" y="102"/>
                  </a:lnTo>
                  <a:lnTo>
                    <a:pt x="4914" y="102"/>
                  </a:lnTo>
                  <a:lnTo>
                    <a:pt x="4914" y="102"/>
                  </a:lnTo>
                  <a:lnTo>
                    <a:pt x="4914" y="102"/>
                  </a:lnTo>
                  <a:lnTo>
                    <a:pt x="4914" y="102"/>
                  </a:lnTo>
                  <a:lnTo>
                    <a:pt x="4914" y="102"/>
                  </a:lnTo>
                  <a:lnTo>
                    <a:pt x="4920" y="102"/>
                  </a:lnTo>
                  <a:lnTo>
                    <a:pt x="4920" y="102"/>
                  </a:lnTo>
                  <a:lnTo>
                    <a:pt x="4920" y="102"/>
                  </a:lnTo>
                  <a:lnTo>
                    <a:pt x="4920" y="102"/>
                  </a:lnTo>
                  <a:lnTo>
                    <a:pt x="4920" y="102"/>
                  </a:lnTo>
                  <a:lnTo>
                    <a:pt x="4920" y="102"/>
                  </a:lnTo>
                  <a:lnTo>
                    <a:pt x="4926" y="102"/>
                  </a:lnTo>
                  <a:lnTo>
                    <a:pt x="4926" y="102"/>
                  </a:lnTo>
                  <a:lnTo>
                    <a:pt x="4926" y="102"/>
                  </a:lnTo>
                  <a:lnTo>
                    <a:pt x="4926" y="102"/>
                  </a:lnTo>
                  <a:lnTo>
                    <a:pt x="4926" y="102"/>
                  </a:lnTo>
                  <a:lnTo>
                    <a:pt x="4926" y="102"/>
                  </a:lnTo>
                  <a:lnTo>
                    <a:pt x="4932" y="102"/>
                  </a:lnTo>
                </a:path>
              </a:pathLst>
            </a:custGeom>
            <a:noFill/>
            <a:ln w="12700">
              <a:solidFill>
                <a:srgbClr val="00FF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57">
              <a:extLst>
                <a:ext uri="{FF2B5EF4-FFF2-40B4-BE49-F238E27FC236}">
                  <a16:creationId xmlns:a16="http://schemas.microsoft.com/office/drawing/2014/main" id="{0815CC28-F41B-431C-A068-DE88CA3FB8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39" y="2392"/>
              <a:ext cx="288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FF00"/>
                  </a:solidFill>
                  <a:effectLst/>
                  <a:latin typeface="Arial" panose="020B0604020202020204" pitchFamily="34" charset="0"/>
                </a:rPr>
                <a:t>Ay_bet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Freeform 58">
              <a:extLst>
                <a:ext uri="{FF2B5EF4-FFF2-40B4-BE49-F238E27FC236}">
                  <a16:creationId xmlns:a16="http://schemas.microsoft.com/office/drawing/2014/main" id="{60D15CEB-C3FD-438E-81DB-E21506B78E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2380"/>
              <a:ext cx="4932" cy="0"/>
            </a:xfrm>
            <a:custGeom>
              <a:avLst/>
              <a:gdLst>
                <a:gd name="T0" fmla="*/ 72 w 4932"/>
                <a:gd name="T1" fmla="*/ 150 w 4932"/>
                <a:gd name="T2" fmla="*/ 228 w 4932"/>
                <a:gd name="T3" fmla="*/ 306 w 4932"/>
                <a:gd name="T4" fmla="*/ 384 w 4932"/>
                <a:gd name="T5" fmla="*/ 462 w 4932"/>
                <a:gd name="T6" fmla="*/ 540 w 4932"/>
                <a:gd name="T7" fmla="*/ 618 w 4932"/>
                <a:gd name="T8" fmla="*/ 696 w 4932"/>
                <a:gd name="T9" fmla="*/ 774 w 4932"/>
                <a:gd name="T10" fmla="*/ 852 w 4932"/>
                <a:gd name="T11" fmla="*/ 930 w 4932"/>
                <a:gd name="T12" fmla="*/ 1008 w 4932"/>
                <a:gd name="T13" fmla="*/ 1086 w 4932"/>
                <a:gd name="T14" fmla="*/ 1164 w 4932"/>
                <a:gd name="T15" fmla="*/ 1242 w 4932"/>
                <a:gd name="T16" fmla="*/ 1320 w 4932"/>
                <a:gd name="T17" fmla="*/ 1398 w 4932"/>
                <a:gd name="T18" fmla="*/ 1476 w 4932"/>
                <a:gd name="T19" fmla="*/ 1554 w 4932"/>
                <a:gd name="T20" fmla="*/ 1632 w 4932"/>
                <a:gd name="T21" fmla="*/ 1710 w 4932"/>
                <a:gd name="T22" fmla="*/ 1788 w 4932"/>
                <a:gd name="T23" fmla="*/ 1866 w 4932"/>
                <a:gd name="T24" fmla="*/ 1944 w 4932"/>
                <a:gd name="T25" fmla="*/ 2022 w 4932"/>
                <a:gd name="T26" fmla="*/ 2100 w 4932"/>
                <a:gd name="T27" fmla="*/ 2178 w 4932"/>
                <a:gd name="T28" fmla="*/ 2256 w 4932"/>
                <a:gd name="T29" fmla="*/ 2334 w 4932"/>
                <a:gd name="T30" fmla="*/ 2412 w 4932"/>
                <a:gd name="T31" fmla="*/ 2490 w 4932"/>
                <a:gd name="T32" fmla="*/ 2568 w 4932"/>
                <a:gd name="T33" fmla="*/ 2646 w 4932"/>
                <a:gd name="T34" fmla="*/ 2724 w 4932"/>
                <a:gd name="T35" fmla="*/ 2802 w 4932"/>
                <a:gd name="T36" fmla="*/ 2880 w 4932"/>
                <a:gd name="T37" fmla="*/ 2958 w 4932"/>
                <a:gd name="T38" fmla="*/ 3036 w 4932"/>
                <a:gd name="T39" fmla="*/ 3114 w 4932"/>
                <a:gd name="T40" fmla="*/ 3192 w 4932"/>
                <a:gd name="T41" fmla="*/ 3270 w 4932"/>
                <a:gd name="T42" fmla="*/ 3348 w 4932"/>
                <a:gd name="T43" fmla="*/ 3426 w 4932"/>
                <a:gd name="T44" fmla="*/ 3504 w 4932"/>
                <a:gd name="T45" fmla="*/ 3582 w 4932"/>
                <a:gd name="T46" fmla="*/ 3660 w 4932"/>
                <a:gd name="T47" fmla="*/ 3738 w 4932"/>
                <a:gd name="T48" fmla="*/ 3816 w 4932"/>
                <a:gd name="T49" fmla="*/ 3894 w 4932"/>
                <a:gd name="T50" fmla="*/ 3972 w 4932"/>
                <a:gd name="T51" fmla="*/ 4050 w 4932"/>
                <a:gd name="T52" fmla="*/ 4128 w 4932"/>
                <a:gd name="T53" fmla="*/ 4206 w 4932"/>
                <a:gd name="T54" fmla="*/ 4284 w 4932"/>
                <a:gd name="T55" fmla="*/ 4362 w 4932"/>
                <a:gd name="T56" fmla="*/ 4440 w 4932"/>
                <a:gd name="T57" fmla="*/ 4518 w 4932"/>
                <a:gd name="T58" fmla="*/ 4596 w 4932"/>
                <a:gd name="T59" fmla="*/ 4674 w 4932"/>
                <a:gd name="T60" fmla="*/ 4752 w 4932"/>
                <a:gd name="T61" fmla="*/ 4830 w 4932"/>
                <a:gd name="T62" fmla="*/ 4908 w 493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  <a:cxn ang="0">
                  <a:pos x="T21" y="0"/>
                </a:cxn>
                <a:cxn ang="0">
                  <a:pos x="T22" y="0"/>
                </a:cxn>
                <a:cxn ang="0">
                  <a:pos x="T23" y="0"/>
                </a:cxn>
                <a:cxn ang="0">
                  <a:pos x="T24" y="0"/>
                </a:cxn>
                <a:cxn ang="0">
                  <a:pos x="T25" y="0"/>
                </a:cxn>
                <a:cxn ang="0">
                  <a:pos x="T26" y="0"/>
                </a:cxn>
                <a:cxn ang="0">
                  <a:pos x="T27" y="0"/>
                </a:cxn>
                <a:cxn ang="0">
                  <a:pos x="T28" y="0"/>
                </a:cxn>
                <a:cxn ang="0">
                  <a:pos x="T29" y="0"/>
                </a:cxn>
                <a:cxn ang="0">
                  <a:pos x="T30" y="0"/>
                </a:cxn>
                <a:cxn ang="0">
                  <a:pos x="T31" y="0"/>
                </a:cxn>
                <a:cxn ang="0">
                  <a:pos x="T32" y="0"/>
                </a:cxn>
                <a:cxn ang="0">
                  <a:pos x="T33" y="0"/>
                </a:cxn>
                <a:cxn ang="0">
                  <a:pos x="T34" y="0"/>
                </a:cxn>
                <a:cxn ang="0">
                  <a:pos x="T35" y="0"/>
                </a:cxn>
                <a:cxn ang="0">
                  <a:pos x="T36" y="0"/>
                </a:cxn>
                <a:cxn ang="0">
                  <a:pos x="T37" y="0"/>
                </a:cxn>
                <a:cxn ang="0">
                  <a:pos x="T38" y="0"/>
                </a:cxn>
                <a:cxn ang="0">
                  <a:pos x="T39" y="0"/>
                </a:cxn>
                <a:cxn ang="0">
                  <a:pos x="T40" y="0"/>
                </a:cxn>
                <a:cxn ang="0">
                  <a:pos x="T41" y="0"/>
                </a:cxn>
                <a:cxn ang="0">
                  <a:pos x="T42" y="0"/>
                </a:cxn>
                <a:cxn ang="0">
                  <a:pos x="T43" y="0"/>
                </a:cxn>
                <a:cxn ang="0">
                  <a:pos x="T44" y="0"/>
                </a:cxn>
                <a:cxn ang="0">
                  <a:pos x="T45" y="0"/>
                </a:cxn>
                <a:cxn ang="0">
                  <a:pos x="T46" y="0"/>
                </a:cxn>
                <a:cxn ang="0">
                  <a:pos x="T47" y="0"/>
                </a:cxn>
                <a:cxn ang="0">
                  <a:pos x="T48" y="0"/>
                </a:cxn>
                <a:cxn ang="0">
                  <a:pos x="T49" y="0"/>
                </a:cxn>
                <a:cxn ang="0">
                  <a:pos x="T50" y="0"/>
                </a:cxn>
                <a:cxn ang="0">
                  <a:pos x="T51" y="0"/>
                </a:cxn>
                <a:cxn ang="0">
                  <a:pos x="T52" y="0"/>
                </a:cxn>
                <a:cxn ang="0">
                  <a:pos x="T53" y="0"/>
                </a:cxn>
                <a:cxn ang="0">
                  <a:pos x="T54" y="0"/>
                </a:cxn>
                <a:cxn ang="0">
                  <a:pos x="T55" y="0"/>
                </a:cxn>
                <a:cxn ang="0">
                  <a:pos x="T56" y="0"/>
                </a:cxn>
                <a:cxn ang="0">
                  <a:pos x="T57" y="0"/>
                </a:cxn>
                <a:cxn ang="0">
                  <a:pos x="T58" y="0"/>
                </a:cxn>
                <a:cxn ang="0">
                  <a:pos x="T59" y="0"/>
                </a:cxn>
                <a:cxn ang="0">
                  <a:pos x="T60" y="0"/>
                </a:cxn>
                <a:cxn ang="0">
                  <a:pos x="T61" y="0"/>
                </a:cxn>
                <a:cxn ang="0">
                  <a:pos x="T62" y="0"/>
                </a:cxn>
              </a:cxnLst>
              <a:rect l="0" t="0" r="r" b="b"/>
              <a:pathLst>
                <a:path w="4932"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36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48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54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78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2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38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0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86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198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04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0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16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2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28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34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0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46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2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58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0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76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2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88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294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0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06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2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24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0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36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2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48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54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0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66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78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84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0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396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2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08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0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2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38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44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0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56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2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68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74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0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86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2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498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04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0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16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2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28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34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0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46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2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58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64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0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76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2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88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594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0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06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2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18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24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0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36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2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48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54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0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66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2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78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84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0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696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2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08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14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0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26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2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38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44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0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56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2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68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74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0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86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2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798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04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0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16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2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28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34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0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46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2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58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64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0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76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2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88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894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0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06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2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18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24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0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36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2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48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54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0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66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2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78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84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0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996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2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08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14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0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26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2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38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44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0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56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2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68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74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0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86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2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098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04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0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16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2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28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34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0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46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2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58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64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0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76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2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88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194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0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06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2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18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24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0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36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2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48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54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0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66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2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78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84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0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296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2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08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14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0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26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2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38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44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0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56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2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68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74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0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86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2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398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04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0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16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2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28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34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0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46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2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58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64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0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76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2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88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494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0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06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2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18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24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0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36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2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48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54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0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66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2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78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84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0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596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2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08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14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0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26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2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38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44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0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56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2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68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74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0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86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2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698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04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0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16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2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28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34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0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46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2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58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64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0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76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2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88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794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0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06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2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18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24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0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36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2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48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54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0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66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2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78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84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0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896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2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08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14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0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26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2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38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44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0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56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2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68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74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0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86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2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1998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04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0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16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2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28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34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0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46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2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58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64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0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76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2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88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094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0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06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2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18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24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0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36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2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48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54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0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66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2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78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84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0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196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2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08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14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0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26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2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38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44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0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56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2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68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74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0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86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2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298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04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0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16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2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28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34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0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46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2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58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64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0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76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2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88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394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0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06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2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18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24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0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36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2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48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54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0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66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2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78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84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0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496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2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08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14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0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26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2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38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44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0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56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2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68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74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0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86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2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598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04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0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16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2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28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34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0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46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2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58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64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0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76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2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88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694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0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2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18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24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0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36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2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48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54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0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66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2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78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84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0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796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2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08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14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0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26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2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38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44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0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56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2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68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74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0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86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2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898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04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0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16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2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28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34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0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46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2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58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64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0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76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2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88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2994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0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06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2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18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24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0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36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2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48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54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0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66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2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78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84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0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096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2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08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14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0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26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2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38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44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0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56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2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68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74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0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86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2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198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04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0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16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2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28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34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0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46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2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58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64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0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76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2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88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294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0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06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2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18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24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0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36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2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48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54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0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66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2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78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84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0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396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2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08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14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0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26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2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38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44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0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56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2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68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74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0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86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2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498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04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0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16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2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28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34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0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46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2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58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64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0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76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2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88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594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0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06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2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18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24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0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36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2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48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54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0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66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2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78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84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0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696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2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08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14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0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26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2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38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44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0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56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2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68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74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0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86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2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798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04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0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16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2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28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34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0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46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2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58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64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0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76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2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88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894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0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06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2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18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24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0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36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2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48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54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0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66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2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78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84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0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3996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2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08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14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0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26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2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38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44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0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56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2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68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74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0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86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2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098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04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0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16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2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28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34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0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46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2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58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64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0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76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2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88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194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0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06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2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18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24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0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36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2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48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54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0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66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2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78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84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0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296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2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08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14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0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26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2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38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44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0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56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2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68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74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0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86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2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398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04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0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16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2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28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34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0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46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2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58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64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0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76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2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88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494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0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06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2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18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24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0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36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2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48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54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0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66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2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78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84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0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596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2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08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14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0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26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2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38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44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0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56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2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68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74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0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86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2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698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04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0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16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2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28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34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0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46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2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58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64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0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76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2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88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794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0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06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2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18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24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0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36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2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48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54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0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66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2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78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84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0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896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2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08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14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0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26" y="0"/>
                  </a:lnTo>
                  <a:lnTo>
                    <a:pt x="4932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59">
              <a:extLst>
                <a:ext uri="{FF2B5EF4-FFF2-40B4-BE49-F238E27FC236}">
                  <a16:creationId xmlns:a16="http://schemas.microsoft.com/office/drawing/2014/main" id="{2E8274CE-476A-40A4-8C93-55582C91D9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392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FF"/>
                  </a:solidFill>
                  <a:effectLst/>
                  <a:latin typeface="Arial" panose="020B0604020202020204" pitchFamily="34" charset="0"/>
                </a:rPr>
                <a:t>Ax_dis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Freeform 60">
              <a:extLst>
                <a:ext uri="{FF2B5EF4-FFF2-40B4-BE49-F238E27FC236}">
                  <a16:creationId xmlns:a16="http://schemas.microsoft.com/office/drawing/2014/main" id="{4865F6B8-740A-4724-A5C5-DFBBD15567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1" y="1294"/>
              <a:ext cx="4932" cy="1086"/>
            </a:xfrm>
            <a:custGeom>
              <a:avLst/>
              <a:gdLst>
                <a:gd name="T0" fmla="*/ 72 w 4932"/>
                <a:gd name="T1" fmla="*/ 1086 h 1086"/>
                <a:gd name="T2" fmla="*/ 150 w 4932"/>
                <a:gd name="T3" fmla="*/ 1086 h 1086"/>
                <a:gd name="T4" fmla="*/ 228 w 4932"/>
                <a:gd name="T5" fmla="*/ 1086 h 1086"/>
                <a:gd name="T6" fmla="*/ 306 w 4932"/>
                <a:gd name="T7" fmla="*/ 1086 h 1086"/>
                <a:gd name="T8" fmla="*/ 384 w 4932"/>
                <a:gd name="T9" fmla="*/ 1086 h 1086"/>
                <a:gd name="T10" fmla="*/ 462 w 4932"/>
                <a:gd name="T11" fmla="*/ 1086 h 1086"/>
                <a:gd name="T12" fmla="*/ 540 w 4932"/>
                <a:gd name="T13" fmla="*/ 1086 h 1086"/>
                <a:gd name="T14" fmla="*/ 618 w 4932"/>
                <a:gd name="T15" fmla="*/ 1086 h 1086"/>
                <a:gd name="T16" fmla="*/ 696 w 4932"/>
                <a:gd name="T17" fmla="*/ 1086 h 1086"/>
                <a:gd name="T18" fmla="*/ 774 w 4932"/>
                <a:gd name="T19" fmla="*/ 1086 h 1086"/>
                <a:gd name="T20" fmla="*/ 852 w 4932"/>
                <a:gd name="T21" fmla="*/ 1086 h 1086"/>
                <a:gd name="T22" fmla="*/ 930 w 4932"/>
                <a:gd name="T23" fmla="*/ 1086 h 1086"/>
                <a:gd name="T24" fmla="*/ 1008 w 4932"/>
                <a:gd name="T25" fmla="*/ 1086 h 1086"/>
                <a:gd name="T26" fmla="*/ 1086 w 4932"/>
                <a:gd name="T27" fmla="*/ 1086 h 1086"/>
                <a:gd name="T28" fmla="*/ 1164 w 4932"/>
                <a:gd name="T29" fmla="*/ 1086 h 1086"/>
                <a:gd name="T30" fmla="*/ 1242 w 4932"/>
                <a:gd name="T31" fmla="*/ 1086 h 1086"/>
                <a:gd name="T32" fmla="*/ 1320 w 4932"/>
                <a:gd name="T33" fmla="*/ 1086 h 1086"/>
                <a:gd name="T34" fmla="*/ 1398 w 4932"/>
                <a:gd name="T35" fmla="*/ 1074 h 1086"/>
                <a:gd name="T36" fmla="*/ 1476 w 4932"/>
                <a:gd name="T37" fmla="*/ 942 h 1086"/>
                <a:gd name="T38" fmla="*/ 1554 w 4932"/>
                <a:gd name="T39" fmla="*/ 678 h 1086"/>
                <a:gd name="T40" fmla="*/ 1632 w 4932"/>
                <a:gd name="T41" fmla="*/ 348 h 1086"/>
                <a:gd name="T42" fmla="*/ 1710 w 4932"/>
                <a:gd name="T43" fmla="*/ 24 h 1086"/>
                <a:gd name="T44" fmla="*/ 1788 w 4932"/>
                <a:gd name="T45" fmla="*/ 150 h 1086"/>
                <a:gd name="T46" fmla="*/ 1866 w 4932"/>
                <a:gd name="T47" fmla="*/ 240 h 1086"/>
                <a:gd name="T48" fmla="*/ 1944 w 4932"/>
                <a:gd name="T49" fmla="*/ 564 h 1086"/>
                <a:gd name="T50" fmla="*/ 2022 w 4932"/>
                <a:gd name="T51" fmla="*/ 1074 h 1086"/>
                <a:gd name="T52" fmla="*/ 2100 w 4932"/>
                <a:gd name="T53" fmla="*/ 576 h 1086"/>
                <a:gd name="T54" fmla="*/ 2178 w 4932"/>
                <a:gd name="T55" fmla="*/ 252 h 1086"/>
                <a:gd name="T56" fmla="*/ 2256 w 4932"/>
                <a:gd name="T57" fmla="*/ 144 h 1086"/>
                <a:gd name="T58" fmla="*/ 2334 w 4932"/>
                <a:gd name="T59" fmla="*/ 18 h 1086"/>
                <a:gd name="T60" fmla="*/ 2412 w 4932"/>
                <a:gd name="T61" fmla="*/ 342 h 1086"/>
                <a:gd name="T62" fmla="*/ 2490 w 4932"/>
                <a:gd name="T63" fmla="*/ 672 h 1086"/>
                <a:gd name="T64" fmla="*/ 2568 w 4932"/>
                <a:gd name="T65" fmla="*/ 942 h 1086"/>
                <a:gd name="T66" fmla="*/ 2646 w 4932"/>
                <a:gd name="T67" fmla="*/ 1074 h 1086"/>
                <a:gd name="T68" fmla="*/ 2724 w 4932"/>
                <a:gd name="T69" fmla="*/ 1080 h 1086"/>
                <a:gd name="T70" fmla="*/ 2802 w 4932"/>
                <a:gd name="T71" fmla="*/ 1080 h 1086"/>
                <a:gd name="T72" fmla="*/ 2880 w 4932"/>
                <a:gd name="T73" fmla="*/ 1080 h 1086"/>
                <a:gd name="T74" fmla="*/ 2958 w 4932"/>
                <a:gd name="T75" fmla="*/ 1080 h 1086"/>
                <a:gd name="T76" fmla="*/ 3036 w 4932"/>
                <a:gd name="T77" fmla="*/ 1080 h 1086"/>
                <a:gd name="T78" fmla="*/ 3114 w 4932"/>
                <a:gd name="T79" fmla="*/ 1080 h 1086"/>
                <a:gd name="T80" fmla="*/ 3192 w 4932"/>
                <a:gd name="T81" fmla="*/ 1080 h 1086"/>
                <a:gd name="T82" fmla="*/ 3270 w 4932"/>
                <a:gd name="T83" fmla="*/ 1080 h 1086"/>
                <a:gd name="T84" fmla="*/ 3348 w 4932"/>
                <a:gd name="T85" fmla="*/ 1080 h 1086"/>
                <a:gd name="T86" fmla="*/ 3426 w 4932"/>
                <a:gd name="T87" fmla="*/ 1080 h 1086"/>
                <a:gd name="T88" fmla="*/ 3504 w 4932"/>
                <a:gd name="T89" fmla="*/ 1080 h 1086"/>
                <a:gd name="T90" fmla="*/ 3582 w 4932"/>
                <a:gd name="T91" fmla="*/ 1080 h 1086"/>
                <a:gd name="T92" fmla="*/ 3660 w 4932"/>
                <a:gd name="T93" fmla="*/ 1080 h 1086"/>
                <a:gd name="T94" fmla="*/ 3738 w 4932"/>
                <a:gd name="T95" fmla="*/ 1080 h 1086"/>
                <a:gd name="T96" fmla="*/ 3816 w 4932"/>
                <a:gd name="T97" fmla="*/ 1080 h 1086"/>
                <a:gd name="T98" fmla="*/ 3894 w 4932"/>
                <a:gd name="T99" fmla="*/ 1080 h 1086"/>
                <a:gd name="T100" fmla="*/ 3972 w 4932"/>
                <a:gd name="T101" fmla="*/ 1080 h 1086"/>
                <a:gd name="T102" fmla="*/ 4050 w 4932"/>
                <a:gd name="T103" fmla="*/ 1080 h 1086"/>
                <a:gd name="T104" fmla="*/ 4128 w 4932"/>
                <a:gd name="T105" fmla="*/ 1080 h 1086"/>
                <a:gd name="T106" fmla="*/ 4206 w 4932"/>
                <a:gd name="T107" fmla="*/ 1080 h 1086"/>
                <a:gd name="T108" fmla="*/ 4284 w 4932"/>
                <a:gd name="T109" fmla="*/ 1080 h 1086"/>
                <a:gd name="T110" fmla="*/ 4362 w 4932"/>
                <a:gd name="T111" fmla="*/ 1080 h 1086"/>
                <a:gd name="T112" fmla="*/ 4440 w 4932"/>
                <a:gd name="T113" fmla="*/ 1080 h 1086"/>
                <a:gd name="T114" fmla="*/ 4518 w 4932"/>
                <a:gd name="T115" fmla="*/ 1080 h 1086"/>
                <a:gd name="T116" fmla="*/ 4596 w 4932"/>
                <a:gd name="T117" fmla="*/ 1080 h 1086"/>
                <a:gd name="T118" fmla="*/ 4674 w 4932"/>
                <a:gd name="T119" fmla="*/ 1080 h 1086"/>
                <a:gd name="T120" fmla="*/ 4752 w 4932"/>
                <a:gd name="T121" fmla="*/ 1080 h 1086"/>
                <a:gd name="T122" fmla="*/ 4830 w 4932"/>
                <a:gd name="T123" fmla="*/ 1080 h 1086"/>
                <a:gd name="T124" fmla="*/ 4908 w 4932"/>
                <a:gd name="T125" fmla="*/ 1080 h 10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932" h="1086">
                  <a:moveTo>
                    <a:pt x="0" y="1086"/>
                  </a:moveTo>
                  <a:lnTo>
                    <a:pt x="0" y="1086"/>
                  </a:lnTo>
                  <a:lnTo>
                    <a:pt x="0" y="1086"/>
                  </a:lnTo>
                  <a:lnTo>
                    <a:pt x="0" y="1086"/>
                  </a:lnTo>
                  <a:lnTo>
                    <a:pt x="0" y="1086"/>
                  </a:lnTo>
                  <a:lnTo>
                    <a:pt x="0" y="1086"/>
                  </a:lnTo>
                  <a:lnTo>
                    <a:pt x="6" y="1086"/>
                  </a:lnTo>
                  <a:lnTo>
                    <a:pt x="6" y="1086"/>
                  </a:lnTo>
                  <a:lnTo>
                    <a:pt x="6" y="1086"/>
                  </a:lnTo>
                  <a:lnTo>
                    <a:pt x="6" y="1086"/>
                  </a:lnTo>
                  <a:lnTo>
                    <a:pt x="6" y="1086"/>
                  </a:lnTo>
                  <a:lnTo>
                    <a:pt x="6" y="1086"/>
                  </a:lnTo>
                  <a:lnTo>
                    <a:pt x="12" y="1086"/>
                  </a:lnTo>
                  <a:lnTo>
                    <a:pt x="12" y="1086"/>
                  </a:lnTo>
                  <a:lnTo>
                    <a:pt x="12" y="1086"/>
                  </a:lnTo>
                  <a:lnTo>
                    <a:pt x="12" y="1086"/>
                  </a:lnTo>
                  <a:lnTo>
                    <a:pt x="12" y="1086"/>
                  </a:lnTo>
                  <a:lnTo>
                    <a:pt x="12" y="1086"/>
                  </a:lnTo>
                  <a:lnTo>
                    <a:pt x="18" y="1086"/>
                  </a:lnTo>
                  <a:lnTo>
                    <a:pt x="18" y="1086"/>
                  </a:lnTo>
                  <a:lnTo>
                    <a:pt x="18" y="1086"/>
                  </a:lnTo>
                  <a:lnTo>
                    <a:pt x="18" y="1086"/>
                  </a:lnTo>
                  <a:lnTo>
                    <a:pt x="18" y="1086"/>
                  </a:lnTo>
                  <a:lnTo>
                    <a:pt x="18" y="1086"/>
                  </a:lnTo>
                  <a:lnTo>
                    <a:pt x="24" y="1086"/>
                  </a:lnTo>
                  <a:lnTo>
                    <a:pt x="24" y="1086"/>
                  </a:lnTo>
                  <a:lnTo>
                    <a:pt x="24" y="1086"/>
                  </a:lnTo>
                  <a:lnTo>
                    <a:pt x="24" y="1086"/>
                  </a:lnTo>
                  <a:lnTo>
                    <a:pt x="24" y="1086"/>
                  </a:lnTo>
                  <a:lnTo>
                    <a:pt x="24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0" y="1086"/>
                  </a:lnTo>
                  <a:lnTo>
                    <a:pt x="36" y="1086"/>
                  </a:lnTo>
                  <a:lnTo>
                    <a:pt x="36" y="1086"/>
                  </a:lnTo>
                  <a:lnTo>
                    <a:pt x="36" y="1086"/>
                  </a:lnTo>
                  <a:lnTo>
                    <a:pt x="36" y="1086"/>
                  </a:lnTo>
                  <a:lnTo>
                    <a:pt x="36" y="1086"/>
                  </a:lnTo>
                  <a:lnTo>
                    <a:pt x="36" y="1086"/>
                  </a:lnTo>
                  <a:lnTo>
                    <a:pt x="42" y="1086"/>
                  </a:lnTo>
                  <a:lnTo>
                    <a:pt x="42" y="1086"/>
                  </a:lnTo>
                  <a:lnTo>
                    <a:pt x="42" y="1086"/>
                  </a:lnTo>
                  <a:lnTo>
                    <a:pt x="42" y="1086"/>
                  </a:lnTo>
                  <a:lnTo>
                    <a:pt x="42" y="1086"/>
                  </a:lnTo>
                  <a:lnTo>
                    <a:pt x="42" y="1086"/>
                  </a:lnTo>
                  <a:lnTo>
                    <a:pt x="48" y="1086"/>
                  </a:lnTo>
                  <a:lnTo>
                    <a:pt x="48" y="1086"/>
                  </a:lnTo>
                  <a:lnTo>
                    <a:pt x="48" y="1086"/>
                  </a:lnTo>
                  <a:lnTo>
                    <a:pt x="48" y="1086"/>
                  </a:lnTo>
                  <a:lnTo>
                    <a:pt x="48" y="1086"/>
                  </a:lnTo>
                  <a:lnTo>
                    <a:pt x="48" y="1086"/>
                  </a:lnTo>
                  <a:lnTo>
                    <a:pt x="54" y="1086"/>
                  </a:lnTo>
                  <a:lnTo>
                    <a:pt x="54" y="1086"/>
                  </a:lnTo>
                  <a:lnTo>
                    <a:pt x="54" y="1086"/>
                  </a:lnTo>
                  <a:lnTo>
                    <a:pt x="54" y="1086"/>
                  </a:lnTo>
                  <a:lnTo>
                    <a:pt x="54" y="1086"/>
                  </a:lnTo>
                  <a:lnTo>
                    <a:pt x="54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0" y="1086"/>
                  </a:lnTo>
                  <a:lnTo>
                    <a:pt x="66" y="1086"/>
                  </a:lnTo>
                  <a:lnTo>
                    <a:pt x="66" y="1086"/>
                  </a:lnTo>
                  <a:lnTo>
                    <a:pt x="66" y="1086"/>
                  </a:lnTo>
                  <a:lnTo>
                    <a:pt x="66" y="1086"/>
                  </a:lnTo>
                  <a:lnTo>
                    <a:pt x="66" y="1086"/>
                  </a:lnTo>
                  <a:lnTo>
                    <a:pt x="66" y="1086"/>
                  </a:lnTo>
                  <a:lnTo>
                    <a:pt x="72" y="1086"/>
                  </a:lnTo>
                  <a:lnTo>
                    <a:pt x="72" y="1086"/>
                  </a:lnTo>
                  <a:lnTo>
                    <a:pt x="72" y="1086"/>
                  </a:lnTo>
                  <a:lnTo>
                    <a:pt x="72" y="1086"/>
                  </a:lnTo>
                  <a:lnTo>
                    <a:pt x="72" y="1086"/>
                  </a:lnTo>
                  <a:lnTo>
                    <a:pt x="72" y="1086"/>
                  </a:lnTo>
                  <a:lnTo>
                    <a:pt x="78" y="1086"/>
                  </a:lnTo>
                  <a:lnTo>
                    <a:pt x="78" y="1086"/>
                  </a:lnTo>
                  <a:lnTo>
                    <a:pt x="78" y="1086"/>
                  </a:lnTo>
                  <a:lnTo>
                    <a:pt x="78" y="1086"/>
                  </a:lnTo>
                  <a:lnTo>
                    <a:pt x="78" y="1086"/>
                  </a:lnTo>
                  <a:lnTo>
                    <a:pt x="78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84" y="1086"/>
                  </a:lnTo>
                  <a:lnTo>
                    <a:pt x="90" y="1086"/>
                  </a:lnTo>
                  <a:lnTo>
                    <a:pt x="90" y="1086"/>
                  </a:lnTo>
                  <a:lnTo>
                    <a:pt x="90" y="1086"/>
                  </a:lnTo>
                  <a:lnTo>
                    <a:pt x="90" y="1086"/>
                  </a:lnTo>
                  <a:lnTo>
                    <a:pt x="90" y="1086"/>
                  </a:lnTo>
                  <a:lnTo>
                    <a:pt x="90" y="1086"/>
                  </a:lnTo>
                  <a:lnTo>
                    <a:pt x="96" y="1086"/>
                  </a:lnTo>
                  <a:lnTo>
                    <a:pt x="96" y="1086"/>
                  </a:lnTo>
                  <a:lnTo>
                    <a:pt x="96" y="1086"/>
                  </a:lnTo>
                  <a:lnTo>
                    <a:pt x="96" y="1086"/>
                  </a:lnTo>
                  <a:lnTo>
                    <a:pt x="96" y="1086"/>
                  </a:lnTo>
                  <a:lnTo>
                    <a:pt x="96" y="1086"/>
                  </a:lnTo>
                  <a:lnTo>
                    <a:pt x="102" y="1086"/>
                  </a:lnTo>
                  <a:lnTo>
                    <a:pt x="102" y="1086"/>
                  </a:lnTo>
                  <a:lnTo>
                    <a:pt x="102" y="1086"/>
                  </a:lnTo>
                  <a:lnTo>
                    <a:pt x="102" y="1086"/>
                  </a:lnTo>
                  <a:lnTo>
                    <a:pt x="102" y="1086"/>
                  </a:lnTo>
                  <a:lnTo>
                    <a:pt x="102" y="1086"/>
                  </a:lnTo>
                  <a:lnTo>
                    <a:pt x="108" y="1086"/>
                  </a:lnTo>
                  <a:lnTo>
                    <a:pt x="108" y="1086"/>
                  </a:lnTo>
                  <a:lnTo>
                    <a:pt x="108" y="1086"/>
                  </a:lnTo>
                  <a:lnTo>
                    <a:pt x="108" y="1086"/>
                  </a:lnTo>
                  <a:lnTo>
                    <a:pt x="108" y="1086"/>
                  </a:lnTo>
                  <a:lnTo>
                    <a:pt x="114" y="1086"/>
                  </a:lnTo>
                  <a:lnTo>
                    <a:pt x="114" y="1086"/>
                  </a:lnTo>
                  <a:lnTo>
                    <a:pt x="114" y="1086"/>
                  </a:lnTo>
                  <a:lnTo>
                    <a:pt x="114" y="1086"/>
                  </a:lnTo>
                  <a:lnTo>
                    <a:pt x="114" y="1086"/>
                  </a:lnTo>
                  <a:lnTo>
                    <a:pt x="114" y="1086"/>
                  </a:lnTo>
                  <a:lnTo>
                    <a:pt x="120" y="1086"/>
                  </a:lnTo>
                  <a:lnTo>
                    <a:pt x="120" y="1086"/>
                  </a:lnTo>
                  <a:lnTo>
                    <a:pt x="120" y="1086"/>
                  </a:lnTo>
                  <a:lnTo>
                    <a:pt x="120" y="1086"/>
                  </a:lnTo>
                  <a:lnTo>
                    <a:pt x="120" y="1086"/>
                  </a:lnTo>
                  <a:lnTo>
                    <a:pt x="120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26" y="1086"/>
                  </a:lnTo>
                  <a:lnTo>
                    <a:pt x="132" y="1086"/>
                  </a:lnTo>
                  <a:lnTo>
                    <a:pt x="132" y="1086"/>
                  </a:lnTo>
                  <a:lnTo>
                    <a:pt x="132" y="1086"/>
                  </a:lnTo>
                  <a:lnTo>
                    <a:pt x="132" y="1086"/>
                  </a:lnTo>
                  <a:lnTo>
                    <a:pt x="132" y="1086"/>
                  </a:lnTo>
                  <a:lnTo>
                    <a:pt x="132" y="1086"/>
                  </a:lnTo>
                  <a:lnTo>
                    <a:pt x="138" y="1086"/>
                  </a:lnTo>
                  <a:lnTo>
                    <a:pt x="138" y="1086"/>
                  </a:lnTo>
                  <a:lnTo>
                    <a:pt x="138" y="1086"/>
                  </a:lnTo>
                  <a:lnTo>
                    <a:pt x="138" y="1086"/>
                  </a:lnTo>
                  <a:lnTo>
                    <a:pt x="138" y="1086"/>
                  </a:lnTo>
                  <a:lnTo>
                    <a:pt x="138" y="1086"/>
                  </a:lnTo>
                  <a:lnTo>
                    <a:pt x="144" y="1086"/>
                  </a:lnTo>
                  <a:lnTo>
                    <a:pt x="144" y="1086"/>
                  </a:lnTo>
                  <a:lnTo>
                    <a:pt x="144" y="1086"/>
                  </a:lnTo>
                  <a:lnTo>
                    <a:pt x="144" y="1086"/>
                  </a:lnTo>
                  <a:lnTo>
                    <a:pt x="144" y="1086"/>
                  </a:lnTo>
                  <a:lnTo>
                    <a:pt x="144" y="1086"/>
                  </a:lnTo>
                  <a:lnTo>
                    <a:pt x="150" y="1086"/>
                  </a:lnTo>
                  <a:lnTo>
                    <a:pt x="150" y="1086"/>
                  </a:lnTo>
                  <a:lnTo>
                    <a:pt x="150" y="1086"/>
                  </a:lnTo>
                  <a:lnTo>
                    <a:pt x="150" y="1086"/>
                  </a:lnTo>
                  <a:lnTo>
                    <a:pt x="150" y="1086"/>
                  </a:lnTo>
                  <a:lnTo>
                    <a:pt x="150" y="1086"/>
                  </a:lnTo>
                  <a:lnTo>
                    <a:pt x="156" y="1086"/>
                  </a:lnTo>
                  <a:lnTo>
                    <a:pt x="156" y="1086"/>
                  </a:lnTo>
                  <a:lnTo>
                    <a:pt x="156" y="1086"/>
                  </a:lnTo>
                  <a:lnTo>
                    <a:pt x="156" y="1086"/>
                  </a:lnTo>
                  <a:lnTo>
                    <a:pt x="156" y="1086"/>
                  </a:lnTo>
                  <a:lnTo>
                    <a:pt x="156" y="1086"/>
                  </a:lnTo>
                  <a:lnTo>
                    <a:pt x="162" y="1086"/>
                  </a:lnTo>
                  <a:lnTo>
                    <a:pt x="162" y="1086"/>
                  </a:lnTo>
                  <a:lnTo>
                    <a:pt x="162" y="1086"/>
                  </a:lnTo>
                  <a:lnTo>
                    <a:pt x="162" y="1086"/>
                  </a:lnTo>
                  <a:lnTo>
                    <a:pt x="162" y="1086"/>
                  </a:lnTo>
                  <a:lnTo>
                    <a:pt x="162" y="1086"/>
                  </a:lnTo>
                  <a:lnTo>
                    <a:pt x="168" y="1086"/>
                  </a:lnTo>
                  <a:lnTo>
                    <a:pt x="168" y="1086"/>
                  </a:lnTo>
                  <a:lnTo>
                    <a:pt x="168" y="1086"/>
                  </a:lnTo>
                  <a:lnTo>
                    <a:pt x="168" y="1086"/>
                  </a:lnTo>
                  <a:lnTo>
                    <a:pt x="168" y="1086"/>
                  </a:lnTo>
                  <a:lnTo>
                    <a:pt x="168" y="1086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74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0" y="1086"/>
                  </a:lnTo>
                  <a:lnTo>
                    <a:pt x="186" y="1086"/>
                  </a:lnTo>
                  <a:lnTo>
                    <a:pt x="186" y="1086"/>
                  </a:lnTo>
                  <a:lnTo>
                    <a:pt x="186" y="1086"/>
                  </a:lnTo>
                  <a:lnTo>
                    <a:pt x="186" y="1086"/>
                  </a:lnTo>
                  <a:lnTo>
                    <a:pt x="186" y="1086"/>
                  </a:lnTo>
                  <a:lnTo>
                    <a:pt x="186" y="1086"/>
                  </a:lnTo>
                  <a:lnTo>
                    <a:pt x="192" y="1086"/>
                  </a:lnTo>
                  <a:lnTo>
                    <a:pt x="192" y="1086"/>
                  </a:lnTo>
                  <a:lnTo>
                    <a:pt x="192" y="1086"/>
                  </a:lnTo>
                  <a:lnTo>
                    <a:pt x="192" y="1086"/>
                  </a:lnTo>
                  <a:lnTo>
                    <a:pt x="192" y="1086"/>
                  </a:lnTo>
                  <a:lnTo>
                    <a:pt x="192" y="1086"/>
                  </a:lnTo>
                  <a:lnTo>
                    <a:pt x="198" y="1086"/>
                  </a:lnTo>
                  <a:lnTo>
                    <a:pt x="198" y="1086"/>
                  </a:lnTo>
                  <a:lnTo>
                    <a:pt x="198" y="1086"/>
                  </a:lnTo>
                  <a:lnTo>
                    <a:pt x="198" y="1086"/>
                  </a:lnTo>
                  <a:lnTo>
                    <a:pt x="198" y="1086"/>
                  </a:lnTo>
                  <a:lnTo>
                    <a:pt x="198" y="1086"/>
                  </a:lnTo>
                  <a:lnTo>
                    <a:pt x="204" y="1086"/>
                  </a:lnTo>
                  <a:lnTo>
                    <a:pt x="204" y="1086"/>
                  </a:lnTo>
                  <a:lnTo>
                    <a:pt x="204" y="1086"/>
                  </a:lnTo>
                  <a:lnTo>
                    <a:pt x="204" y="1086"/>
                  </a:lnTo>
                  <a:lnTo>
                    <a:pt x="204" y="1086"/>
                  </a:lnTo>
                  <a:lnTo>
                    <a:pt x="204" y="1086"/>
                  </a:lnTo>
                  <a:lnTo>
                    <a:pt x="210" y="1086"/>
                  </a:lnTo>
                  <a:lnTo>
                    <a:pt x="210" y="1086"/>
                  </a:lnTo>
                  <a:lnTo>
                    <a:pt x="210" y="1086"/>
                  </a:lnTo>
                  <a:lnTo>
                    <a:pt x="210" y="1086"/>
                  </a:lnTo>
                  <a:lnTo>
                    <a:pt x="210" y="1086"/>
                  </a:lnTo>
                  <a:lnTo>
                    <a:pt x="210" y="1086"/>
                  </a:lnTo>
                  <a:lnTo>
                    <a:pt x="216" y="1086"/>
                  </a:lnTo>
                  <a:lnTo>
                    <a:pt x="216" y="1086"/>
                  </a:lnTo>
                  <a:lnTo>
                    <a:pt x="216" y="1086"/>
                  </a:lnTo>
                  <a:lnTo>
                    <a:pt x="216" y="1086"/>
                  </a:lnTo>
                  <a:lnTo>
                    <a:pt x="216" y="1086"/>
                  </a:lnTo>
                  <a:lnTo>
                    <a:pt x="216" y="1086"/>
                  </a:lnTo>
                  <a:lnTo>
                    <a:pt x="222" y="1086"/>
                  </a:lnTo>
                  <a:lnTo>
                    <a:pt x="222" y="1086"/>
                  </a:lnTo>
                  <a:lnTo>
                    <a:pt x="222" y="1086"/>
                  </a:lnTo>
                  <a:lnTo>
                    <a:pt x="222" y="1086"/>
                  </a:lnTo>
                  <a:lnTo>
                    <a:pt x="222" y="1086"/>
                  </a:lnTo>
                  <a:lnTo>
                    <a:pt x="222" y="1086"/>
                  </a:lnTo>
                  <a:lnTo>
                    <a:pt x="228" y="1086"/>
                  </a:lnTo>
                  <a:lnTo>
                    <a:pt x="228" y="1086"/>
                  </a:lnTo>
                  <a:lnTo>
                    <a:pt x="228" y="1086"/>
                  </a:lnTo>
                  <a:lnTo>
                    <a:pt x="228" y="1086"/>
                  </a:lnTo>
                  <a:lnTo>
                    <a:pt x="228" y="1086"/>
                  </a:lnTo>
                  <a:lnTo>
                    <a:pt x="228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34" y="1086"/>
                  </a:lnTo>
                  <a:lnTo>
                    <a:pt x="240" y="1086"/>
                  </a:lnTo>
                  <a:lnTo>
                    <a:pt x="240" y="1086"/>
                  </a:lnTo>
                  <a:lnTo>
                    <a:pt x="240" y="1086"/>
                  </a:lnTo>
                  <a:lnTo>
                    <a:pt x="240" y="1086"/>
                  </a:lnTo>
                  <a:lnTo>
                    <a:pt x="240" y="1086"/>
                  </a:lnTo>
                  <a:lnTo>
                    <a:pt x="240" y="1086"/>
                  </a:lnTo>
                  <a:lnTo>
                    <a:pt x="246" y="1086"/>
                  </a:lnTo>
                  <a:lnTo>
                    <a:pt x="246" y="1086"/>
                  </a:lnTo>
                  <a:lnTo>
                    <a:pt x="246" y="1086"/>
                  </a:lnTo>
                  <a:lnTo>
                    <a:pt x="246" y="1086"/>
                  </a:lnTo>
                  <a:lnTo>
                    <a:pt x="246" y="1086"/>
                  </a:lnTo>
                  <a:lnTo>
                    <a:pt x="246" y="1086"/>
                  </a:lnTo>
                  <a:lnTo>
                    <a:pt x="252" y="1086"/>
                  </a:lnTo>
                  <a:lnTo>
                    <a:pt x="252" y="1086"/>
                  </a:lnTo>
                  <a:lnTo>
                    <a:pt x="252" y="1086"/>
                  </a:lnTo>
                  <a:lnTo>
                    <a:pt x="252" y="1086"/>
                  </a:lnTo>
                  <a:lnTo>
                    <a:pt x="252" y="1086"/>
                  </a:lnTo>
                  <a:lnTo>
                    <a:pt x="252" y="1086"/>
                  </a:lnTo>
                  <a:lnTo>
                    <a:pt x="258" y="1086"/>
                  </a:lnTo>
                  <a:lnTo>
                    <a:pt x="258" y="1086"/>
                  </a:lnTo>
                  <a:lnTo>
                    <a:pt x="258" y="1086"/>
                  </a:lnTo>
                  <a:lnTo>
                    <a:pt x="258" y="1086"/>
                  </a:lnTo>
                  <a:lnTo>
                    <a:pt x="258" y="1086"/>
                  </a:lnTo>
                  <a:lnTo>
                    <a:pt x="258" y="1086"/>
                  </a:lnTo>
                  <a:lnTo>
                    <a:pt x="264" y="1086"/>
                  </a:lnTo>
                  <a:lnTo>
                    <a:pt x="264" y="1086"/>
                  </a:lnTo>
                  <a:lnTo>
                    <a:pt x="264" y="1086"/>
                  </a:lnTo>
                  <a:lnTo>
                    <a:pt x="264" y="1086"/>
                  </a:lnTo>
                  <a:lnTo>
                    <a:pt x="264" y="1086"/>
                  </a:lnTo>
                  <a:lnTo>
                    <a:pt x="264" y="1086"/>
                  </a:lnTo>
                  <a:lnTo>
                    <a:pt x="270" y="1086"/>
                  </a:lnTo>
                  <a:lnTo>
                    <a:pt x="270" y="1086"/>
                  </a:lnTo>
                  <a:lnTo>
                    <a:pt x="270" y="1086"/>
                  </a:lnTo>
                  <a:lnTo>
                    <a:pt x="270" y="1086"/>
                  </a:lnTo>
                  <a:lnTo>
                    <a:pt x="270" y="1086"/>
                  </a:lnTo>
                  <a:lnTo>
                    <a:pt x="270" y="1086"/>
                  </a:lnTo>
                  <a:lnTo>
                    <a:pt x="276" y="1086"/>
                  </a:lnTo>
                  <a:lnTo>
                    <a:pt x="276" y="1086"/>
                  </a:lnTo>
                  <a:lnTo>
                    <a:pt x="276" y="1086"/>
                  </a:lnTo>
                  <a:lnTo>
                    <a:pt x="276" y="1086"/>
                  </a:lnTo>
                  <a:lnTo>
                    <a:pt x="276" y="1086"/>
                  </a:lnTo>
                  <a:lnTo>
                    <a:pt x="276" y="1086"/>
                  </a:lnTo>
                  <a:lnTo>
                    <a:pt x="282" y="1086"/>
                  </a:lnTo>
                  <a:lnTo>
                    <a:pt x="282" y="1086"/>
                  </a:lnTo>
                  <a:lnTo>
                    <a:pt x="282" y="1086"/>
                  </a:lnTo>
                  <a:lnTo>
                    <a:pt x="282" y="1086"/>
                  </a:lnTo>
                  <a:lnTo>
                    <a:pt x="282" y="1086"/>
                  </a:lnTo>
                  <a:lnTo>
                    <a:pt x="282" y="1086"/>
                  </a:lnTo>
                  <a:lnTo>
                    <a:pt x="288" y="1086"/>
                  </a:lnTo>
                  <a:lnTo>
                    <a:pt x="288" y="1086"/>
                  </a:lnTo>
                  <a:lnTo>
                    <a:pt x="288" y="1086"/>
                  </a:lnTo>
                  <a:lnTo>
                    <a:pt x="288" y="1086"/>
                  </a:lnTo>
                  <a:lnTo>
                    <a:pt x="288" y="1086"/>
                  </a:lnTo>
                  <a:lnTo>
                    <a:pt x="288" y="1086"/>
                  </a:lnTo>
                  <a:lnTo>
                    <a:pt x="294" y="1086"/>
                  </a:lnTo>
                  <a:lnTo>
                    <a:pt x="294" y="1086"/>
                  </a:lnTo>
                  <a:lnTo>
                    <a:pt x="294" y="1086"/>
                  </a:lnTo>
                  <a:lnTo>
                    <a:pt x="294" y="1086"/>
                  </a:lnTo>
                  <a:lnTo>
                    <a:pt x="294" y="1086"/>
                  </a:lnTo>
                  <a:lnTo>
                    <a:pt x="294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0" y="1086"/>
                  </a:lnTo>
                  <a:lnTo>
                    <a:pt x="306" y="1086"/>
                  </a:lnTo>
                  <a:lnTo>
                    <a:pt x="306" y="1086"/>
                  </a:lnTo>
                  <a:lnTo>
                    <a:pt x="306" y="1086"/>
                  </a:lnTo>
                  <a:lnTo>
                    <a:pt x="306" y="1086"/>
                  </a:lnTo>
                  <a:lnTo>
                    <a:pt x="306" y="1086"/>
                  </a:lnTo>
                  <a:lnTo>
                    <a:pt x="306" y="1086"/>
                  </a:lnTo>
                  <a:lnTo>
                    <a:pt x="312" y="1086"/>
                  </a:lnTo>
                  <a:lnTo>
                    <a:pt x="312" y="1086"/>
                  </a:lnTo>
                  <a:lnTo>
                    <a:pt x="312" y="1086"/>
                  </a:lnTo>
                  <a:lnTo>
                    <a:pt x="312" y="1086"/>
                  </a:lnTo>
                  <a:lnTo>
                    <a:pt x="312" y="1086"/>
                  </a:lnTo>
                  <a:lnTo>
                    <a:pt x="312" y="1086"/>
                  </a:lnTo>
                  <a:lnTo>
                    <a:pt x="318" y="1086"/>
                  </a:lnTo>
                  <a:lnTo>
                    <a:pt x="318" y="1086"/>
                  </a:lnTo>
                  <a:lnTo>
                    <a:pt x="318" y="1086"/>
                  </a:lnTo>
                  <a:lnTo>
                    <a:pt x="318" y="1086"/>
                  </a:lnTo>
                  <a:lnTo>
                    <a:pt x="318" y="1086"/>
                  </a:lnTo>
                  <a:lnTo>
                    <a:pt x="318" y="1086"/>
                  </a:lnTo>
                  <a:lnTo>
                    <a:pt x="324" y="1086"/>
                  </a:lnTo>
                  <a:lnTo>
                    <a:pt x="324" y="1086"/>
                  </a:lnTo>
                  <a:lnTo>
                    <a:pt x="324" y="1086"/>
                  </a:lnTo>
                  <a:lnTo>
                    <a:pt x="324" y="1086"/>
                  </a:lnTo>
                  <a:lnTo>
                    <a:pt x="324" y="1086"/>
                  </a:lnTo>
                  <a:lnTo>
                    <a:pt x="324" y="1086"/>
                  </a:lnTo>
                  <a:lnTo>
                    <a:pt x="330" y="1086"/>
                  </a:lnTo>
                  <a:lnTo>
                    <a:pt x="330" y="1086"/>
                  </a:lnTo>
                  <a:lnTo>
                    <a:pt x="330" y="1086"/>
                  </a:lnTo>
                  <a:lnTo>
                    <a:pt x="330" y="1086"/>
                  </a:lnTo>
                  <a:lnTo>
                    <a:pt x="330" y="1086"/>
                  </a:lnTo>
                  <a:lnTo>
                    <a:pt x="330" y="1086"/>
                  </a:lnTo>
                  <a:lnTo>
                    <a:pt x="336" y="1086"/>
                  </a:lnTo>
                  <a:lnTo>
                    <a:pt x="336" y="1086"/>
                  </a:lnTo>
                  <a:lnTo>
                    <a:pt x="336" y="1086"/>
                  </a:lnTo>
                  <a:lnTo>
                    <a:pt x="336" y="1086"/>
                  </a:lnTo>
                  <a:lnTo>
                    <a:pt x="336" y="1086"/>
                  </a:lnTo>
                  <a:lnTo>
                    <a:pt x="336" y="1086"/>
                  </a:lnTo>
                  <a:lnTo>
                    <a:pt x="342" y="1086"/>
                  </a:lnTo>
                  <a:lnTo>
                    <a:pt x="342" y="1086"/>
                  </a:lnTo>
                  <a:lnTo>
                    <a:pt x="342" y="1086"/>
                  </a:lnTo>
                  <a:lnTo>
                    <a:pt x="342" y="1086"/>
                  </a:lnTo>
                  <a:lnTo>
                    <a:pt x="342" y="1086"/>
                  </a:lnTo>
                  <a:lnTo>
                    <a:pt x="342" y="1086"/>
                  </a:lnTo>
                  <a:lnTo>
                    <a:pt x="348" y="1086"/>
                  </a:lnTo>
                  <a:lnTo>
                    <a:pt x="348" y="1086"/>
                  </a:lnTo>
                  <a:lnTo>
                    <a:pt x="348" y="1086"/>
                  </a:lnTo>
                  <a:lnTo>
                    <a:pt x="348" y="1086"/>
                  </a:lnTo>
                  <a:lnTo>
                    <a:pt x="348" y="1086"/>
                  </a:lnTo>
                  <a:lnTo>
                    <a:pt x="354" y="1086"/>
                  </a:lnTo>
                  <a:lnTo>
                    <a:pt x="354" y="1086"/>
                  </a:lnTo>
                  <a:lnTo>
                    <a:pt x="354" y="1086"/>
                  </a:lnTo>
                  <a:lnTo>
                    <a:pt x="354" y="1086"/>
                  </a:lnTo>
                  <a:lnTo>
                    <a:pt x="354" y="1086"/>
                  </a:lnTo>
                  <a:lnTo>
                    <a:pt x="354" y="1086"/>
                  </a:lnTo>
                  <a:lnTo>
                    <a:pt x="360" y="1086"/>
                  </a:lnTo>
                  <a:lnTo>
                    <a:pt x="360" y="1086"/>
                  </a:lnTo>
                  <a:lnTo>
                    <a:pt x="360" y="1086"/>
                  </a:lnTo>
                  <a:lnTo>
                    <a:pt x="360" y="1086"/>
                  </a:lnTo>
                  <a:lnTo>
                    <a:pt x="360" y="1086"/>
                  </a:lnTo>
                  <a:lnTo>
                    <a:pt x="360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66" y="1086"/>
                  </a:lnTo>
                  <a:lnTo>
                    <a:pt x="372" y="1086"/>
                  </a:lnTo>
                  <a:lnTo>
                    <a:pt x="372" y="1086"/>
                  </a:lnTo>
                  <a:lnTo>
                    <a:pt x="372" y="1086"/>
                  </a:lnTo>
                  <a:lnTo>
                    <a:pt x="372" y="1086"/>
                  </a:lnTo>
                  <a:lnTo>
                    <a:pt x="372" y="1086"/>
                  </a:lnTo>
                  <a:lnTo>
                    <a:pt x="372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78" y="1086"/>
                  </a:lnTo>
                  <a:lnTo>
                    <a:pt x="384" y="1086"/>
                  </a:lnTo>
                  <a:lnTo>
                    <a:pt x="384" y="1086"/>
                  </a:lnTo>
                  <a:lnTo>
                    <a:pt x="384" y="1086"/>
                  </a:lnTo>
                  <a:lnTo>
                    <a:pt x="384" y="1086"/>
                  </a:lnTo>
                  <a:lnTo>
                    <a:pt x="384" y="1086"/>
                  </a:lnTo>
                  <a:lnTo>
                    <a:pt x="384" y="1086"/>
                  </a:lnTo>
                  <a:lnTo>
                    <a:pt x="390" y="1086"/>
                  </a:lnTo>
                  <a:lnTo>
                    <a:pt x="390" y="1086"/>
                  </a:lnTo>
                  <a:lnTo>
                    <a:pt x="390" y="1086"/>
                  </a:lnTo>
                  <a:lnTo>
                    <a:pt x="390" y="1086"/>
                  </a:lnTo>
                  <a:lnTo>
                    <a:pt x="390" y="1086"/>
                  </a:lnTo>
                  <a:lnTo>
                    <a:pt x="390" y="1086"/>
                  </a:lnTo>
                  <a:lnTo>
                    <a:pt x="396" y="1086"/>
                  </a:lnTo>
                  <a:lnTo>
                    <a:pt x="396" y="1086"/>
                  </a:lnTo>
                  <a:lnTo>
                    <a:pt x="396" y="1086"/>
                  </a:lnTo>
                  <a:lnTo>
                    <a:pt x="396" y="1086"/>
                  </a:lnTo>
                  <a:lnTo>
                    <a:pt x="396" y="1086"/>
                  </a:lnTo>
                  <a:lnTo>
                    <a:pt x="396" y="1086"/>
                  </a:lnTo>
                  <a:lnTo>
                    <a:pt x="402" y="1086"/>
                  </a:lnTo>
                  <a:lnTo>
                    <a:pt x="402" y="1086"/>
                  </a:lnTo>
                  <a:lnTo>
                    <a:pt x="402" y="1086"/>
                  </a:lnTo>
                  <a:lnTo>
                    <a:pt x="402" y="1086"/>
                  </a:lnTo>
                  <a:lnTo>
                    <a:pt x="402" y="1086"/>
                  </a:lnTo>
                  <a:lnTo>
                    <a:pt x="402" y="1086"/>
                  </a:lnTo>
                  <a:lnTo>
                    <a:pt x="408" y="1086"/>
                  </a:lnTo>
                  <a:lnTo>
                    <a:pt x="408" y="1086"/>
                  </a:lnTo>
                  <a:lnTo>
                    <a:pt x="408" y="1086"/>
                  </a:lnTo>
                  <a:lnTo>
                    <a:pt x="408" y="1086"/>
                  </a:lnTo>
                  <a:lnTo>
                    <a:pt x="408" y="1086"/>
                  </a:lnTo>
                  <a:lnTo>
                    <a:pt x="408" y="1086"/>
                  </a:lnTo>
                  <a:lnTo>
                    <a:pt x="414" y="1086"/>
                  </a:lnTo>
                  <a:lnTo>
                    <a:pt x="414" y="1086"/>
                  </a:lnTo>
                  <a:lnTo>
                    <a:pt x="414" y="1086"/>
                  </a:lnTo>
                  <a:lnTo>
                    <a:pt x="414" y="1086"/>
                  </a:lnTo>
                  <a:lnTo>
                    <a:pt x="414" y="1086"/>
                  </a:lnTo>
                  <a:lnTo>
                    <a:pt x="414" y="1086"/>
                  </a:lnTo>
                  <a:lnTo>
                    <a:pt x="420" y="1086"/>
                  </a:lnTo>
                  <a:lnTo>
                    <a:pt x="420" y="1086"/>
                  </a:lnTo>
                  <a:lnTo>
                    <a:pt x="420" y="1086"/>
                  </a:lnTo>
                  <a:lnTo>
                    <a:pt x="420" y="1086"/>
                  </a:lnTo>
                  <a:lnTo>
                    <a:pt x="420" y="1086"/>
                  </a:lnTo>
                  <a:lnTo>
                    <a:pt x="420" y="1086"/>
                  </a:lnTo>
                  <a:lnTo>
                    <a:pt x="426" y="1086"/>
                  </a:lnTo>
                  <a:lnTo>
                    <a:pt x="426" y="1086"/>
                  </a:lnTo>
                  <a:lnTo>
                    <a:pt x="426" y="1086"/>
                  </a:lnTo>
                  <a:lnTo>
                    <a:pt x="426" y="1086"/>
                  </a:lnTo>
                  <a:lnTo>
                    <a:pt x="426" y="1086"/>
                  </a:lnTo>
                  <a:lnTo>
                    <a:pt x="426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2" y="1086"/>
                  </a:lnTo>
                  <a:lnTo>
                    <a:pt x="438" y="1086"/>
                  </a:lnTo>
                  <a:lnTo>
                    <a:pt x="438" y="1086"/>
                  </a:lnTo>
                  <a:lnTo>
                    <a:pt x="438" y="1086"/>
                  </a:lnTo>
                  <a:lnTo>
                    <a:pt x="438" y="1086"/>
                  </a:lnTo>
                  <a:lnTo>
                    <a:pt x="438" y="1086"/>
                  </a:lnTo>
                  <a:lnTo>
                    <a:pt x="438" y="1086"/>
                  </a:lnTo>
                  <a:lnTo>
                    <a:pt x="444" y="1086"/>
                  </a:lnTo>
                  <a:lnTo>
                    <a:pt x="444" y="1086"/>
                  </a:lnTo>
                  <a:lnTo>
                    <a:pt x="444" y="1086"/>
                  </a:lnTo>
                  <a:lnTo>
                    <a:pt x="444" y="1086"/>
                  </a:lnTo>
                  <a:lnTo>
                    <a:pt x="444" y="1086"/>
                  </a:lnTo>
                  <a:lnTo>
                    <a:pt x="444" y="1086"/>
                  </a:lnTo>
                  <a:lnTo>
                    <a:pt x="450" y="1086"/>
                  </a:lnTo>
                  <a:lnTo>
                    <a:pt x="450" y="1086"/>
                  </a:lnTo>
                  <a:lnTo>
                    <a:pt x="450" y="1086"/>
                  </a:lnTo>
                  <a:lnTo>
                    <a:pt x="450" y="1086"/>
                  </a:lnTo>
                  <a:lnTo>
                    <a:pt x="450" y="1086"/>
                  </a:lnTo>
                  <a:lnTo>
                    <a:pt x="450" y="1086"/>
                  </a:lnTo>
                  <a:lnTo>
                    <a:pt x="456" y="1086"/>
                  </a:lnTo>
                  <a:lnTo>
                    <a:pt x="456" y="1086"/>
                  </a:lnTo>
                  <a:lnTo>
                    <a:pt x="456" y="1086"/>
                  </a:lnTo>
                  <a:lnTo>
                    <a:pt x="456" y="1086"/>
                  </a:lnTo>
                  <a:lnTo>
                    <a:pt x="456" y="1086"/>
                  </a:lnTo>
                  <a:lnTo>
                    <a:pt x="456" y="1086"/>
                  </a:lnTo>
                  <a:lnTo>
                    <a:pt x="462" y="1086"/>
                  </a:lnTo>
                  <a:lnTo>
                    <a:pt x="462" y="1086"/>
                  </a:lnTo>
                  <a:lnTo>
                    <a:pt x="462" y="1086"/>
                  </a:lnTo>
                  <a:lnTo>
                    <a:pt x="462" y="1086"/>
                  </a:lnTo>
                  <a:lnTo>
                    <a:pt x="462" y="1086"/>
                  </a:lnTo>
                  <a:lnTo>
                    <a:pt x="462" y="1086"/>
                  </a:lnTo>
                  <a:lnTo>
                    <a:pt x="468" y="1086"/>
                  </a:lnTo>
                  <a:lnTo>
                    <a:pt x="468" y="1086"/>
                  </a:lnTo>
                  <a:lnTo>
                    <a:pt x="468" y="1086"/>
                  </a:lnTo>
                  <a:lnTo>
                    <a:pt x="468" y="1086"/>
                  </a:lnTo>
                  <a:lnTo>
                    <a:pt x="468" y="1086"/>
                  </a:lnTo>
                  <a:lnTo>
                    <a:pt x="468" y="1086"/>
                  </a:lnTo>
                  <a:lnTo>
                    <a:pt x="474" y="1086"/>
                  </a:lnTo>
                  <a:lnTo>
                    <a:pt x="474" y="1086"/>
                  </a:lnTo>
                  <a:lnTo>
                    <a:pt x="474" y="1086"/>
                  </a:lnTo>
                  <a:lnTo>
                    <a:pt x="474" y="1086"/>
                  </a:lnTo>
                  <a:lnTo>
                    <a:pt x="474" y="1086"/>
                  </a:lnTo>
                  <a:lnTo>
                    <a:pt x="474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0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86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2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498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04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0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16" y="1086"/>
                  </a:lnTo>
                  <a:lnTo>
                    <a:pt x="522" y="1086"/>
                  </a:lnTo>
                  <a:lnTo>
                    <a:pt x="522" y="1086"/>
                  </a:lnTo>
                  <a:lnTo>
                    <a:pt x="522" y="1086"/>
                  </a:lnTo>
                  <a:lnTo>
                    <a:pt x="522" y="1086"/>
                  </a:lnTo>
                  <a:lnTo>
                    <a:pt x="522" y="1086"/>
                  </a:lnTo>
                  <a:lnTo>
                    <a:pt x="522" y="1086"/>
                  </a:lnTo>
                  <a:lnTo>
                    <a:pt x="528" y="1086"/>
                  </a:lnTo>
                  <a:lnTo>
                    <a:pt x="528" y="1086"/>
                  </a:lnTo>
                  <a:lnTo>
                    <a:pt x="528" y="1086"/>
                  </a:lnTo>
                  <a:lnTo>
                    <a:pt x="528" y="1086"/>
                  </a:lnTo>
                  <a:lnTo>
                    <a:pt x="528" y="1086"/>
                  </a:lnTo>
                  <a:lnTo>
                    <a:pt x="528" y="1086"/>
                  </a:lnTo>
                  <a:lnTo>
                    <a:pt x="534" y="1086"/>
                  </a:lnTo>
                  <a:lnTo>
                    <a:pt x="534" y="1086"/>
                  </a:lnTo>
                  <a:lnTo>
                    <a:pt x="534" y="1086"/>
                  </a:lnTo>
                  <a:lnTo>
                    <a:pt x="534" y="1086"/>
                  </a:lnTo>
                  <a:lnTo>
                    <a:pt x="534" y="1086"/>
                  </a:lnTo>
                  <a:lnTo>
                    <a:pt x="534" y="1086"/>
                  </a:lnTo>
                  <a:lnTo>
                    <a:pt x="540" y="1086"/>
                  </a:lnTo>
                  <a:lnTo>
                    <a:pt x="540" y="1086"/>
                  </a:lnTo>
                  <a:lnTo>
                    <a:pt x="540" y="1086"/>
                  </a:lnTo>
                  <a:lnTo>
                    <a:pt x="540" y="1086"/>
                  </a:lnTo>
                  <a:lnTo>
                    <a:pt x="540" y="1086"/>
                  </a:lnTo>
                  <a:lnTo>
                    <a:pt x="540" y="1086"/>
                  </a:lnTo>
                  <a:lnTo>
                    <a:pt x="546" y="1086"/>
                  </a:lnTo>
                  <a:lnTo>
                    <a:pt x="546" y="1086"/>
                  </a:lnTo>
                  <a:lnTo>
                    <a:pt x="546" y="1086"/>
                  </a:lnTo>
                  <a:lnTo>
                    <a:pt x="546" y="1086"/>
                  </a:lnTo>
                  <a:lnTo>
                    <a:pt x="546" y="1086"/>
                  </a:lnTo>
                  <a:lnTo>
                    <a:pt x="546" y="1086"/>
                  </a:lnTo>
                  <a:lnTo>
                    <a:pt x="552" y="1086"/>
                  </a:lnTo>
                  <a:lnTo>
                    <a:pt x="552" y="1086"/>
                  </a:lnTo>
                  <a:lnTo>
                    <a:pt x="552" y="1086"/>
                  </a:lnTo>
                  <a:lnTo>
                    <a:pt x="552" y="1086"/>
                  </a:lnTo>
                  <a:lnTo>
                    <a:pt x="552" y="1086"/>
                  </a:lnTo>
                  <a:lnTo>
                    <a:pt x="552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58" y="1086"/>
                  </a:lnTo>
                  <a:lnTo>
                    <a:pt x="564" y="1086"/>
                  </a:lnTo>
                  <a:lnTo>
                    <a:pt x="564" y="1086"/>
                  </a:lnTo>
                  <a:lnTo>
                    <a:pt x="564" y="1086"/>
                  </a:lnTo>
                  <a:lnTo>
                    <a:pt x="564" y="1086"/>
                  </a:lnTo>
                  <a:lnTo>
                    <a:pt x="564" y="1086"/>
                  </a:lnTo>
                  <a:lnTo>
                    <a:pt x="564" y="1086"/>
                  </a:lnTo>
                  <a:lnTo>
                    <a:pt x="570" y="1086"/>
                  </a:lnTo>
                  <a:lnTo>
                    <a:pt x="570" y="1086"/>
                  </a:lnTo>
                  <a:lnTo>
                    <a:pt x="570" y="1086"/>
                  </a:lnTo>
                  <a:lnTo>
                    <a:pt x="570" y="1086"/>
                  </a:lnTo>
                  <a:lnTo>
                    <a:pt x="570" y="1086"/>
                  </a:lnTo>
                  <a:lnTo>
                    <a:pt x="570" y="1086"/>
                  </a:lnTo>
                  <a:lnTo>
                    <a:pt x="576" y="1086"/>
                  </a:lnTo>
                  <a:lnTo>
                    <a:pt x="576" y="1086"/>
                  </a:lnTo>
                  <a:lnTo>
                    <a:pt x="576" y="1086"/>
                  </a:lnTo>
                  <a:lnTo>
                    <a:pt x="576" y="1086"/>
                  </a:lnTo>
                  <a:lnTo>
                    <a:pt x="576" y="1086"/>
                  </a:lnTo>
                  <a:lnTo>
                    <a:pt x="576" y="1086"/>
                  </a:lnTo>
                  <a:lnTo>
                    <a:pt x="582" y="1086"/>
                  </a:lnTo>
                  <a:lnTo>
                    <a:pt x="582" y="1086"/>
                  </a:lnTo>
                  <a:lnTo>
                    <a:pt x="582" y="1086"/>
                  </a:lnTo>
                  <a:lnTo>
                    <a:pt x="582" y="1086"/>
                  </a:lnTo>
                  <a:lnTo>
                    <a:pt x="582" y="1086"/>
                  </a:lnTo>
                  <a:lnTo>
                    <a:pt x="582" y="1086"/>
                  </a:lnTo>
                  <a:lnTo>
                    <a:pt x="588" y="1086"/>
                  </a:lnTo>
                  <a:lnTo>
                    <a:pt x="588" y="1086"/>
                  </a:lnTo>
                  <a:lnTo>
                    <a:pt x="588" y="1086"/>
                  </a:lnTo>
                  <a:lnTo>
                    <a:pt x="588" y="1086"/>
                  </a:lnTo>
                  <a:lnTo>
                    <a:pt x="588" y="1086"/>
                  </a:lnTo>
                  <a:lnTo>
                    <a:pt x="588" y="1086"/>
                  </a:lnTo>
                  <a:lnTo>
                    <a:pt x="594" y="1086"/>
                  </a:lnTo>
                  <a:lnTo>
                    <a:pt x="594" y="1086"/>
                  </a:lnTo>
                  <a:lnTo>
                    <a:pt x="594" y="1086"/>
                  </a:lnTo>
                  <a:lnTo>
                    <a:pt x="594" y="1086"/>
                  </a:lnTo>
                  <a:lnTo>
                    <a:pt x="594" y="1086"/>
                  </a:lnTo>
                  <a:lnTo>
                    <a:pt x="594" y="1086"/>
                  </a:lnTo>
                  <a:lnTo>
                    <a:pt x="600" y="1086"/>
                  </a:lnTo>
                  <a:lnTo>
                    <a:pt x="600" y="1086"/>
                  </a:lnTo>
                  <a:lnTo>
                    <a:pt x="600" y="1086"/>
                  </a:lnTo>
                  <a:lnTo>
                    <a:pt x="600" y="1086"/>
                  </a:lnTo>
                  <a:lnTo>
                    <a:pt x="600" y="1086"/>
                  </a:lnTo>
                  <a:lnTo>
                    <a:pt x="600" y="1086"/>
                  </a:lnTo>
                  <a:lnTo>
                    <a:pt x="606" y="1086"/>
                  </a:lnTo>
                  <a:lnTo>
                    <a:pt x="606" y="1086"/>
                  </a:lnTo>
                  <a:lnTo>
                    <a:pt x="606" y="1086"/>
                  </a:lnTo>
                  <a:lnTo>
                    <a:pt x="606" y="1086"/>
                  </a:lnTo>
                  <a:lnTo>
                    <a:pt x="606" y="1086"/>
                  </a:lnTo>
                  <a:lnTo>
                    <a:pt x="606" y="1086"/>
                  </a:lnTo>
                  <a:lnTo>
                    <a:pt x="612" y="1086"/>
                  </a:lnTo>
                  <a:lnTo>
                    <a:pt x="612" y="1086"/>
                  </a:lnTo>
                  <a:lnTo>
                    <a:pt x="612" y="1086"/>
                  </a:lnTo>
                  <a:lnTo>
                    <a:pt x="612" y="1086"/>
                  </a:lnTo>
                  <a:lnTo>
                    <a:pt x="612" y="1086"/>
                  </a:lnTo>
                  <a:lnTo>
                    <a:pt x="612" y="1086"/>
                  </a:lnTo>
                  <a:lnTo>
                    <a:pt x="618" y="1086"/>
                  </a:lnTo>
                  <a:lnTo>
                    <a:pt x="618" y="1086"/>
                  </a:lnTo>
                  <a:lnTo>
                    <a:pt x="618" y="1086"/>
                  </a:lnTo>
                  <a:lnTo>
                    <a:pt x="618" y="1086"/>
                  </a:lnTo>
                  <a:lnTo>
                    <a:pt x="618" y="1086"/>
                  </a:lnTo>
                  <a:lnTo>
                    <a:pt x="618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24" y="1086"/>
                  </a:lnTo>
                  <a:lnTo>
                    <a:pt x="630" y="1086"/>
                  </a:lnTo>
                  <a:lnTo>
                    <a:pt x="630" y="1086"/>
                  </a:lnTo>
                  <a:lnTo>
                    <a:pt x="630" y="1086"/>
                  </a:lnTo>
                  <a:lnTo>
                    <a:pt x="630" y="1086"/>
                  </a:lnTo>
                  <a:lnTo>
                    <a:pt x="630" y="1086"/>
                  </a:lnTo>
                  <a:lnTo>
                    <a:pt x="630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36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2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48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54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0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66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2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78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84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0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696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2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08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14" y="1086"/>
                  </a:lnTo>
                  <a:lnTo>
                    <a:pt x="720" y="1086"/>
                  </a:lnTo>
                  <a:lnTo>
                    <a:pt x="720" y="1086"/>
                  </a:lnTo>
                  <a:lnTo>
                    <a:pt x="720" y="1086"/>
                  </a:lnTo>
                  <a:lnTo>
                    <a:pt x="720" y="1086"/>
                  </a:lnTo>
                  <a:lnTo>
                    <a:pt x="720" y="1086"/>
                  </a:lnTo>
                  <a:lnTo>
                    <a:pt x="720" y="1086"/>
                  </a:lnTo>
                  <a:lnTo>
                    <a:pt x="726" y="1086"/>
                  </a:lnTo>
                  <a:lnTo>
                    <a:pt x="726" y="1086"/>
                  </a:lnTo>
                  <a:lnTo>
                    <a:pt x="726" y="1086"/>
                  </a:lnTo>
                  <a:lnTo>
                    <a:pt x="726" y="1086"/>
                  </a:lnTo>
                  <a:lnTo>
                    <a:pt x="726" y="1086"/>
                  </a:lnTo>
                  <a:lnTo>
                    <a:pt x="726" y="1086"/>
                  </a:lnTo>
                  <a:lnTo>
                    <a:pt x="732" y="1086"/>
                  </a:lnTo>
                  <a:lnTo>
                    <a:pt x="732" y="1086"/>
                  </a:lnTo>
                  <a:lnTo>
                    <a:pt x="732" y="1086"/>
                  </a:lnTo>
                  <a:lnTo>
                    <a:pt x="732" y="1086"/>
                  </a:lnTo>
                  <a:lnTo>
                    <a:pt x="732" y="1086"/>
                  </a:lnTo>
                  <a:lnTo>
                    <a:pt x="732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38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44" y="1086"/>
                  </a:lnTo>
                  <a:lnTo>
                    <a:pt x="750" y="1086"/>
                  </a:lnTo>
                  <a:lnTo>
                    <a:pt x="750" y="1086"/>
                  </a:lnTo>
                  <a:lnTo>
                    <a:pt x="750" y="1086"/>
                  </a:lnTo>
                  <a:lnTo>
                    <a:pt x="750" y="1086"/>
                  </a:lnTo>
                  <a:lnTo>
                    <a:pt x="750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56" y="1086"/>
                  </a:lnTo>
                  <a:lnTo>
                    <a:pt x="762" y="1086"/>
                  </a:lnTo>
                  <a:lnTo>
                    <a:pt x="762" y="1086"/>
                  </a:lnTo>
                  <a:lnTo>
                    <a:pt x="762" y="1086"/>
                  </a:lnTo>
                  <a:lnTo>
                    <a:pt x="762" y="1086"/>
                  </a:lnTo>
                  <a:lnTo>
                    <a:pt x="762" y="1086"/>
                  </a:lnTo>
                  <a:lnTo>
                    <a:pt x="762" y="1086"/>
                  </a:lnTo>
                  <a:lnTo>
                    <a:pt x="768" y="1086"/>
                  </a:lnTo>
                  <a:lnTo>
                    <a:pt x="768" y="1086"/>
                  </a:lnTo>
                  <a:lnTo>
                    <a:pt x="768" y="1086"/>
                  </a:lnTo>
                  <a:lnTo>
                    <a:pt x="768" y="1086"/>
                  </a:lnTo>
                  <a:lnTo>
                    <a:pt x="768" y="1086"/>
                  </a:lnTo>
                  <a:lnTo>
                    <a:pt x="768" y="1086"/>
                  </a:lnTo>
                  <a:lnTo>
                    <a:pt x="774" y="1086"/>
                  </a:lnTo>
                  <a:lnTo>
                    <a:pt x="774" y="1086"/>
                  </a:lnTo>
                  <a:lnTo>
                    <a:pt x="774" y="1086"/>
                  </a:lnTo>
                  <a:lnTo>
                    <a:pt x="774" y="1086"/>
                  </a:lnTo>
                  <a:lnTo>
                    <a:pt x="774" y="1086"/>
                  </a:lnTo>
                  <a:lnTo>
                    <a:pt x="774" y="1086"/>
                  </a:lnTo>
                  <a:lnTo>
                    <a:pt x="780" y="1086"/>
                  </a:lnTo>
                  <a:lnTo>
                    <a:pt x="780" y="1086"/>
                  </a:lnTo>
                  <a:lnTo>
                    <a:pt x="780" y="1086"/>
                  </a:lnTo>
                  <a:lnTo>
                    <a:pt x="780" y="1086"/>
                  </a:lnTo>
                  <a:lnTo>
                    <a:pt x="780" y="1086"/>
                  </a:lnTo>
                  <a:lnTo>
                    <a:pt x="780" y="1086"/>
                  </a:lnTo>
                  <a:lnTo>
                    <a:pt x="786" y="1086"/>
                  </a:lnTo>
                  <a:lnTo>
                    <a:pt x="786" y="1086"/>
                  </a:lnTo>
                  <a:lnTo>
                    <a:pt x="786" y="1086"/>
                  </a:lnTo>
                  <a:lnTo>
                    <a:pt x="786" y="1086"/>
                  </a:lnTo>
                  <a:lnTo>
                    <a:pt x="786" y="1086"/>
                  </a:lnTo>
                  <a:lnTo>
                    <a:pt x="786" y="1086"/>
                  </a:lnTo>
                  <a:lnTo>
                    <a:pt x="792" y="1086"/>
                  </a:lnTo>
                  <a:lnTo>
                    <a:pt x="792" y="1086"/>
                  </a:lnTo>
                  <a:lnTo>
                    <a:pt x="792" y="1086"/>
                  </a:lnTo>
                  <a:lnTo>
                    <a:pt x="792" y="1086"/>
                  </a:lnTo>
                  <a:lnTo>
                    <a:pt x="792" y="1086"/>
                  </a:lnTo>
                  <a:lnTo>
                    <a:pt x="792" y="1086"/>
                  </a:lnTo>
                  <a:lnTo>
                    <a:pt x="798" y="1086"/>
                  </a:lnTo>
                  <a:lnTo>
                    <a:pt x="798" y="1086"/>
                  </a:lnTo>
                  <a:lnTo>
                    <a:pt x="798" y="1086"/>
                  </a:lnTo>
                  <a:lnTo>
                    <a:pt x="798" y="1086"/>
                  </a:lnTo>
                  <a:lnTo>
                    <a:pt x="798" y="1086"/>
                  </a:lnTo>
                  <a:lnTo>
                    <a:pt x="798" y="1086"/>
                  </a:lnTo>
                  <a:lnTo>
                    <a:pt x="804" y="1086"/>
                  </a:lnTo>
                  <a:lnTo>
                    <a:pt x="804" y="1086"/>
                  </a:lnTo>
                  <a:lnTo>
                    <a:pt x="804" y="1086"/>
                  </a:lnTo>
                  <a:lnTo>
                    <a:pt x="804" y="1086"/>
                  </a:lnTo>
                  <a:lnTo>
                    <a:pt x="804" y="1086"/>
                  </a:lnTo>
                  <a:lnTo>
                    <a:pt x="804" y="1086"/>
                  </a:lnTo>
                  <a:lnTo>
                    <a:pt x="810" y="1086"/>
                  </a:lnTo>
                  <a:lnTo>
                    <a:pt x="810" y="1086"/>
                  </a:lnTo>
                  <a:lnTo>
                    <a:pt x="810" y="1086"/>
                  </a:lnTo>
                  <a:lnTo>
                    <a:pt x="810" y="1086"/>
                  </a:lnTo>
                  <a:lnTo>
                    <a:pt x="810" y="1086"/>
                  </a:lnTo>
                  <a:lnTo>
                    <a:pt x="810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16" y="1086"/>
                  </a:lnTo>
                  <a:lnTo>
                    <a:pt x="822" y="1086"/>
                  </a:lnTo>
                  <a:lnTo>
                    <a:pt x="822" y="1086"/>
                  </a:lnTo>
                  <a:lnTo>
                    <a:pt x="822" y="1086"/>
                  </a:lnTo>
                  <a:lnTo>
                    <a:pt x="822" y="1086"/>
                  </a:lnTo>
                  <a:lnTo>
                    <a:pt x="822" y="1086"/>
                  </a:lnTo>
                  <a:lnTo>
                    <a:pt x="822" y="1086"/>
                  </a:lnTo>
                  <a:lnTo>
                    <a:pt x="828" y="1086"/>
                  </a:lnTo>
                  <a:lnTo>
                    <a:pt x="828" y="1086"/>
                  </a:lnTo>
                  <a:lnTo>
                    <a:pt x="828" y="1086"/>
                  </a:lnTo>
                  <a:lnTo>
                    <a:pt x="828" y="1086"/>
                  </a:lnTo>
                  <a:lnTo>
                    <a:pt x="828" y="1086"/>
                  </a:lnTo>
                  <a:lnTo>
                    <a:pt x="828" y="1086"/>
                  </a:lnTo>
                  <a:lnTo>
                    <a:pt x="834" y="1086"/>
                  </a:lnTo>
                  <a:lnTo>
                    <a:pt x="834" y="1086"/>
                  </a:lnTo>
                  <a:lnTo>
                    <a:pt x="834" y="1086"/>
                  </a:lnTo>
                  <a:lnTo>
                    <a:pt x="834" y="1086"/>
                  </a:lnTo>
                  <a:lnTo>
                    <a:pt x="834" y="1086"/>
                  </a:lnTo>
                  <a:lnTo>
                    <a:pt x="834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0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46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2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58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64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0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76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2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88" y="1086"/>
                  </a:lnTo>
                  <a:lnTo>
                    <a:pt x="894" y="1086"/>
                  </a:lnTo>
                  <a:lnTo>
                    <a:pt x="894" y="1086"/>
                  </a:lnTo>
                  <a:lnTo>
                    <a:pt x="894" y="1086"/>
                  </a:lnTo>
                  <a:lnTo>
                    <a:pt x="894" y="1086"/>
                  </a:lnTo>
                  <a:lnTo>
                    <a:pt x="894" y="1086"/>
                  </a:lnTo>
                  <a:lnTo>
                    <a:pt x="894" y="1086"/>
                  </a:lnTo>
                  <a:lnTo>
                    <a:pt x="900" y="1086"/>
                  </a:lnTo>
                  <a:lnTo>
                    <a:pt x="900" y="1086"/>
                  </a:lnTo>
                  <a:lnTo>
                    <a:pt x="900" y="1086"/>
                  </a:lnTo>
                  <a:lnTo>
                    <a:pt x="900" y="1086"/>
                  </a:lnTo>
                  <a:lnTo>
                    <a:pt x="900" y="1086"/>
                  </a:lnTo>
                  <a:lnTo>
                    <a:pt x="900" y="1086"/>
                  </a:lnTo>
                  <a:lnTo>
                    <a:pt x="906" y="1086"/>
                  </a:lnTo>
                  <a:lnTo>
                    <a:pt x="906" y="1086"/>
                  </a:lnTo>
                  <a:lnTo>
                    <a:pt x="906" y="1086"/>
                  </a:lnTo>
                  <a:lnTo>
                    <a:pt x="906" y="1086"/>
                  </a:lnTo>
                  <a:lnTo>
                    <a:pt x="906" y="1086"/>
                  </a:lnTo>
                  <a:lnTo>
                    <a:pt x="906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2" y="1086"/>
                  </a:lnTo>
                  <a:lnTo>
                    <a:pt x="918" y="1086"/>
                  </a:lnTo>
                  <a:lnTo>
                    <a:pt x="918" y="1086"/>
                  </a:lnTo>
                  <a:lnTo>
                    <a:pt x="918" y="1086"/>
                  </a:lnTo>
                  <a:lnTo>
                    <a:pt x="918" y="1086"/>
                  </a:lnTo>
                  <a:lnTo>
                    <a:pt x="918" y="1086"/>
                  </a:lnTo>
                  <a:lnTo>
                    <a:pt x="924" y="1086"/>
                  </a:lnTo>
                  <a:lnTo>
                    <a:pt x="924" y="1086"/>
                  </a:lnTo>
                  <a:lnTo>
                    <a:pt x="924" y="1086"/>
                  </a:lnTo>
                  <a:lnTo>
                    <a:pt x="924" y="1086"/>
                  </a:lnTo>
                  <a:lnTo>
                    <a:pt x="924" y="1086"/>
                  </a:lnTo>
                  <a:lnTo>
                    <a:pt x="924" y="1086"/>
                  </a:lnTo>
                  <a:lnTo>
                    <a:pt x="930" y="1086"/>
                  </a:lnTo>
                  <a:lnTo>
                    <a:pt x="930" y="1086"/>
                  </a:lnTo>
                  <a:lnTo>
                    <a:pt x="930" y="1086"/>
                  </a:lnTo>
                  <a:lnTo>
                    <a:pt x="930" y="1086"/>
                  </a:lnTo>
                  <a:lnTo>
                    <a:pt x="930" y="1086"/>
                  </a:lnTo>
                  <a:lnTo>
                    <a:pt x="930" y="1086"/>
                  </a:lnTo>
                  <a:lnTo>
                    <a:pt x="936" y="1086"/>
                  </a:lnTo>
                  <a:lnTo>
                    <a:pt x="936" y="1086"/>
                  </a:lnTo>
                  <a:lnTo>
                    <a:pt x="936" y="1086"/>
                  </a:lnTo>
                  <a:lnTo>
                    <a:pt x="936" y="1086"/>
                  </a:lnTo>
                  <a:lnTo>
                    <a:pt x="936" y="1086"/>
                  </a:lnTo>
                  <a:lnTo>
                    <a:pt x="936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2" y="1086"/>
                  </a:lnTo>
                  <a:lnTo>
                    <a:pt x="948" y="1086"/>
                  </a:lnTo>
                  <a:lnTo>
                    <a:pt x="948" y="1086"/>
                  </a:lnTo>
                  <a:lnTo>
                    <a:pt x="948" y="1086"/>
                  </a:lnTo>
                  <a:lnTo>
                    <a:pt x="948" y="1086"/>
                  </a:lnTo>
                  <a:lnTo>
                    <a:pt x="948" y="1086"/>
                  </a:lnTo>
                  <a:lnTo>
                    <a:pt x="948" y="1086"/>
                  </a:lnTo>
                  <a:lnTo>
                    <a:pt x="954" y="1086"/>
                  </a:lnTo>
                  <a:lnTo>
                    <a:pt x="954" y="1086"/>
                  </a:lnTo>
                  <a:lnTo>
                    <a:pt x="954" y="1086"/>
                  </a:lnTo>
                  <a:lnTo>
                    <a:pt x="954" y="1086"/>
                  </a:lnTo>
                  <a:lnTo>
                    <a:pt x="954" y="1086"/>
                  </a:lnTo>
                  <a:lnTo>
                    <a:pt x="954" y="1086"/>
                  </a:lnTo>
                  <a:lnTo>
                    <a:pt x="960" y="1086"/>
                  </a:lnTo>
                  <a:lnTo>
                    <a:pt x="960" y="1086"/>
                  </a:lnTo>
                  <a:lnTo>
                    <a:pt x="960" y="1086"/>
                  </a:lnTo>
                  <a:lnTo>
                    <a:pt x="960" y="1086"/>
                  </a:lnTo>
                  <a:lnTo>
                    <a:pt x="960" y="1086"/>
                  </a:lnTo>
                  <a:lnTo>
                    <a:pt x="960" y="1086"/>
                  </a:lnTo>
                  <a:lnTo>
                    <a:pt x="966" y="1086"/>
                  </a:lnTo>
                  <a:lnTo>
                    <a:pt x="966" y="1086"/>
                  </a:lnTo>
                  <a:lnTo>
                    <a:pt x="966" y="1086"/>
                  </a:lnTo>
                  <a:lnTo>
                    <a:pt x="966" y="1086"/>
                  </a:lnTo>
                  <a:lnTo>
                    <a:pt x="966" y="1086"/>
                  </a:lnTo>
                  <a:lnTo>
                    <a:pt x="966" y="1086"/>
                  </a:lnTo>
                  <a:lnTo>
                    <a:pt x="972" y="1086"/>
                  </a:lnTo>
                  <a:lnTo>
                    <a:pt x="972" y="1086"/>
                  </a:lnTo>
                  <a:lnTo>
                    <a:pt x="972" y="1086"/>
                  </a:lnTo>
                  <a:lnTo>
                    <a:pt x="972" y="1086"/>
                  </a:lnTo>
                  <a:lnTo>
                    <a:pt x="972" y="1086"/>
                  </a:lnTo>
                  <a:lnTo>
                    <a:pt x="972" y="1086"/>
                  </a:lnTo>
                  <a:lnTo>
                    <a:pt x="978" y="1086"/>
                  </a:lnTo>
                  <a:lnTo>
                    <a:pt x="978" y="1086"/>
                  </a:lnTo>
                  <a:lnTo>
                    <a:pt x="978" y="1086"/>
                  </a:lnTo>
                  <a:lnTo>
                    <a:pt x="978" y="1086"/>
                  </a:lnTo>
                  <a:lnTo>
                    <a:pt x="978" y="1086"/>
                  </a:lnTo>
                  <a:lnTo>
                    <a:pt x="978" y="1086"/>
                  </a:lnTo>
                  <a:lnTo>
                    <a:pt x="984" y="1086"/>
                  </a:lnTo>
                  <a:lnTo>
                    <a:pt x="984" y="1086"/>
                  </a:lnTo>
                  <a:lnTo>
                    <a:pt x="984" y="1086"/>
                  </a:lnTo>
                  <a:lnTo>
                    <a:pt x="984" y="1086"/>
                  </a:lnTo>
                  <a:lnTo>
                    <a:pt x="984" y="1086"/>
                  </a:lnTo>
                  <a:lnTo>
                    <a:pt x="984" y="1086"/>
                  </a:lnTo>
                  <a:lnTo>
                    <a:pt x="990" y="1086"/>
                  </a:lnTo>
                  <a:lnTo>
                    <a:pt x="990" y="1086"/>
                  </a:lnTo>
                  <a:lnTo>
                    <a:pt x="990" y="1086"/>
                  </a:lnTo>
                  <a:lnTo>
                    <a:pt x="990" y="1086"/>
                  </a:lnTo>
                  <a:lnTo>
                    <a:pt x="990" y="1086"/>
                  </a:lnTo>
                  <a:lnTo>
                    <a:pt x="990" y="1086"/>
                  </a:lnTo>
                  <a:lnTo>
                    <a:pt x="996" y="1086"/>
                  </a:lnTo>
                  <a:lnTo>
                    <a:pt x="996" y="1086"/>
                  </a:lnTo>
                  <a:lnTo>
                    <a:pt x="996" y="1086"/>
                  </a:lnTo>
                  <a:lnTo>
                    <a:pt x="996" y="1086"/>
                  </a:lnTo>
                  <a:lnTo>
                    <a:pt x="996" y="1086"/>
                  </a:lnTo>
                  <a:lnTo>
                    <a:pt x="996" y="1086"/>
                  </a:lnTo>
                  <a:lnTo>
                    <a:pt x="1002" y="1086"/>
                  </a:lnTo>
                  <a:lnTo>
                    <a:pt x="1002" y="1086"/>
                  </a:lnTo>
                  <a:lnTo>
                    <a:pt x="1002" y="1086"/>
                  </a:lnTo>
                  <a:lnTo>
                    <a:pt x="1002" y="1086"/>
                  </a:lnTo>
                  <a:lnTo>
                    <a:pt x="1002" y="1086"/>
                  </a:lnTo>
                  <a:lnTo>
                    <a:pt x="1002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08" y="1086"/>
                  </a:lnTo>
                  <a:lnTo>
                    <a:pt x="1014" y="1086"/>
                  </a:lnTo>
                  <a:lnTo>
                    <a:pt x="1014" y="1086"/>
                  </a:lnTo>
                  <a:lnTo>
                    <a:pt x="1014" y="1086"/>
                  </a:lnTo>
                  <a:lnTo>
                    <a:pt x="1014" y="1086"/>
                  </a:lnTo>
                  <a:lnTo>
                    <a:pt x="1014" y="1086"/>
                  </a:lnTo>
                  <a:lnTo>
                    <a:pt x="1014" y="1086"/>
                  </a:lnTo>
                  <a:lnTo>
                    <a:pt x="1020" y="1086"/>
                  </a:lnTo>
                  <a:lnTo>
                    <a:pt x="1020" y="1086"/>
                  </a:lnTo>
                  <a:lnTo>
                    <a:pt x="1020" y="1086"/>
                  </a:lnTo>
                  <a:lnTo>
                    <a:pt x="1020" y="1086"/>
                  </a:lnTo>
                  <a:lnTo>
                    <a:pt x="1020" y="1086"/>
                  </a:lnTo>
                  <a:lnTo>
                    <a:pt x="1020" y="1086"/>
                  </a:lnTo>
                  <a:lnTo>
                    <a:pt x="1026" y="1086"/>
                  </a:lnTo>
                  <a:lnTo>
                    <a:pt x="1026" y="1086"/>
                  </a:lnTo>
                  <a:lnTo>
                    <a:pt x="1026" y="1086"/>
                  </a:lnTo>
                  <a:lnTo>
                    <a:pt x="1026" y="1086"/>
                  </a:lnTo>
                  <a:lnTo>
                    <a:pt x="1026" y="1086"/>
                  </a:lnTo>
                  <a:lnTo>
                    <a:pt x="1026" y="1086"/>
                  </a:lnTo>
                  <a:lnTo>
                    <a:pt x="1032" y="1086"/>
                  </a:lnTo>
                  <a:lnTo>
                    <a:pt x="1032" y="1086"/>
                  </a:lnTo>
                  <a:lnTo>
                    <a:pt x="1032" y="1086"/>
                  </a:lnTo>
                  <a:lnTo>
                    <a:pt x="1032" y="1086"/>
                  </a:lnTo>
                  <a:lnTo>
                    <a:pt x="1032" y="1086"/>
                  </a:lnTo>
                  <a:lnTo>
                    <a:pt x="1032" y="1086"/>
                  </a:lnTo>
                  <a:lnTo>
                    <a:pt x="1038" y="1086"/>
                  </a:lnTo>
                  <a:lnTo>
                    <a:pt x="1038" y="1086"/>
                  </a:lnTo>
                  <a:lnTo>
                    <a:pt x="1038" y="1086"/>
                  </a:lnTo>
                  <a:lnTo>
                    <a:pt x="1038" y="1086"/>
                  </a:lnTo>
                  <a:lnTo>
                    <a:pt x="1038" y="1086"/>
                  </a:lnTo>
                  <a:lnTo>
                    <a:pt x="1038" y="1086"/>
                  </a:lnTo>
                  <a:lnTo>
                    <a:pt x="1044" y="1086"/>
                  </a:lnTo>
                  <a:lnTo>
                    <a:pt x="1044" y="1086"/>
                  </a:lnTo>
                  <a:lnTo>
                    <a:pt x="1044" y="1086"/>
                  </a:lnTo>
                  <a:lnTo>
                    <a:pt x="1044" y="1086"/>
                  </a:lnTo>
                  <a:lnTo>
                    <a:pt x="1044" y="1086"/>
                  </a:lnTo>
                  <a:lnTo>
                    <a:pt x="1044" y="1086"/>
                  </a:lnTo>
                  <a:lnTo>
                    <a:pt x="1050" y="1086"/>
                  </a:lnTo>
                  <a:lnTo>
                    <a:pt x="1050" y="1086"/>
                  </a:lnTo>
                  <a:lnTo>
                    <a:pt x="1050" y="1086"/>
                  </a:lnTo>
                  <a:lnTo>
                    <a:pt x="1050" y="1086"/>
                  </a:lnTo>
                  <a:lnTo>
                    <a:pt x="1050" y="1086"/>
                  </a:lnTo>
                  <a:lnTo>
                    <a:pt x="1050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56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2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68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74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0" y="1086"/>
                  </a:lnTo>
                  <a:lnTo>
                    <a:pt x="1086" y="1086"/>
                  </a:lnTo>
                  <a:lnTo>
                    <a:pt x="1086" y="1086"/>
                  </a:lnTo>
                  <a:lnTo>
                    <a:pt x="1086" y="1086"/>
                  </a:lnTo>
                  <a:lnTo>
                    <a:pt x="1086" y="1086"/>
                  </a:lnTo>
                  <a:lnTo>
                    <a:pt x="1086" y="1086"/>
                  </a:lnTo>
                  <a:lnTo>
                    <a:pt x="1086" y="1086"/>
                  </a:lnTo>
                  <a:lnTo>
                    <a:pt x="1092" y="1086"/>
                  </a:lnTo>
                  <a:lnTo>
                    <a:pt x="1092" y="1086"/>
                  </a:lnTo>
                  <a:lnTo>
                    <a:pt x="1092" y="1086"/>
                  </a:lnTo>
                  <a:lnTo>
                    <a:pt x="1092" y="1086"/>
                  </a:lnTo>
                  <a:lnTo>
                    <a:pt x="1092" y="1086"/>
                  </a:lnTo>
                  <a:lnTo>
                    <a:pt x="1092" y="1086"/>
                  </a:lnTo>
                  <a:lnTo>
                    <a:pt x="1098" y="1086"/>
                  </a:lnTo>
                  <a:lnTo>
                    <a:pt x="1098" y="1086"/>
                  </a:lnTo>
                  <a:lnTo>
                    <a:pt x="1098" y="1086"/>
                  </a:lnTo>
                  <a:lnTo>
                    <a:pt x="1098" y="1086"/>
                  </a:lnTo>
                  <a:lnTo>
                    <a:pt x="1098" y="1086"/>
                  </a:lnTo>
                  <a:lnTo>
                    <a:pt x="1098" y="1086"/>
                  </a:lnTo>
                  <a:lnTo>
                    <a:pt x="1104" y="1086"/>
                  </a:lnTo>
                  <a:lnTo>
                    <a:pt x="1104" y="1086"/>
                  </a:lnTo>
                  <a:lnTo>
                    <a:pt x="1104" y="1086"/>
                  </a:lnTo>
                  <a:lnTo>
                    <a:pt x="1104" y="1086"/>
                  </a:lnTo>
                  <a:lnTo>
                    <a:pt x="1104" y="1086"/>
                  </a:lnTo>
                  <a:lnTo>
                    <a:pt x="1104" y="1086"/>
                  </a:lnTo>
                  <a:lnTo>
                    <a:pt x="1110" y="1086"/>
                  </a:lnTo>
                  <a:lnTo>
                    <a:pt x="1110" y="1086"/>
                  </a:lnTo>
                  <a:lnTo>
                    <a:pt x="1110" y="1086"/>
                  </a:lnTo>
                  <a:lnTo>
                    <a:pt x="1110" y="1086"/>
                  </a:lnTo>
                  <a:lnTo>
                    <a:pt x="1110" y="1086"/>
                  </a:lnTo>
                  <a:lnTo>
                    <a:pt x="1110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16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2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28" y="1086"/>
                  </a:lnTo>
                  <a:lnTo>
                    <a:pt x="1134" y="1086"/>
                  </a:lnTo>
                  <a:lnTo>
                    <a:pt x="1134" y="1086"/>
                  </a:lnTo>
                  <a:lnTo>
                    <a:pt x="1134" y="1086"/>
                  </a:lnTo>
                  <a:lnTo>
                    <a:pt x="1134" y="1086"/>
                  </a:lnTo>
                  <a:lnTo>
                    <a:pt x="1134" y="1086"/>
                  </a:lnTo>
                  <a:lnTo>
                    <a:pt x="1134" y="1086"/>
                  </a:lnTo>
                  <a:lnTo>
                    <a:pt x="1140" y="1086"/>
                  </a:lnTo>
                  <a:lnTo>
                    <a:pt x="1140" y="1086"/>
                  </a:lnTo>
                  <a:lnTo>
                    <a:pt x="1140" y="1086"/>
                  </a:lnTo>
                  <a:lnTo>
                    <a:pt x="1140" y="1086"/>
                  </a:lnTo>
                  <a:lnTo>
                    <a:pt x="1140" y="1086"/>
                  </a:lnTo>
                  <a:lnTo>
                    <a:pt x="1140" y="1086"/>
                  </a:lnTo>
                  <a:lnTo>
                    <a:pt x="1146" y="1086"/>
                  </a:lnTo>
                  <a:lnTo>
                    <a:pt x="1146" y="1086"/>
                  </a:lnTo>
                  <a:lnTo>
                    <a:pt x="1146" y="1086"/>
                  </a:lnTo>
                  <a:lnTo>
                    <a:pt x="1146" y="1086"/>
                  </a:lnTo>
                  <a:lnTo>
                    <a:pt x="1146" y="1086"/>
                  </a:lnTo>
                  <a:lnTo>
                    <a:pt x="1146" y="1086"/>
                  </a:lnTo>
                  <a:lnTo>
                    <a:pt x="1152" y="1086"/>
                  </a:lnTo>
                  <a:lnTo>
                    <a:pt x="1152" y="1086"/>
                  </a:lnTo>
                  <a:lnTo>
                    <a:pt x="1152" y="1086"/>
                  </a:lnTo>
                  <a:lnTo>
                    <a:pt x="1152" y="1086"/>
                  </a:lnTo>
                  <a:lnTo>
                    <a:pt x="1152" y="1086"/>
                  </a:lnTo>
                  <a:lnTo>
                    <a:pt x="1152" y="1086"/>
                  </a:lnTo>
                  <a:lnTo>
                    <a:pt x="1158" y="1086"/>
                  </a:lnTo>
                  <a:lnTo>
                    <a:pt x="1158" y="1086"/>
                  </a:lnTo>
                  <a:lnTo>
                    <a:pt x="1158" y="1086"/>
                  </a:lnTo>
                  <a:lnTo>
                    <a:pt x="1158" y="1086"/>
                  </a:lnTo>
                  <a:lnTo>
                    <a:pt x="1158" y="1086"/>
                  </a:lnTo>
                  <a:lnTo>
                    <a:pt x="1158" y="1086"/>
                  </a:lnTo>
                  <a:lnTo>
                    <a:pt x="1164" y="1086"/>
                  </a:lnTo>
                  <a:lnTo>
                    <a:pt x="1164" y="1086"/>
                  </a:lnTo>
                  <a:lnTo>
                    <a:pt x="1164" y="1086"/>
                  </a:lnTo>
                  <a:lnTo>
                    <a:pt x="1164" y="1086"/>
                  </a:lnTo>
                  <a:lnTo>
                    <a:pt x="1164" y="1086"/>
                  </a:lnTo>
                  <a:lnTo>
                    <a:pt x="1164" y="1086"/>
                  </a:lnTo>
                  <a:lnTo>
                    <a:pt x="1170" y="1086"/>
                  </a:lnTo>
                  <a:lnTo>
                    <a:pt x="1170" y="1086"/>
                  </a:lnTo>
                  <a:lnTo>
                    <a:pt x="1170" y="1086"/>
                  </a:lnTo>
                  <a:lnTo>
                    <a:pt x="1170" y="1086"/>
                  </a:lnTo>
                  <a:lnTo>
                    <a:pt x="1170" y="1086"/>
                  </a:lnTo>
                  <a:lnTo>
                    <a:pt x="1170" y="1086"/>
                  </a:lnTo>
                  <a:lnTo>
                    <a:pt x="1176" y="1086"/>
                  </a:lnTo>
                  <a:lnTo>
                    <a:pt x="1176" y="1086"/>
                  </a:lnTo>
                  <a:lnTo>
                    <a:pt x="1176" y="1086"/>
                  </a:lnTo>
                  <a:lnTo>
                    <a:pt x="1176" y="1086"/>
                  </a:lnTo>
                  <a:lnTo>
                    <a:pt x="1176" y="1086"/>
                  </a:lnTo>
                  <a:lnTo>
                    <a:pt x="1176" y="1086"/>
                  </a:lnTo>
                  <a:lnTo>
                    <a:pt x="1182" y="1086"/>
                  </a:lnTo>
                  <a:lnTo>
                    <a:pt x="1182" y="1086"/>
                  </a:lnTo>
                  <a:lnTo>
                    <a:pt x="1182" y="1086"/>
                  </a:lnTo>
                  <a:lnTo>
                    <a:pt x="1182" y="1086"/>
                  </a:lnTo>
                  <a:lnTo>
                    <a:pt x="1182" y="1086"/>
                  </a:lnTo>
                  <a:lnTo>
                    <a:pt x="1182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88" y="1086"/>
                  </a:lnTo>
                  <a:lnTo>
                    <a:pt x="1194" y="1086"/>
                  </a:lnTo>
                  <a:lnTo>
                    <a:pt x="1194" y="1086"/>
                  </a:lnTo>
                  <a:lnTo>
                    <a:pt x="1194" y="1086"/>
                  </a:lnTo>
                  <a:lnTo>
                    <a:pt x="1194" y="1086"/>
                  </a:lnTo>
                  <a:lnTo>
                    <a:pt x="1194" y="1086"/>
                  </a:lnTo>
                  <a:lnTo>
                    <a:pt x="1194" y="1086"/>
                  </a:lnTo>
                  <a:lnTo>
                    <a:pt x="1200" y="1086"/>
                  </a:lnTo>
                  <a:lnTo>
                    <a:pt x="1200" y="1086"/>
                  </a:lnTo>
                  <a:lnTo>
                    <a:pt x="1200" y="1086"/>
                  </a:lnTo>
                  <a:lnTo>
                    <a:pt x="1200" y="1086"/>
                  </a:lnTo>
                  <a:lnTo>
                    <a:pt x="1200" y="1086"/>
                  </a:lnTo>
                  <a:lnTo>
                    <a:pt x="1200" y="1086"/>
                  </a:lnTo>
                  <a:lnTo>
                    <a:pt x="1206" y="1086"/>
                  </a:lnTo>
                  <a:lnTo>
                    <a:pt x="1206" y="1086"/>
                  </a:lnTo>
                  <a:lnTo>
                    <a:pt x="1206" y="1086"/>
                  </a:lnTo>
                  <a:lnTo>
                    <a:pt x="1206" y="1086"/>
                  </a:lnTo>
                  <a:lnTo>
                    <a:pt x="1206" y="1086"/>
                  </a:lnTo>
                  <a:lnTo>
                    <a:pt x="1206" y="1086"/>
                  </a:lnTo>
                  <a:lnTo>
                    <a:pt x="1212" y="1086"/>
                  </a:lnTo>
                  <a:lnTo>
                    <a:pt x="1212" y="1086"/>
                  </a:lnTo>
                  <a:lnTo>
                    <a:pt x="1212" y="1086"/>
                  </a:lnTo>
                  <a:lnTo>
                    <a:pt x="1212" y="1086"/>
                  </a:lnTo>
                  <a:lnTo>
                    <a:pt x="1212" y="1086"/>
                  </a:lnTo>
                  <a:lnTo>
                    <a:pt x="1212" y="1086"/>
                  </a:lnTo>
                  <a:lnTo>
                    <a:pt x="1218" y="1086"/>
                  </a:lnTo>
                  <a:lnTo>
                    <a:pt x="1218" y="1086"/>
                  </a:lnTo>
                  <a:lnTo>
                    <a:pt x="1218" y="1086"/>
                  </a:lnTo>
                  <a:lnTo>
                    <a:pt x="1218" y="1086"/>
                  </a:lnTo>
                  <a:lnTo>
                    <a:pt x="1218" y="1086"/>
                  </a:lnTo>
                  <a:lnTo>
                    <a:pt x="1218" y="1086"/>
                  </a:lnTo>
                  <a:lnTo>
                    <a:pt x="1224" y="1086"/>
                  </a:lnTo>
                  <a:lnTo>
                    <a:pt x="1224" y="1086"/>
                  </a:lnTo>
                  <a:lnTo>
                    <a:pt x="1224" y="1086"/>
                  </a:lnTo>
                  <a:lnTo>
                    <a:pt x="1224" y="1086"/>
                  </a:lnTo>
                  <a:lnTo>
                    <a:pt x="1224" y="1086"/>
                  </a:lnTo>
                  <a:lnTo>
                    <a:pt x="1224" y="1086"/>
                  </a:lnTo>
                  <a:lnTo>
                    <a:pt x="1230" y="1086"/>
                  </a:lnTo>
                  <a:lnTo>
                    <a:pt x="1230" y="1086"/>
                  </a:lnTo>
                  <a:lnTo>
                    <a:pt x="1230" y="1086"/>
                  </a:lnTo>
                  <a:lnTo>
                    <a:pt x="1230" y="1086"/>
                  </a:lnTo>
                  <a:lnTo>
                    <a:pt x="1230" y="1086"/>
                  </a:lnTo>
                  <a:lnTo>
                    <a:pt x="1230" y="1086"/>
                  </a:lnTo>
                  <a:lnTo>
                    <a:pt x="1236" y="1086"/>
                  </a:lnTo>
                  <a:lnTo>
                    <a:pt x="1236" y="1086"/>
                  </a:lnTo>
                  <a:lnTo>
                    <a:pt x="1236" y="1086"/>
                  </a:lnTo>
                  <a:lnTo>
                    <a:pt x="1236" y="1086"/>
                  </a:lnTo>
                  <a:lnTo>
                    <a:pt x="1236" y="1086"/>
                  </a:lnTo>
                  <a:lnTo>
                    <a:pt x="1236" y="1086"/>
                  </a:lnTo>
                  <a:lnTo>
                    <a:pt x="1242" y="1086"/>
                  </a:lnTo>
                  <a:lnTo>
                    <a:pt x="1242" y="1086"/>
                  </a:lnTo>
                  <a:lnTo>
                    <a:pt x="1242" y="1086"/>
                  </a:lnTo>
                  <a:lnTo>
                    <a:pt x="1242" y="1086"/>
                  </a:lnTo>
                  <a:lnTo>
                    <a:pt x="1242" y="1086"/>
                  </a:lnTo>
                  <a:lnTo>
                    <a:pt x="1242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48" y="1086"/>
                  </a:lnTo>
                  <a:lnTo>
                    <a:pt x="1254" y="1086"/>
                  </a:lnTo>
                  <a:lnTo>
                    <a:pt x="1254" y="1086"/>
                  </a:lnTo>
                  <a:lnTo>
                    <a:pt x="1254" y="1086"/>
                  </a:lnTo>
                  <a:lnTo>
                    <a:pt x="1254" y="1086"/>
                  </a:lnTo>
                  <a:lnTo>
                    <a:pt x="1254" y="1086"/>
                  </a:lnTo>
                  <a:lnTo>
                    <a:pt x="1260" y="1086"/>
                  </a:lnTo>
                  <a:lnTo>
                    <a:pt x="1260" y="1086"/>
                  </a:lnTo>
                  <a:lnTo>
                    <a:pt x="1260" y="1086"/>
                  </a:lnTo>
                  <a:lnTo>
                    <a:pt x="1260" y="1086"/>
                  </a:lnTo>
                  <a:lnTo>
                    <a:pt x="1260" y="1086"/>
                  </a:lnTo>
                  <a:lnTo>
                    <a:pt x="1260" y="1086"/>
                  </a:lnTo>
                  <a:lnTo>
                    <a:pt x="1266" y="1086"/>
                  </a:lnTo>
                  <a:lnTo>
                    <a:pt x="1266" y="1086"/>
                  </a:lnTo>
                  <a:lnTo>
                    <a:pt x="1266" y="1086"/>
                  </a:lnTo>
                  <a:lnTo>
                    <a:pt x="1266" y="1086"/>
                  </a:lnTo>
                  <a:lnTo>
                    <a:pt x="1266" y="1086"/>
                  </a:lnTo>
                  <a:lnTo>
                    <a:pt x="1266" y="1086"/>
                  </a:lnTo>
                  <a:lnTo>
                    <a:pt x="1272" y="1086"/>
                  </a:lnTo>
                  <a:lnTo>
                    <a:pt x="1272" y="1086"/>
                  </a:lnTo>
                  <a:lnTo>
                    <a:pt x="1272" y="1086"/>
                  </a:lnTo>
                  <a:lnTo>
                    <a:pt x="1272" y="1086"/>
                  </a:lnTo>
                  <a:lnTo>
                    <a:pt x="1272" y="1086"/>
                  </a:lnTo>
                  <a:lnTo>
                    <a:pt x="1272" y="1086"/>
                  </a:lnTo>
                  <a:lnTo>
                    <a:pt x="1278" y="1086"/>
                  </a:lnTo>
                  <a:lnTo>
                    <a:pt x="1278" y="1086"/>
                  </a:lnTo>
                  <a:lnTo>
                    <a:pt x="1278" y="1086"/>
                  </a:lnTo>
                  <a:lnTo>
                    <a:pt x="1278" y="1086"/>
                  </a:lnTo>
                  <a:lnTo>
                    <a:pt x="1278" y="1086"/>
                  </a:lnTo>
                  <a:lnTo>
                    <a:pt x="1278" y="1086"/>
                  </a:lnTo>
                  <a:lnTo>
                    <a:pt x="1284" y="1086"/>
                  </a:lnTo>
                  <a:lnTo>
                    <a:pt x="1284" y="1086"/>
                  </a:lnTo>
                  <a:lnTo>
                    <a:pt x="1284" y="1086"/>
                  </a:lnTo>
                  <a:lnTo>
                    <a:pt x="1284" y="1086"/>
                  </a:lnTo>
                  <a:lnTo>
                    <a:pt x="1284" y="1086"/>
                  </a:lnTo>
                  <a:lnTo>
                    <a:pt x="1284" y="1086"/>
                  </a:lnTo>
                  <a:lnTo>
                    <a:pt x="1290" y="1086"/>
                  </a:lnTo>
                  <a:lnTo>
                    <a:pt x="1290" y="1086"/>
                  </a:lnTo>
                  <a:lnTo>
                    <a:pt x="1290" y="1086"/>
                  </a:lnTo>
                  <a:lnTo>
                    <a:pt x="1290" y="1086"/>
                  </a:lnTo>
                  <a:lnTo>
                    <a:pt x="1290" y="1086"/>
                  </a:lnTo>
                  <a:lnTo>
                    <a:pt x="1290" y="1086"/>
                  </a:lnTo>
                  <a:lnTo>
                    <a:pt x="1296" y="1086"/>
                  </a:lnTo>
                  <a:lnTo>
                    <a:pt x="1296" y="1086"/>
                  </a:lnTo>
                  <a:lnTo>
                    <a:pt x="1296" y="1086"/>
                  </a:lnTo>
                  <a:lnTo>
                    <a:pt x="1296" y="1086"/>
                  </a:lnTo>
                  <a:lnTo>
                    <a:pt x="1296" y="1086"/>
                  </a:lnTo>
                  <a:lnTo>
                    <a:pt x="1296" y="1086"/>
                  </a:lnTo>
                  <a:lnTo>
                    <a:pt x="1302" y="1086"/>
                  </a:lnTo>
                  <a:lnTo>
                    <a:pt x="1302" y="1086"/>
                  </a:lnTo>
                  <a:lnTo>
                    <a:pt x="1302" y="1086"/>
                  </a:lnTo>
                  <a:lnTo>
                    <a:pt x="1302" y="1086"/>
                  </a:lnTo>
                  <a:lnTo>
                    <a:pt x="1302" y="1086"/>
                  </a:lnTo>
                  <a:lnTo>
                    <a:pt x="1302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08" y="1086"/>
                  </a:lnTo>
                  <a:lnTo>
                    <a:pt x="1314" y="1086"/>
                  </a:lnTo>
                  <a:lnTo>
                    <a:pt x="1314" y="1086"/>
                  </a:lnTo>
                  <a:lnTo>
                    <a:pt x="1314" y="1086"/>
                  </a:lnTo>
                  <a:lnTo>
                    <a:pt x="1314" y="1086"/>
                  </a:lnTo>
                  <a:lnTo>
                    <a:pt x="1314" y="1086"/>
                  </a:lnTo>
                  <a:lnTo>
                    <a:pt x="1314" y="1086"/>
                  </a:lnTo>
                  <a:lnTo>
                    <a:pt x="1320" y="1086"/>
                  </a:lnTo>
                  <a:lnTo>
                    <a:pt x="1320" y="1086"/>
                  </a:lnTo>
                  <a:lnTo>
                    <a:pt x="1320" y="1086"/>
                  </a:lnTo>
                  <a:lnTo>
                    <a:pt x="1320" y="1086"/>
                  </a:lnTo>
                  <a:lnTo>
                    <a:pt x="1320" y="1086"/>
                  </a:lnTo>
                  <a:lnTo>
                    <a:pt x="1320" y="1086"/>
                  </a:lnTo>
                  <a:lnTo>
                    <a:pt x="1326" y="1086"/>
                  </a:lnTo>
                  <a:lnTo>
                    <a:pt x="1326" y="1086"/>
                  </a:lnTo>
                  <a:lnTo>
                    <a:pt x="1326" y="1086"/>
                  </a:lnTo>
                  <a:lnTo>
                    <a:pt x="1326" y="1086"/>
                  </a:lnTo>
                  <a:lnTo>
                    <a:pt x="1326" y="1086"/>
                  </a:lnTo>
                  <a:lnTo>
                    <a:pt x="1326" y="1086"/>
                  </a:lnTo>
                  <a:lnTo>
                    <a:pt x="1332" y="1086"/>
                  </a:lnTo>
                  <a:lnTo>
                    <a:pt x="1332" y="1086"/>
                  </a:lnTo>
                  <a:lnTo>
                    <a:pt x="1332" y="1086"/>
                  </a:lnTo>
                  <a:lnTo>
                    <a:pt x="1332" y="1086"/>
                  </a:lnTo>
                  <a:lnTo>
                    <a:pt x="1332" y="1086"/>
                  </a:lnTo>
                  <a:lnTo>
                    <a:pt x="1332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38" y="1086"/>
                  </a:lnTo>
                  <a:lnTo>
                    <a:pt x="1344" y="1086"/>
                  </a:lnTo>
                  <a:lnTo>
                    <a:pt x="1344" y="1086"/>
                  </a:lnTo>
                  <a:lnTo>
                    <a:pt x="1344" y="1086"/>
                  </a:lnTo>
                  <a:lnTo>
                    <a:pt x="1344" y="1086"/>
                  </a:lnTo>
                  <a:lnTo>
                    <a:pt x="1344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0" y="1086"/>
                  </a:lnTo>
                  <a:lnTo>
                    <a:pt x="1356" y="1086"/>
                  </a:lnTo>
                  <a:lnTo>
                    <a:pt x="1356" y="1086"/>
                  </a:lnTo>
                  <a:lnTo>
                    <a:pt x="1356" y="1086"/>
                  </a:lnTo>
                  <a:lnTo>
                    <a:pt x="1356" y="1086"/>
                  </a:lnTo>
                  <a:lnTo>
                    <a:pt x="1356" y="1086"/>
                  </a:lnTo>
                  <a:lnTo>
                    <a:pt x="1356" y="1086"/>
                  </a:lnTo>
                  <a:lnTo>
                    <a:pt x="1362" y="1086"/>
                  </a:lnTo>
                  <a:lnTo>
                    <a:pt x="1362" y="1086"/>
                  </a:lnTo>
                  <a:lnTo>
                    <a:pt x="1362" y="1086"/>
                  </a:lnTo>
                  <a:lnTo>
                    <a:pt x="1362" y="1086"/>
                  </a:lnTo>
                  <a:lnTo>
                    <a:pt x="1362" y="1086"/>
                  </a:lnTo>
                  <a:lnTo>
                    <a:pt x="1362" y="1086"/>
                  </a:lnTo>
                  <a:lnTo>
                    <a:pt x="1368" y="1086"/>
                  </a:lnTo>
                  <a:lnTo>
                    <a:pt x="1368" y="1086"/>
                  </a:lnTo>
                  <a:lnTo>
                    <a:pt x="1368" y="1086"/>
                  </a:lnTo>
                  <a:lnTo>
                    <a:pt x="1368" y="1086"/>
                  </a:lnTo>
                  <a:lnTo>
                    <a:pt x="1368" y="1086"/>
                  </a:lnTo>
                  <a:lnTo>
                    <a:pt x="1374" y="1086"/>
                  </a:lnTo>
                  <a:lnTo>
                    <a:pt x="1374" y="1086"/>
                  </a:lnTo>
                  <a:lnTo>
                    <a:pt x="1374" y="1086"/>
                  </a:lnTo>
                  <a:lnTo>
                    <a:pt x="1374" y="1086"/>
                  </a:lnTo>
                  <a:lnTo>
                    <a:pt x="1374" y="1086"/>
                  </a:lnTo>
                  <a:lnTo>
                    <a:pt x="1374" y="1086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0" y="1080"/>
                  </a:lnTo>
                  <a:lnTo>
                    <a:pt x="1386" y="1080"/>
                  </a:lnTo>
                  <a:lnTo>
                    <a:pt x="1386" y="1080"/>
                  </a:lnTo>
                  <a:lnTo>
                    <a:pt x="1386" y="1080"/>
                  </a:lnTo>
                  <a:lnTo>
                    <a:pt x="1386" y="1080"/>
                  </a:lnTo>
                  <a:lnTo>
                    <a:pt x="1386" y="1080"/>
                  </a:lnTo>
                  <a:lnTo>
                    <a:pt x="1386" y="1080"/>
                  </a:lnTo>
                  <a:lnTo>
                    <a:pt x="1392" y="1080"/>
                  </a:lnTo>
                  <a:lnTo>
                    <a:pt x="1392" y="1080"/>
                  </a:lnTo>
                  <a:lnTo>
                    <a:pt x="1392" y="1080"/>
                  </a:lnTo>
                  <a:lnTo>
                    <a:pt x="1392" y="1080"/>
                  </a:lnTo>
                  <a:lnTo>
                    <a:pt x="1392" y="1080"/>
                  </a:lnTo>
                  <a:lnTo>
                    <a:pt x="1392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398" y="1074"/>
                  </a:lnTo>
                  <a:lnTo>
                    <a:pt x="1404" y="1074"/>
                  </a:lnTo>
                  <a:lnTo>
                    <a:pt x="1404" y="1068"/>
                  </a:lnTo>
                  <a:lnTo>
                    <a:pt x="1404" y="1068"/>
                  </a:lnTo>
                  <a:lnTo>
                    <a:pt x="1404" y="1068"/>
                  </a:lnTo>
                  <a:lnTo>
                    <a:pt x="1404" y="1068"/>
                  </a:lnTo>
                  <a:lnTo>
                    <a:pt x="1404" y="1068"/>
                  </a:lnTo>
                  <a:lnTo>
                    <a:pt x="1410" y="1068"/>
                  </a:lnTo>
                  <a:lnTo>
                    <a:pt x="1410" y="1062"/>
                  </a:lnTo>
                  <a:lnTo>
                    <a:pt x="1410" y="1062"/>
                  </a:lnTo>
                  <a:lnTo>
                    <a:pt x="1410" y="1062"/>
                  </a:lnTo>
                  <a:lnTo>
                    <a:pt x="1410" y="1062"/>
                  </a:lnTo>
                  <a:lnTo>
                    <a:pt x="1410" y="1062"/>
                  </a:lnTo>
                  <a:lnTo>
                    <a:pt x="1410" y="1062"/>
                  </a:lnTo>
                  <a:lnTo>
                    <a:pt x="1416" y="1056"/>
                  </a:lnTo>
                  <a:lnTo>
                    <a:pt x="1416" y="1056"/>
                  </a:lnTo>
                  <a:lnTo>
                    <a:pt x="1416" y="1056"/>
                  </a:lnTo>
                  <a:lnTo>
                    <a:pt x="1416" y="1056"/>
                  </a:lnTo>
                  <a:lnTo>
                    <a:pt x="1416" y="1056"/>
                  </a:lnTo>
                  <a:lnTo>
                    <a:pt x="1422" y="1050"/>
                  </a:lnTo>
                  <a:lnTo>
                    <a:pt x="1422" y="1050"/>
                  </a:lnTo>
                  <a:lnTo>
                    <a:pt x="1422" y="1050"/>
                  </a:lnTo>
                  <a:lnTo>
                    <a:pt x="1422" y="1050"/>
                  </a:lnTo>
                  <a:lnTo>
                    <a:pt x="1422" y="1050"/>
                  </a:lnTo>
                  <a:lnTo>
                    <a:pt x="1422" y="1044"/>
                  </a:lnTo>
                  <a:lnTo>
                    <a:pt x="1428" y="1044"/>
                  </a:lnTo>
                  <a:lnTo>
                    <a:pt x="1428" y="1044"/>
                  </a:lnTo>
                  <a:lnTo>
                    <a:pt x="1428" y="1044"/>
                  </a:lnTo>
                  <a:lnTo>
                    <a:pt x="1428" y="1044"/>
                  </a:lnTo>
                  <a:lnTo>
                    <a:pt x="1428" y="1038"/>
                  </a:lnTo>
                  <a:lnTo>
                    <a:pt x="1428" y="1038"/>
                  </a:lnTo>
                  <a:lnTo>
                    <a:pt x="1434" y="1038"/>
                  </a:lnTo>
                  <a:lnTo>
                    <a:pt x="1434" y="1038"/>
                  </a:lnTo>
                  <a:lnTo>
                    <a:pt x="1434" y="1038"/>
                  </a:lnTo>
                  <a:lnTo>
                    <a:pt x="1434" y="1032"/>
                  </a:lnTo>
                  <a:lnTo>
                    <a:pt x="1434" y="1032"/>
                  </a:lnTo>
                  <a:lnTo>
                    <a:pt x="1434" y="1032"/>
                  </a:lnTo>
                  <a:lnTo>
                    <a:pt x="1440" y="1032"/>
                  </a:lnTo>
                  <a:lnTo>
                    <a:pt x="1440" y="1026"/>
                  </a:lnTo>
                  <a:lnTo>
                    <a:pt x="1440" y="1026"/>
                  </a:lnTo>
                  <a:lnTo>
                    <a:pt x="1440" y="1026"/>
                  </a:lnTo>
                  <a:lnTo>
                    <a:pt x="1440" y="1020"/>
                  </a:lnTo>
                  <a:lnTo>
                    <a:pt x="1440" y="1020"/>
                  </a:lnTo>
                  <a:lnTo>
                    <a:pt x="1440" y="1020"/>
                  </a:lnTo>
                  <a:lnTo>
                    <a:pt x="1446" y="1020"/>
                  </a:lnTo>
                  <a:lnTo>
                    <a:pt x="1446" y="1014"/>
                  </a:lnTo>
                  <a:lnTo>
                    <a:pt x="1446" y="1014"/>
                  </a:lnTo>
                  <a:lnTo>
                    <a:pt x="1446" y="1014"/>
                  </a:lnTo>
                  <a:lnTo>
                    <a:pt x="1446" y="1008"/>
                  </a:lnTo>
                  <a:lnTo>
                    <a:pt x="1446" y="1008"/>
                  </a:lnTo>
                  <a:lnTo>
                    <a:pt x="1452" y="1008"/>
                  </a:lnTo>
                  <a:lnTo>
                    <a:pt x="1452" y="1002"/>
                  </a:lnTo>
                  <a:lnTo>
                    <a:pt x="1452" y="1002"/>
                  </a:lnTo>
                  <a:lnTo>
                    <a:pt x="1452" y="1002"/>
                  </a:lnTo>
                  <a:lnTo>
                    <a:pt x="1452" y="996"/>
                  </a:lnTo>
                  <a:lnTo>
                    <a:pt x="1452" y="996"/>
                  </a:lnTo>
                  <a:lnTo>
                    <a:pt x="1458" y="996"/>
                  </a:lnTo>
                  <a:lnTo>
                    <a:pt x="1458" y="990"/>
                  </a:lnTo>
                  <a:lnTo>
                    <a:pt x="1458" y="990"/>
                  </a:lnTo>
                  <a:lnTo>
                    <a:pt x="1458" y="990"/>
                  </a:lnTo>
                  <a:lnTo>
                    <a:pt x="1458" y="984"/>
                  </a:lnTo>
                  <a:lnTo>
                    <a:pt x="1458" y="984"/>
                  </a:lnTo>
                  <a:lnTo>
                    <a:pt x="1464" y="984"/>
                  </a:lnTo>
                  <a:lnTo>
                    <a:pt x="1464" y="978"/>
                  </a:lnTo>
                  <a:lnTo>
                    <a:pt x="1464" y="978"/>
                  </a:lnTo>
                  <a:lnTo>
                    <a:pt x="1464" y="972"/>
                  </a:lnTo>
                  <a:lnTo>
                    <a:pt x="1464" y="972"/>
                  </a:lnTo>
                  <a:lnTo>
                    <a:pt x="1464" y="972"/>
                  </a:lnTo>
                  <a:lnTo>
                    <a:pt x="1470" y="966"/>
                  </a:lnTo>
                  <a:lnTo>
                    <a:pt x="1470" y="966"/>
                  </a:lnTo>
                  <a:lnTo>
                    <a:pt x="1470" y="960"/>
                  </a:lnTo>
                  <a:lnTo>
                    <a:pt x="1470" y="960"/>
                  </a:lnTo>
                  <a:lnTo>
                    <a:pt x="1470" y="960"/>
                  </a:lnTo>
                  <a:lnTo>
                    <a:pt x="1470" y="954"/>
                  </a:lnTo>
                  <a:lnTo>
                    <a:pt x="1476" y="954"/>
                  </a:lnTo>
                  <a:lnTo>
                    <a:pt x="1476" y="954"/>
                  </a:lnTo>
                  <a:lnTo>
                    <a:pt x="1476" y="948"/>
                  </a:lnTo>
                  <a:lnTo>
                    <a:pt x="1476" y="948"/>
                  </a:lnTo>
                  <a:lnTo>
                    <a:pt x="1476" y="942"/>
                  </a:lnTo>
                  <a:lnTo>
                    <a:pt x="1476" y="942"/>
                  </a:lnTo>
                  <a:lnTo>
                    <a:pt x="1482" y="936"/>
                  </a:lnTo>
                  <a:lnTo>
                    <a:pt x="1482" y="936"/>
                  </a:lnTo>
                  <a:lnTo>
                    <a:pt x="1482" y="936"/>
                  </a:lnTo>
                  <a:lnTo>
                    <a:pt x="1482" y="930"/>
                  </a:lnTo>
                  <a:lnTo>
                    <a:pt x="1482" y="930"/>
                  </a:lnTo>
                  <a:lnTo>
                    <a:pt x="1482" y="924"/>
                  </a:lnTo>
                  <a:lnTo>
                    <a:pt x="1488" y="924"/>
                  </a:lnTo>
                  <a:lnTo>
                    <a:pt x="1488" y="918"/>
                  </a:lnTo>
                  <a:lnTo>
                    <a:pt x="1488" y="918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88" y="912"/>
                  </a:lnTo>
                  <a:lnTo>
                    <a:pt x="1494" y="906"/>
                  </a:lnTo>
                  <a:lnTo>
                    <a:pt x="1494" y="906"/>
                  </a:lnTo>
                  <a:lnTo>
                    <a:pt x="1494" y="900"/>
                  </a:lnTo>
                  <a:lnTo>
                    <a:pt x="1494" y="900"/>
                  </a:lnTo>
                  <a:lnTo>
                    <a:pt x="1494" y="894"/>
                  </a:lnTo>
                  <a:lnTo>
                    <a:pt x="1494" y="894"/>
                  </a:lnTo>
                  <a:lnTo>
                    <a:pt x="1500" y="888"/>
                  </a:lnTo>
                  <a:lnTo>
                    <a:pt x="1500" y="888"/>
                  </a:lnTo>
                  <a:lnTo>
                    <a:pt x="1500" y="882"/>
                  </a:lnTo>
                  <a:lnTo>
                    <a:pt x="1500" y="882"/>
                  </a:lnTo>
                  <a:lnTo>
                    <a:pt x="1500" y="876"/>
                  </a:lnTo>
                  <a:lnTo>
                    <a:pt x="1500" y="876"/>
                  </a:lnTo>
                  <a:lnTo>
                    <a:pt x="1500" y="870"/>
                  </a:lnTo>
                  <a:lnTo>
                    <a:pt x="1506" y="870"/>
                  </a:lnTo>
                  <a:lnTo>
                    <a:pt x="1506" y="864"/>
                  </a:lnTo>
                  <a:lnTo>
                    <a:pt x="1506" y="864"/>
                  </a:lnTo>
                  <a:lnTo>
                    <a:pt x="1506" y="858"/>
                  </a:lnTo>
                  <a:lnTo>
                    <a:pt x="1506" y="858"/>
                  </a:lnTo>
                  <a:lnTo>
                    <a:pt x="1506" y="852"/>
                  </a:lnTo>
                  <a:lnTo>
                    <a:pt x="1512" y="846"/>
                  </a:lnTo>
                  <a:lnTo>
                    <a:pt x="1512" y="846"/>
                  </a:lnTo>
                  <a:lnTo>
                    <a:pt x="1512" y="840"/>
                  </a:lnTo>
                  <a:lnTo>
                    <a:pt x="1512" y="840"/>
                  </a:lnTo>
                  <a:lnTo>
                    <a:pt x="1512" y="834"/>
                  </a:lnTo>
                  <a:lnTo>
                    <a:pt x="1518" y="828"/>
                  </a:lnTo>
                  <a:lnTo>
                    <a:pt x="1518" y="828"/>
                  </a:lnTo>
                  <a:lnTo>
                    <a:pt x="1518" y="822"/>
                  </a:lnTo>
                  <a:lnTo>
                    <a:pt x="1518" y="822"/>
                  </a:lnTo>
                  <a:lnTo>
                    <a:pt x="1518" y="816"/>
                  </a:lnTo>
                  <a:lnTo>
                    <a:pt x="1518" y="816"/>
                  </a:lnTo>
                  <a:lnTo>
                    <a:pt x="1524" y="810"/>
                  </a:lnTo>
                  <a:lnTo>
                    <a:pt x="1524" y="810"/>
                  </a:lnTo>
                  <a:lnTo>
                    <a:pt x="1524" y="804"/>
                  </a:lnTo>
                  <a:lnTo>
                    <a:pt x="1524" y="798"/>
                  </a:lnTo>
                  <a:lnTo>
                    <a:pt x="1524" y="798"/>
                  </a:lnTo>
                  <a:lnTo>
                    <a:pt x="1524" y="792"/>
                  </a:lnTo>
                  <a:lnTo>
                    <a:pt x="1524" y="792"/>
                  </a:lnTo>
                  <a:lnTo>
                    <a:pt x="1530" y="786"/>
                  </a:lnTo>
                  <a:lnTo>
                    <a:pt x="1530" y="780"/>
                  </a:lnTo>
                  <a:lnTo>
                    <a:pt x="1530" y="780"/>
                  </a:lnTo>
                  <a:lnTo>
                    <a:pt x="1530" y="774"/>
                  </a:lnTo>
                  <a:lnTo>
                    <a:pt x="1530" y="774"/>
                  </a:lnTo>
                  <a:lnTo>
                    <a:pt x="1530" y="768"/>
                  </a:lnTo>
                  <a:lnTo>
                    <a:pt x="1536" y="762"/>
                  </a:lnTo>
                  <a:lnTo>
                    <a:pt x="1536" y="762"/>
                  </a:lnTo>
                  <a:lnTo>
                    <a:pt x="1536" y="756"/>
                  </a:lnTo>
                  <a:lnTo>
                    <a:pt x="1536" y="750"/>
                  </a:lnTo>
                  <a:lnTo>
                    <a:pt x="1536" y="750"/>
                  </a:lnTo>
                  <a:lnTo>
                    <a:pt x="1536" y="744"/>
                  </a:lnTo>
                  <a:lnTo>
                    <a:pt x="1542" y="738"/>
                  </a:lnTo>
                  <a:lnTo>
                    <a:pt x="1542" y="738"/>
                  </a:lnTo>
                  <a:lnTo>
                    <a:pt x="1542" y="732"/>
                  </a:lnTo>
                  <a:lnTo>
                    <a:pt x="1542" y="726"/>
                  </a:lnTo>
                  <a:lnTo>
                    <a:pt x="1542" y="726"/>
                  </a:lnTo>
                  <a:lnTo>
                    <a:pt x="1542" y="720"/>
                  </a:lnTo>
                  <a:lnTo>
                    <a:pt x="1548" y="714"/>
                  </a:lnTo>
                  <a:lnTo>
                    <a:pt x="1548" y="714"/>
                  </a:lnTo>
                  <a:lnTo>
                    <a:pt x="1548" y="708"/>
                  </a:lnTo>
                  <a:lnTo>
                    <a:pt x="1548" y="702"/>
                  </a:lnTo>
                  <a:lnTo>
                    <a:pt x="1548" y="702"/>
                  </a:lnTo>
                  <a:lnTo>
                    <a:pt x="1548" y="696"/>
                  </a:lnTo>
                  <a:lnTo>
                    <a:pt x="1554" y="690"/>
                  </a:lnTo>
                  <a:lnTo>
                    <a:pt x="1554" y="690"/>
                  </a:lnTo>
                  <a:lnTo>
                    <a:pt x="1554" y="684"/>
                  </a:lnTo>
                  <a:lnTo>
                    <a:pt x="1554" y="678"/>
                  </a:lnTo>
                  <a:lnTo>
                    <a:pt x="1554" y="678"/>
                  </a:lnTo>
                  <a:lnTo>
                    <a:pt x="1554" y="672"/>
                  </a:lnTo>
                  <a:lnTo>
                    <a:pt x="1560" y="666"/>
                  </a:lnTo>
                  <a:lnTo>
                    <a:pt x="1560" y="666"/>
                  </a:lnTo>
                  <a:lnTo>
                    <a:pt x="1560" y="660"/>
                  </a:lnTo>
                  <a:lnTo>
                    <a:pt x="1560" y="654"/>
                  </a:lnTo>
                  <a:lnTo>
                    <a:pt x="1560" y="648"/>
                  </a:lnTo>
                  <a:lnTo>
                    <a:pt x="1560" y="648"/>
                  </a:lnTo>
                  <a:lnTo>
                    <a:pt x="1566" y="642"/>
                  </a:lnTo>
                  <a:lnTo>
                    <a:pt x="1566" y="636"/>
                  </a:lnTo>
                  <a:lnTo>
                    <a:pt x="1566" y="636"/>
                  </a:lnTo>
                  <a:lnTo>
                    <a:pt x="1566" y="630"/>
                  </a:lnTo>
                  <a:lnTo>
                    <a:pt x="1566" y="624"/>
                  </a:lnTo>
                  <a:lnTo>
                    <a:pt x="1566" y="624"/>
                  </a:lnTo>
                  <a:lnTo>
                    <a:pt x="1572" y="618"/>
                  </a:lnTo>
                  <a:lnTo>
                    <a:pt x="1572" y="612"/>
                  </a:lnTo>
                  <a:lnTo>
                    <a:pt x="1572" y="612"/>
                  </a:lnTo>
                  <a:lnTo>
                    <a:pt x="1572" y="606"/>
                  </a:lnTo>
                  <a:lnTo>
                    <a:pt x="1572" y="600"/>
                  </a:lnTo>
                  <a:lnTo>
                    <a:pt x="1572" y="600"/>
                  </a:lnTo>
                  <a:lnTo>
                    <a:pt x="1578" y="594"/>
                  </a:lnTo>
                  <a:lnTo>
                    <a:pt x="1578" y="588"/>
                  </a:lnTo>
                  <a:lnTo>
                    <a:pt x="1578" y="582"/>
                  </a:lnTo>
                  <a:lnTo>
                    <a:pt x="1578" y="582"/>
                  </a:lnTo>
                  <a:lnTo>
                    <a:pt x="1578" y="576"/>
                  </a:lnTo>
                  <a:lnTo>
                    <a:pt x="1578" y="570"/>
                  </a:lnTo>
                  <a:lnTo>
                    <a:pt x="1578" y="570"/>
                  </a:lnTo>
                  <a:lnTo>
                    <a:pt x="1584" y="564"/>
                  </a:lnTo>
                  <a:lnTo>
                    <a:pt x="1584" y="558"/>
                  </a:lnTo>
                  <a:lnTo>
                    <a:pt x="1584" y="558"/>
                  </a:lnTo>
                  <a:lnTo>
                    <a:pt x="1584" y="552"/>
                  </a:lnTo>
                  <a:lnTo>
                    <a:pt x="1584" y="546"/>
                  </a:lnTo>
                  <a:lnTo>
                    <a:pt x="1584" y="546"/>
                  </a:lnTo>
                  <a:lnTo>
                    <a:pt x="1590" y="540"/>
                  </a:lnTo>
                  <a:lnTo>
                    <a:pt x="1590" y="534"/>
                  </a:lnTo>
                  <a:lnTo>
                    <a:pt x="1590" y="534"/>
                  </a:lnTo>
                  <a:lnTo>
                    <a:pt x="1590" y="528"/>
                  </a:lnTo>
                  <a:lnTo>
                    <a:pt x="1590" y="522"/>
                  </a:lnTo>
                  <a:lnTo>
                    <a:pt x="1590" y="522"/>
                  </a:lnTo>
                  <a:lnTo>
                    <a:pt x="1596" y="516"/>
                  </a:lnTo>
                  <a:lnTo>
                    <a:pt x="1596" y="510"/>
                  </a:lnTo>
                  <a:lnTo>
                    <a:pt x="1596" y="504"/>
                  </a:lnTo>
                  <a:lnTo>
                    <a:pt x="1596" y="504"/>
                  </a:lnTo>
                  <a:lnTo>
                    <a:pt x="1596" y="498"/>
                  </a:lnTo>
                  <a:lnTo>
                    <a:pt x="1596" y="492"/>
                  </a:lnTo>
                  <a:lnTo>
                    <a:pt x="1602" y="492"/>
                  </a:lnTo>
                  <a:lnTo>
                    <a:pt x="1602" y="486"/>
                  </a:lnTo>
                  <a:lnTo>
                    <a:pt x="1602" y="480"/>
                  </a:lnTo>
                  <a:lnTo>
                    <a:pt x="1602" y="480"/>
                  </a:lnTo>
                  <a:lnTo>
                    <a:pt x="1602" y="474"/>
                  </a:lnTo>
                  <a:lnTo>
                    <a:pt x="1602" y="468"/>
                  </a:lnTo>
                  <a:lnTo>
                    <a:pt x="1608" y="468"/>
                  </a:lnTo>
                  <a:lnTo>
                    <a:pt x="1608" y="462"/>
                  </a:lnTo>
                  <a:lnTo>
                    <a:pt x="1608" y="456"/>
                  </a:lnTo>
                  <a:lnTo>
                    <a:pt x="1608" y="456"/>
                  </a:lnTo>
                  <a:lnTo>
                    <a:pt x="1608" y="450"/>
                  </a:lnTo>
                  <a:lnTo>
                    <a:pt x="1608" y="444"/>
                  </a:lnTo>
                  <a:lnTo>
                    <a:pt x="1614" y="444"/>
                  </a:lnTo>
                  <a:lnTo>
                    <a:pt x="1614" y="438"/>
                  </a:lnTo>
                  <a:lnTo>
                    <a:pt x="1614" y="432"/>
                  </a:lnTo>
                  <a:lnTo>
                    <a:pt x="1614" y="426"/>
                  </a:lnTo>
                  <a:lnTo>
                    <a:pt x="1614" y="426"/>
                  </a:lnTo>
                  <a:lnTo>
                    <a:pt x="1614" y="420"/>
                  </a:lnTo>
                  <a:lnTo>
                    <a:pt x="1620" y="414"/>
                  </a:lnTo>
                  <a:lnTo>
                    <a:pt x="1620" y="414"/>
                  </a:lnTo>
                  <a:lnTo>
                    <a:pt x="1620" y="408"/>
                  </a:lnTo>
                  <a:lnTo>
                    <a:pt x="1620" y="402"/>
                  </a:lnTo>
                  <a:lnTo>
                    <a:pt x="1620" y="402"/>
                  </a:lnTo>
                  <a:lnTo>
                    <a:pt x="1620" y="396"/>
                  </a:lnTo>
                  <a:lnTo>
                    <a:pt x="1626" y="390"/>
                  </a:lnTo>
                  <a:lnTo>
                    <a:pt x="1626" y="390"/>
                  </a:lnTo>
                  <a:lnTo>
                    <a:pt x="1626" y="384"/>
                  </a:lnTo>
                  <a:lnTo>
                    <a:pt x="1626" y="378"/>
                  </a:lnTo>
                  <a:lnTo>
                    <a:pt x="1626" y="378"/>
                  </a:lnTo>
                  <a:lnTo>
                    <a:pt x="1626" y="372"/>
                  </a:lnTo>
                  <a:lnTo>
                    <a:pt x="1632" y="366"/>
                  </a:lnTo>
                  <a:lnTo>
                    <a:pt x="1632" y="360"/>
                  </a:lnTo>
                  <a:lnTo>
                    <a:pt x="1632" y="360"/>
                  </a:lnTo>
                  <a:lnTo>
                    <a:pt x="1632" y="354"/>
                  </a:lnTo>
                  <a:lnTo>
                    <a:pt x="1632" y="348"/>
                  </a:lnTo>
                  <a:lnTo>
                    <a:pt x="1632" y="348"/>
                  </a:lnTo>
                  <a:lnTo>
                    <a:pt x="1638" y="342"/>
                  </a:lnTo>
                  <a:lnTo>
                    <a:pt x="1638" y="336"/>
                  </a:lnTo>
                  <a:lnTo>
                    <a:pt x="1638" y="336"/>
                  </a:lnTo>
                  <a:lnTo>
                    <a:pt x="1638" y="330"/>
                  </a:lnTo>
                  <a:lnTo>
                    <a:pt x="1638" y="324"/>
                  </a:lnTo>
                  <a:lnTo>
                    <a:pt x="1638" y="324"/>
                  </a:lnTo>
                  <a:lnTo>
                    <a:pt x="1644" y="318"/>
                  </a:lnTo>
                  <a:lnTo>
                    <a:pt x="1644" y="312"/>
                  </a:lnTo>
                  <a:lnTo>
                    <a:pt x="1644" y="312"/>
                  </a:lnTo>
                  <a:lnTo>
                    <a:pt x="1644" y="306"/>
                  </a:lnTo>
                  <a:lnTo>
                    <a:pt x="1644" y="300"/>
                  </a:lnTo>
                  <a:lnTo>
                    <a:pt x="1644" y="300"/>
                  </a:lnTo>
                  <a:lnTo>
                    <a:pt x="1644" y="294"/>
                  </a:lnTo>
                  <a:lnTo>
                    <a:pt x="1650" y="288"/>
                  </a:lnTo>
                  <a:lnTo>
                    <a:pt x="1650" y="282"/>
                  </a:lnTo>
                  <a:lnTo>
                    <a:pt x="1650" y="282"/>
                  </a:lnTo>
                  <a:lnTo>
                    <a:pt x="1650" y="276"/>
                  </a:lnTo>
                  <a:lnTo>
                    <a:pt x="1650" y="270"/>
                  </a:lnTo>
                  <a:lnTo>
                    <a:pt x="1650" y="270"/>
                  </a:lnTo>
                  <a:lnTo>
                    <a:pt x="1656" y="264"/>
                  </a:lnTo>
                  <a:lnTo>
                    <a:pt x="1656" y="258"/>
                  </a:lnTo>
                  <a:lnTo>
                    <a:pt x="1656" y="258"/>
                  </a:lnTo>
                  <a:lnTo>
                    <a:pt x="1656" y="252"/>
                  </a:lnTo>
                  <a:lnTo>
                    <a:pt x="1656" y="246"/>
                  </a:lnTo>
                  <a:lnTo>
                    <a:pt x="1656" y="246"/>
                  </a:lnTo>
                  <a:lnTo>
                    <a:pt x="1662" y="240"/>
                  </a:lnTo>
                  <a:lnTo>
                    <a:pt x="1662" y="234"/>
                  </a:lnTo>
                  <a:lnTo>
                    <a:pt x="1662" y="234"/>
                  </a:lnTo>
                  <a:lnTo>
                    <a:pt x="1662" y="228"/>
                  </a:lnTo>
                  <a:lnTo>
                    <a:pt x="1662" y="222"/>
                  </a:lnTo>
                  <a:lnTo>
                    <a:pt x="1662" y="222"/>
                  </a:lnTo>
                  <a:lnTo>
                    <a:pt x="1668" y="216"/>
                  </a:lnTo>
                  <a:lnTo>
                    <a:pt x="1668" y="210"/>
                  </a:lnTo>
                  <a:lnTo>
                    <a:pt x="1668" y="204"/>
                  </a:lnTo>
                  <a:lnTo>
                    <a:pt x="1668" y="204"/>
                  </a:lnTo>
                  <a:lnTo>
                    <a:pt x="1668" y="198"/>
                  </a:lnTo>
                  <a:lnTo>
                    <a:pt x="1668" y="192"/>
                  </a:lnTo>
                  <a:lnTo>
                    <a:pt x="1674" y="192"/>
                  </a:lnTo>
                  <a:lnTo>
                    <a:pt x="1674" y="186"/>
                  </a:lnTo>
                  <a:lnTo>
                    <a:pt x="1674" y="180"/>
                  </a:lnTo>
                  <a:lnTo>
                    <a:pt x="1674" y="180"/>
                  </a:lnTo>
                  <a:lnTo>
                    <a:pt x="1674" y="174"/>
                  </a:lnTo>
                  <a:lnTo>
                    <a:pt x="1674" y="168"/>
                  </a:lnTo>
                  <a:lnTo>
                    <a:pt x="1680" y="168"/>
                  </a:lnTo>
                  <a:lnTo>
                    <a:pt x="1680" y="162"/>
                  </a:lnTo>
                  <a:lnTo>
                    <a:pt x="1680" y="156"/>
                  </a:lnTo>
                  <a:lnTo>
                    <a:pt x="1680" y="156"/>
                  </a:lnTo>
                  <a:lnTo>
                    <a:pt x="1680" y="150"/>
                  </a:lnTo>
                  <a:lnTo>
                    <a:pt x="1680" y="144"/>
                  </a:lnTo>
                  <a:lnTo>
                    <a:pt x="1686" y="138"/>
                  </a:lnTo>
                  <a:lnTo>
                    <a:pt x="1686" y="138"/>
                  </a:lnTo>
                  <a:lnTo>
                    <a:pt x="1686" y="132"/>
                  </a:lnTo>
                  <a:lnTo>
                    <a:pt x="1686" y="126"/>
                  </a:lnTo>
                  <a:lnTo>
                    <a:pt x="1686" y="126"/>
                  </a:lnTo>
                  <a:lnTo>
                    <a:pt x="1686" y="120"/>
                  </a:lnTo>
                  <a:lnTo>
                    <a:pt x="1692" y="114"/>
                  </a:lnTo>
                  <a:lnTo>
                    <a:pt x="1692" y="114"/>
                  </a:lnTo>
                  <a:lnTo>
                    <a:pt x="1692" y="108"/>
                  </a:lnTo>
                  <a:lnTo>
                    <a:pt x="1692" y="102"/>
                  </a:lnTo>
                  <a:lnTo>
                    <a:pt x="1692" y="102"/>
                  </a:lnTo>
                  <a:lnTo>
                    <a:pt x="1692" y="96"/>
                  </a:lnTo>
                  <a:lnTo>
                    <a:pt x="1698" y="90"/>
                  </a:lnTo>
                  <a:lnTo>
                    <a:pt x="1698" y="90"/>
                  </a:lnTo>
                  <a:lnTo>
                    <a:pt x="1698" y="84"/>
                  </a:lnTo>
                  <a:lnTo>
                    <a:pt x="1698" y="78"/>
                  </a:lnTo>
                  <a:lnTo>
                    <a:pt x="1698" y="78"/>
                  </a:lnTo>
                  <a:lnTo>
                    <a:pt x="1698" y="72"/>
                  </a:lnTo>
                  <a:lnTo>
                    <a:pt x="1704" y="66"/>
                  </a:lnTo>
                  <a:lnTo>
                    <a:pt x="1704" y="60"/>
                  </a:lnTo>
                  <a:lnTo>
                    <a:pt x="1704" y="60"/>
                  </a:lnTo>
                  <a:lnTo>
                    <a:pt x="1704" y="54"/>
                  </a:lnTo>
                  <a:lnTo>
                    <a:pt x="1704" y="48"/>
                  </a:lnTo>
                  <a:lnTo>
                    <a:pt x="1704" y="48"/>
                  </a:lnTo>
                  <a:lnTo>
                    <a:pt x="1710" y="42"/>
                  </a:lnTo>
                  <a:lnTo>
                    <a:pt x="1710" y="36"/>
                  </a:lnTo>
                  <a:lnTo>
                    <a:pt x="1710" y="36"/>
                  </a:lnTo>
                  <a:lnTo>
                    <a:pt x="1710" y="30"/>
                  </a:lnTo>
                  <a:lnTo>
                    <a:pt x="1710" y="24"/>
                  </a:lnTo>
                  <a:lnTo>
                    <a:pt x="1710" y="24"/>
                  </a:lnTo>
                  <a:lnTo>
                    <a:pt x="1710" y="18"/>
                  </a:lnTo>
                  <a:lnTo>
                    <a:pt x="1716" y="12"/>
                  </a:lnTo>
                  <a:lnTo>
                    <a:pt x="1716" y="12"/>
                  </a:lnTo>
                  <a:lnTo>
                    <a:pt x="1716" y="6"/>
                  </a:lnTo>
                  <a:lnTo>
                    <a:pt x="1716" y="6"/>
                  </a:lnTo>
                  <a:lnTo>
                    <a:pt x="1716" y="6"/>
                  </a:lnTo>
                  <a:lnTo>
                    <a:pt x="1716" y="6"/>
                  </a:lnTo>
                  <a:lnTo>
                    <a:pt x="1722" y="12"/>
                  </a:lnTo>
                  <a:lnTo>
                    <a:pt x="1722" y="18"/>
                  </a:lnTo>
                  <a:lnTo>
                    <a:pt x="1722" y="24"/>
                  </a:lnTo>
                  <a:lnTo>
                    <a:pt x="1722" y="36"/>
                  </a:lnTo>
                  <a:lnTo>
                    <a:pt x="1722" y="42"/>
                  </a:lnTo>
                  <a:lnTo>
                    <a:pt x="1722" y="48"/>
                  </a:lnTo>
                  <a:lnTo>
                    <a:pt x="1728" y="54"/>
                  </a:lnTo>
                  <a:lnTo>
                    <a:pt x="1728" y="66"/>
                  </a:lnTo>
                  <a:lnTo>
                    <a:pt x="1728" y="72"/>
                  </a:lnTo>
                  <a:lnTo>
                    <a:pt x="1728" y="90"/>
                  </a:lnTo>
                  <a:lnTo>
                    <a:pt x="1728" y="96"/>
                  </a:lnTo>
                  <a:lnTo>
                    <a:pt x="1734" y="108"/>
                  </a:lnTo>
                  <a:lnTo>
                    <a:pt x="1734" y="114"/>
                  </a:lnTo>
                  <a:lnTo>
                    <a:pt x="1734" y="126"/>
                  </a:lnTo>
                  <a:lnTo>
                    <a:pt x="1734" y="132"/>
                  </a:lnTo>
                  <a:lnTo>
                    <a:pt x="1734" y="144"/>
                  </a:lnTo>
                  <a:lnTo>
                    <a:pt x="1734" y="150"/>
                  </a:lnTo>
                  <a:lnTo>
                    <a:pt x="1740" y="162"/>
                  </a:lnTo>
                  <a:lnTo>
                    <a:pt x="1740" y="168"/>
                  </a:lnTo>
                  <a:lnTo>
                    <a:pt x="1740" y="180"/>
                  </a:lnTo>
                  <a:lnTo>
                    <a:pt x="1740" y="186"/>
                  </a:lnTo>
                  <a:lnTo>
                    <a:pt x="1740" y="192"/>
                  </a:lnTo>
                  <a:lnTo>
                    <a:pt x="1740" y="204"/>
                  </a:lnTo>
                  <a:lnTo>
                    <a:pt x="1740" y="210"/>
                  </a:lnTo>
                  <a:lnTo>
                    <a:pt x="1746" y="222"/>
                  </a:lnTo>
                  <a:lnTo>
                    <a:pt x="1746" y="228"/>
                  </a:lnTo>
                  <a:lnTo>
                    <a:pt x="1746" y="240"/>
                  </a:lnTo>
                  <a:lnTo>
                    <a:pt x="1746" y="246"/>
                  </a:lnTo>
                  <a:lnTo>
                    <a:pt x="1746" y="252"/>
                  </a:lnTo>
                  <a:lnTo>
                    <a:pt x="1746" y="264"/>
                  </a:lnTo>
                  <a:lnTo>
                    <a:pt x="1752" y="276"/>
                  </a:lnTo>
                  <a:lnTo>
                    <a:pt x="1752" y="282"/>
                  </a:lnTo>
                  <a:lnTo>
                    <a:pt x="1752" y="288"/>
                  </a:lnTo>
                  <a:lnTo>
                    <a:pt x="1752" y="294"/>
                  </a:lnTo>
                  <a:lnTo>
                    <a:pt x="1752" y="300"/>
                  </a:lnTo>
                  <a:lnTo>
                    <a:pt x="1752" y="300"/>
                  </a:lnTo>
                  <a:lnTo>
                    <a:pt x="1758" y="306"/>
                  </a:lnTo>
                  <a:lnTo>
                    <a:pt x="1758" y="306"/>
                  </a:lnTo>
                  <a:lnTo>
                    <a:pt x="1758" y="306"/>
                  </a:lnTo>
                  <a:lnTo>
                    <a:pt x="1758" y="306"/>
                  </a:lnTo>
                  <a:lnTo>
                    <a:pt x="1758" y="306"/>
                  </a:lnTo>
                  <a:lnTo>
                    <a:pt x="1758" y="306"/>
                  </a:lnTo>
                  <a:lnTo>
                    <a:pt x="1764" y="306"/>
                  </a:lnTo>
                  <a:lnTo>
                    <a:pt x="1764" y="306"/>
                  </a:lnTo>
                  <a:lnTo>
                    <a:pt x="1764" y="306"/>
                  </a:lnTo>
                  <a:lnTo>
                    <a:pt x="1764" y="306"/>
                  </a:lnTo>
                  <a:lnTo>
                    <a:pt x="1764" y="306"/>
                  </a:lnTo>
                  <a:lnTo>
                    <a:pt x="1764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6"/>
                  </a:lnTo>
                  <a:lnTo>
                    <a:pt x="1770" y="300"/>
                  </a:lnTo>
                  <a:lnTo>
                    <a:pt x="1770" y="294"/>
                  </a:lnTo>
                  <a:lnTo>
                    <a:pt x="1776" y="288"/>
                  </a:lnTo>
                  <a:lnTo>
                    <a:pt x="1776" y="282"/>
                  </a:lnTo>
                  <a:lnTo>
                    <a:pt x="1776" y="276"/>
                  </a:lnTo>
                  <a:lnTo>
                    <a:pt x="1776" y="264"/>
                  </a:lnTo>
                  <a:lnTo>
                    <a:pt x="1776" y="258"/>
                  </a:lnTo>
                  <a:lnTo>
                    <a:pt x="1776" y="252"/>
                  </a:lnTo>
                  <a:lnTo>
                    <a:pt x="1782" y="240"/>
                  </a:lnTo>
                  <a:lnTo>
                    <a:pt x="1782" y="228"/>
                  </a:lnTo>
                  <a:lnTo>
                    <a:pt x="1782" y="222"/>
                  </a:lnTo>
                  <a:lnTo>
                    <a:pt x="1782" y="210"/>
                  </a:lnTo>
                  <a:lnTo>
                    <a:pt x="1782" y="204"/>
                  </a:lnTo>
                  <a:lnTo>
                    <a:pt x="1782" y="192"/>
                  </a:lnTo>
                  <a:lnTo>
                    <a:pt x="1788" y="186"/>
                  </a:lnTo>
                  <a:lnTo>
                    <a:pt x="1788" y="174"/>
                  </a:lnTo>
                  <a:lnTo>
                    <a:pt x="1788" y="168"/>
                  </a:lnTo>
                  <a:lnTo>
                    <a:pt x="1788" y="156"/>
                  </a:lnTo>
                  <a:lnTo>
                    <a:pt x="1788" y="150"/>
                  </a:lnTo>
                  <a:lnTo>
                    <a:pt x="1788" y="138"/>
                  </a:lnTo>
                  <a:lnTo>
                    <a:pt x="1794" y="132"/>
                  </a:lnTo>
                  <a:lnTo>
                    <a:pt x="1794" y="120"/>
                  </a:lnTo>
                  <a:lnTo>
                    <a:pt x="1794" y="114"/>
                  </a:lnTo>
                  <a:lnTo>
                    <a:pt x="1794" y="102"/>
                  </a:lnTo>
                  <a:lnTo>
                    <a:pt x="1794" y="96"/>
                  </a:lnTo>
                  <a:lnTo>
                    <a:pt x="1794" y="90"/>
                  </a:lnTo>
                  <a:lnTo>
                    <a:pt x="1794" y="78"/>
                  </a:lnTo>
                  <a:lnTo>
                    <a:pt x="1800" y="72"/>
                  </a:lnTo>
                  <a:lnTo>
                    <a:pt x="1800" y="60"/>
                  </a:lnTo>
                  <a:lnTo>
                    <a:pt x="1800" y="54"/>
                  </a:lnTo>
                  <a:lnTo>
                    <a:pt x="1800" y="48"/>
                  </a:lnTo>
                  <a:lnTo>
                    <a:pt x="1800" y="30"/>
                  </a:lnTo>
                  <a:lnTo>
                    <a:pt x="1800" y="24"/>
                  </a:lnTo>
                  <a:lnTo>
                    <a:pt x="1806" y="18"/>
                  </a:lnTo>
                  <a:lnTo>
                    <a:pt x="1806" y="12"/>
                  </a:lnTo>
                  <a:lnTo>
                    <a:pt x="1806" y="6"/>
                  </a:lnTo>
                  <a:lnTo>
                    <a:pt x="1806" y="6"/>
                  </a:lnTo>
                  <a:lnTo>
                    <a:pt x="1806" y="0"/>
                  </a:lnTo>
                  <a:lnTo>
                    <a:pt x="1812" y="6"/>
                  </a:lnTo>
                  <a:lnTo>
                    <a:pt x="1812" y="6"/>
                  </a:lnTo>
                  <a:lnTo>
                    <a:pt x="1812" y="6"/>
                  </a:lnTo>
                  <a:lnTo>
                    <a:pt x="1812" y="12"/>
                  </a:lnTo>
                  <a:lnTo>
                    <a:pt x="1812" y="12"/>
                  </a:lnTo>
                  <a:lnTo>
                    <a:pt x="1812" y="18"/>
                  </a:lnTo>
                  <a:lnTo>
                    <a:pt x="1812" y="24"/>
                  </a:lnTo>
                  <a:lnTo>
                    <a:pt x="1818" y="24"/>
                  </a:lnTo>
                  <a:lnTo>
                    <a:pt x="1818" y="30"/>
                  </a:lnTo>
                  <a:lnTo>
                    <a:pt x="1818" y="36"/>
                  </a:lnTo>
                  <a:lnTo>
                    <a:pt x="1818" y="36"/>
                  </a:lnTo>
                  <a:lnTo>
                    <a:pt x="1818" y="42"/>
                  </a:lnTo>
                  <a:lnTo>
                    <a:pt x="1818" y="48"/>
                  </a:lnTo>
                  <a:lnTo>
                    <a:pt x="1824" y="48"/>
                  </a:lnTo>
                  <a:lnTo>
                    <a:pt x="1824" y="54"/>
                  </a:lnTo>
                  <a:lnTo>
                    <a:pt x="1824" y="60"/>
                  </a:lnTo>
                  <a:lnTo>
                    <a:pt x="1824" y="60"/>
                  </a:lnTo>
                  <a:lnTo>
                    <a:pt x="1824" y="66"/>
                  </a:lnTo>
                  <a:lnTo>
                    <a:pt x="1824" y="72"/>
                  </a:lnTo>
                  <a:lnTo>
                    <a:pt x="1830" y="72"/>
                  </a:lnTo>
                  <a:lnTo>
                    <a:pt x="1830" y="78"/>
                  </a:lnTo>
                  <a:lnTo>
                    <a:pt x="1830" y="84"/>
                  </a:lnTo>
                  <a:lnTo>
                    <a:pt x="1830" y="84"/>
                  </a:lnTo>
                  <a:lnTo>
                    <a:pt x="1830" y="90"/>
                  </a:lnTo>
                  <a:lnTo>
                    <a:pt x="1830" y="96"/>
                  </a:lnTo>
                  <a:lnTo>
                    <a:pt x="1836" y="96"/>
                  </a:lnTo>
                  <a:lnTo>
                    <a:pt x="1836" y="102"/>
                  </a:lnTo>
                  <a:lnTo>
                    <a:pt x="1836" y="108"/>
                  </a:lnTo>
                  <a:lnTo>
                    <a:pt x="1836" y="114"/>
                  </a:lnTo>
                  <a:lnTo>
                    <a:pt x="1836" y="114"/>
                  </a:lnTo>
                  <a:lnTo>
                    <a:pt x="1836" y="120"/>
                  </a:lnTo>
                  <a:lnTo>
                    <a:pt x="1836" y="126"/>
                  </a:lnTo>
                  <a:lnTo>
                    <a:pt x="1842" y="126"/>
                  </a:lnTo>
                  <a:lnTo>
                    <a:pt x="1842" y="132"/>
                  </a:lnTo>
                  <a:lnTo>
                    <a:pt x="1842" y="138"/>
                  </a:lnTo>
                  <a:lnTo>
                    <a:pt x="1842" y="138"/>
                  </a:lnTo>
                  <a:lnTo>
                    <a:pt x="1842" y="144"/>
                  </a:lnTo>
                  <a:lnTo>
                    <a:pt x="1842" y="150"/>
                  </a:lnTo>
                  <a:lnTo>
                    <a:pt x="1848" y="150"/>
                  </a:lnTo>
                  <a:lnTo>
                    <a:pt x="1848" y="156"/>
                  </a:lnTo>
                  <a:lnTo>
                    <a:pt x="1848" y="162"/>
                  </a:lnTo>
                  <a:lnTo>
                    <a:pt x="1848" y="162"/>
                  </a:lnTo>
                  <a:lnTo>
                    <a:pt x="1848" y="168"/>
                  </a:lnTo>
                  <a:lnTo>
                    <a:pt x="1854" y="174"/>
                  </a:lnTo>
                  <a:lnTo>
                    <a:pt x="1854" y="180"/>
                  </a:lnTo>
                  <a:lnTo>
                    <a:pt x="1854" y="186"/>
                  </a:lnTo>
                  <a:lnTo>
                    <a:pt x="1854" y="186"/>
                  </a:lnTo>
                  <a:lnTo>
                    <a:pt x="1854" y="192"/>
                  </a:lnTo>
                  <a:lnTo>
                    <a:pt x="1854" y="198"/>
                  </a:lnTo>
                  <a:lnTo>
                    <a:pt x="1860" y="198"/>
                  </a:lnTo>
                  <a:lnTo>
                    <a:pt x="1860" y="204"/>
                  </a:lnTo>
                  <a:lnTo>
                    <a:pt x="1860" y="210"/>
                  </a:lnTo>
                  <a:lnTo>
                    <a:pt x="1860" y="210"/>
                  </a:lnTo>
                  <a:lnTo>
                    <a:pt x="1860" y="216"/>
                  </a:lnTo>
                  <a:lnTo>
                    <a:pt x="1860" y="222"/>
                  </a:lnTo>
                  <a:lnTo>
                    <a:pt x="1866" y="228"/>
                  </a:lnTo>
                  <a:lnTo>
                    <a:pt x="1866" y="228"/>
                  </a:lnTo>
                  <a:lnTo>
                    <a:pt x="1866" y="234"/>
                  </a:lnTo>
                  <a:lnTo>
                    <a:pt x="1866" y="240"/>
                  </a:lnTo>
                  <a:lnTo>
                    <a:pt x="1866" y="240"/>
                  </a:lnTo>
                  <a:lnTo>
                    <a:pt x="1866" y="246"/>
                  </a:lnTo>
                  <a:lnTo>
                    <a:pt x="1872" y="252"/>
                  </a:lnTo>
                  <a:lnTo>
                    <a:pt x="1872" y="252"/>
                  </a:lnTo>
                  <a:lnTo>
                    <a:pt x="1872" y="258"/>
                  </a:lnTo>
                  <a:lnTo>
                    <a:pt x="1872" y="264"/>
                  </a:lnTo>
                  <a:lnTo>
                    <a:pt x="1872" y="264"/>
                  </a:lnTo>
                  <a:lnTo>
                    <a:pt x="1872" y="270"/>
                  </a:lnTo>
                  <a:lnTo>
                    <a:pt x="1878" y="276"/>
                  </a:lnTo>
                  <a:lnTo>
                    <a:pt x="1878" y="276"/>
                  </a:lnTo>
                  <a:lnTo>
                    <a:pt x="1878" y="282"/>
                  </a:lnTo>
                  <a:lnTo>
                    <a:pt x="1878" y="288"/>
                  </a:lnTo>
                  <a:lnTo>
                    <a:pt x="1878" y="288"/>
                  </a:lnTo>
                  <a:lnTo>
                    <a:pt x="1878" y="294"/>
                  </a:lnTo>
                  <a:lnTo>
                    <a:pt x="1884" y="300"/>
                  </a:lnTo>
                  <a:lnTo>
                    <a:pt x="1884" y="300"/>
                  </a:lnTo>
                  <a:lnTo>
                    <a:pt x="1884" y="306"/>
                  </a:lnTo>
                  <a:lnTo>
                    <a:pt x="1884" y="312"/>
                  </a:lnTo>
                  <a:lnTo>
                    <a:pt x="1884" y="312"/>
                  </a:lnTo>
                  <a:lnTo>
                    <a:pt x="1884" y="318"/>
                  </a:lnTo>
                  <a:lnTo>
                    <a:pt x="1890" y="324"/>
                  </a:lnTo>
                  <a:lnTo>
                    <a:pt x="1890" y="324"/>
                  </a:lnTo>
                  <a:lnTo>
                    <a:pt x="1890" y="330"/>
                  </a:lnTo>
                  <a:lnTo>
                    <a:pt x="1890" y="336"/>
                  </a:lnTo>
                  <a:lnTo>
                    <a:pt x="1890" y="342"/>
                  </a:lnTo>
                  <a:lnTo>
                    <a:pt x="1890" y="342"/>
                  </a:lnTo>
                  <a:lnTo>
                    <a:pt x="1896" y="348"/>
                  </a:lnTo>
                  <a:lnTo>
                    <a:pt x="1896" y="354"/>
                  </a:lnTo>
                  <a:lnTo>
                    <a:pt x="1896" y="354"/>
                  </a:lnTo>
                  <a:lnTo>
                    <a:pt x="1896" y="360"/>
                  </a:lnTo>
                  <a:lnTo>
                    <a:pt x="1896" y="366"/>
                  </a:lnTo>
                  <a:lnTo>
                    <a:pt x="1896" y="366"/>
                  </a:lnTo>
                  <a:lnTo>
                    <a:pt x="1902" y="372"/>
                  </a:lnTo>
                  <a:lnTo>
                    <a:pt x="1902" y="378"/>
                  </a:lnTo>
                  <a:lnTo>
                    <a:pt x="1902" y="378"/>
                  </a:lnTo>
                  <a:lnTo>
                    <a:pt x="1902" y="384"/>
                  </a:lnTo>
                  <a:lnTo>
                    <a:pt x="1902" y="390"/>
                  </a:lnTo>
                  <a:lnTo>
                    <a:pt x="1902" y="390"/>
                  </a:lnTo>
                  <a:lnTo>
                    <a:pt x="1902" y="396"/>
                  </a:lnTo>
                  <a:lnTo>
                    <a:pt x="1908" y="402"/>
                  </a:lnTo>
                  <a:lnTo>
                    <a:pt x="1908" y="402"/>
                  </a:lnTo>
                  <a:lnTo>
                    <a:pt x="1908" y="408"/>
                  </a:lnTo>
                  <a:lnTo>
                    <a:pt x="1908" y="414"/>
                  </a:lnTo>
                  <a:lnTo>
                    <a:pt x="1908" y="414"/>
                  </a:lnTo>
                  <a:lnTo>
                    <a:pt x="1908" y="420"/>
                  </a:lnTo>
                  <a:lnTo>
                    <a:pt x="1914" y="426"/>
                  </a:lnTo>
                  <a:lnTo>
                    <a:pt x="1914" y="426"/>
                  </a:lnTo>
                  <a:lnTo>
                    <a:pt x="1914" y="432"/>
                  </a:lnTo>
                  <a:lnTo>
                    <a:pt x="1914" y="438"/>
                  </a:lnTo>
                  <a:lnTo>
                    <a:pt x="1914" y="438"/>
                  </a:lnTo>
                  <a:lnTo>
                    <a:pt x="1914" y="444"/>
                  </a:lnTo>
                  <a:lnTo>
                    <a:pt x="1920" y="450"/>
                  </a:lnTo>
                  <a:lnTo>
                    <a:pt x="1920" y="456"/>
                  </a:lnTo>
                  <a:lnTo>
                    <a:pt x="1920" y="456"/>
                  </a:lnTo>
                  <a:lnTo>
                    <a:pt x="1920" y="462"/>
                  </a:lnTo>
                  <a:lnTo>
                    <a:pt x="1920" y="468"/>
                  </a:lnTo>
                  <a:lnTo>
                    <a:pt x="1920" y="468"/>
                  </a:lnTo>
                  <a:lnTo>
                    <a:pt x="1926" y="474"/>
                  </a:lnTo>
                  <a:lnTo>
                    <a:pt x="1926" y="480"/>
                  </a:lnTo>
                  <a:lnTo>
                    <a:pt x="1926" y="480"/>
                  </a:lnTo>
                  <a:lnTo>
                    <a:pt x="1926" y="486"/>
                  </a:lnTo>
                  <a:lnTo>
                    <a:pt x="1926" y="492"/>
                  </a:lnTo>
                  <a:lnTo>
                    <a:pt x="1926" y="492"/>
                  </a:lnTo>
                  <a:lnTo>
                    <a:pt x="1932" y="498"/>
                  </a:lnTo>
                  <a:lnTo>
                    <a:pt x="1932" y="504"/>
                  </a:lnTo>
                  <a:lnTo>
                    <a:pt x="1932" y="504"/>
                  </a:lnTo>
                  <a:lnTo>
                    <a:pt x="1932" y="510"/>
                  </a:lnTo>
                  <a:lnTo>
                    <a:pt x="1932" y="516"/>
                  </a:lnTo>
                  <a:lnTo>
                    <a:pt x="1932" y="516"/>
                  </a:lnTo>
                  <a:lnTo>
                    <a:pt x="1938" y="522"/>
                  </a:lnTo>
                  <a:lnTo>
                    <a:pt x="1938" y="528"/>
                  </a:lnTo>
                  <a:lnTo>
                    <a:pt x="1938" y="528"/>
                  </a:lnTo>
                  <a:lnTo>
                    <a:pt x="1938" y="534"/>
                  </a:lnTo>
                  <a:lnTo>
                    <a:pt x="1938" y="540"/>
                  </a:lnTo>
                  <a:lnTo>
                    <a:pt x="1938" y="540"/>
                  </a:lnTo>
                  <a:lnTo>
                    <a:pt x="1944" y="546"/>
                  </a:lnTo>
                  <a:lnTo>
                    <a:pt x="1944" y="552"/>
                  </a:lnTo>
                  <a:lnTo>
                    <a:pt x="1944" y="552"/>
                  </a:lnTo>
                  <a:lnTo>
                    <a:pt x="1944" y="558"/>
                  </a:lnTo>
                  <a:lnTo>
                    <a:pt x="1944" y="564"/>
                  </a:lnTo>
                  <a:lnTo>
                    <a:pt x="1944" y="564"/>
                  </a:lnTo>
                  <a:lnTo>
                    <a:pt x="1950" y="570"/>
                  </a:lnTo>
                  <a:lnTo>
                    <a:pt x="1950" y="576"/>
                  </a:lnTo>
                  <a:lnTo>
                    <a:pt x="1950" y="582"/>
                  </a:lnTo>
                  <a:lnTo>
                    <a:pt x="1950" y="582"/>
                  </a:lnTo>
                  <a:lnTo>
                    <a:pt x="1950" y="588"/>
                  </a:lnTo>
                  <a:lnTo>
                    <a:pt x="1950" y="594"/>
                  </a:lnTo>
                  <a:lnTo>
                    <a:pt x="1956" y="594"/>
                  </a:lnTo>
                  <a:lnTo>
                    <a:pt x="1956" y="600"/>
                  </a:lnTo>
                  <a:lnTo>
                    <a:pt x="1956" y="606"/>
                  </a:lnTo>
                  <a:lnTo>
                    <a:pt x="1956" y="606"/>
                  </a:lnTo>
                  <a:lnTo>
                    <a:pt x="1956" y="612"/>
                  </a:lnTo>
                  <a:lnTo>
                    <a:pt x="1956" y="618"/>
                  </a:lnTo>
                  <a:lnTo>
                    <a:pt x="1962" y="618"/>
                  </a:lnTo>
                  <a:lnTo>
                    <a:pt x="1962" y="624"/>
                  </a:lnTo>
                  <a:lnTo>
                    <a:pt x="1962" y="630"/>
                  </a:lnTo>
                  <a:lnTo>
                    <a:pt x="1962" y="630"/>
                  </a:lnTo>
                  <a:lnTo>
                    <a:pt x="1962" y="636"/>
                  </a:lnTo>
                  <a:lnTo>
                    <a:pt x="1962" y="642"/>
                  </a:lnTo>
                  <a:lnTo>
                    <a:pt x="1968" y="642"/>
                  </a:lnTo>
                  <a:lnTo>
                    <a:pt x="1968" y="648"/>
                  </a:lnTo>
                  <a:lnTo>
                    <a:pt x="1968" y="654"/>
                  </a:lnTo>
                  <a:lnTo>
                    <a:pt x="1968" y="654"/>
                  </a:lnTo>
                  <a:lnTo>
                    <a:pt x="1968" y="660"/>
                  </a:lnTo>
                  <a:lnTo>
                    <a:pt x="1968" y="666"/>
                  </a:lnTo>
                  <a:lnTo>
                    <a:pt x="1968" y="666"/>
                  </a:lnTo>
                  <a:lnTo>
                    <a:pt x="1974" y="672"/>
                  </a:lnTo>
                  <a:lnTo>
                    <a:pt x="1974" y="678"/>
                  </a:lnTo>
                  <a:lnTo>
                    <a:pt x="1974" y="678"/>
                  </a:lnTo>
                  <a:lnTo>
                    <a:pt x="1974" y="684"/>
                  </a:lnTo>
                  <a:lnTo>
                    <a:pt x="1974" y="684"/>
                  </a:lnTo>
                  <a:lnTo>
                    <a:pt x="1974" y="690"/>
                  </a:lnTo>
                  <a:lnTo>
                    <a:pt x="1980" y="702"/>
                  </a:lnTo>
                  <a:lnTo>
                    <a:pt x="1980" y="702"/>
                  </a:lnTo>
                  <a:lnTo>
                    <a:pt x="1980" y="708"/>
                  </a:lnTo>
                  <a:lnTo>
                    <a:pt x="1980" y="714"/>
                  </a:lnTo>
                  <a:lnTo>
                    <a:pt x="1980" y="726"/>
                  </a:lnTo>
                  <a:lnTo>
                    <a:pt x="1980" y="732"/>
                  </a:lnTo>
                  <a:lnTo>
                    <a:pt x="1986" y="738"/>
                  </a:lnTo>
                  <a:lnTo>
                    <a:pt x="1986" y="744"/>
                  </a:lnTo>
                  <a:lnTo>
                    <a:pt x="1986" y="750"/>
                  </a:lnTo>
                  <a:lnTo>
                    <a:pt x="1986" y="762"/>
                  </a:lnTo>
                  <a:lnTo>
                    <a:pt x="1986" y="774"/>
                  </a:lnTo>
                  <a:lnTo>
                    <a:pt x="1986" y="780"/>
                  </a:lnTo>
                  <a:lnTo>
                    <a:pt x="1992" y="792"/>
                  </a:lnTo>
                  <a:lnTo>
                    <a:pt x="1992" y="798"/>
                  </a:lnTo>
                  <a:lnTo>
                    <a:pt x="1992" y="804"/>
                  </a:lnTo>
                  <a:lnTo>
                    <a:pt x="1992" y="816"/>
                  </a:lnTo>
                  <a:lnTo>
                    <a:pt x="1992" y="822"/>
                  </a:lnTo>
                  <a:lnTo>
                    <a:pt x="1992" y="834"/>
                  </a:lnTo>
                  <a:lnTo>
                    <a:pt x="1998" y="840"/>
                  </a:lnTo>
                  <a:lnTo>
                    <a:pt x="1998" y="846"/>
                  </a:lnTo>
                  <a:lnTo>
                    <a:pt x="1998" y="858"/>
                  </a:lnTo>
                  <a:lnTo>
                    <a:pt x="1998" y="864"/>
                  </a:lnTo>
                  <a:lnTo>
                    <a:pt x="1998" y="876"/>
                  </a:lnTo>
                  <a:lnTo>
                    <a:pt x="1998" y="882"/>
                  </a:lnTo>
                  <a:lnTo>
                    <a:pt x="2004" y="888"/>
                  </a:lnTo>
                  <a:lnTo>
                    <a:pt x="2004" y="900"/>
                  </a:lnTo>
                  <a:lnTo>
                    <a:pt x="2004" y="906"/>
                  </a:lnTo>
                  <a:lnTo>
                    <a:pt x="2004" y="918"/>
                  </a:lnTo>
                  <a:lnTo>
                    <a:pt x="2004" y="924"/>
                  </a:lnTo>
                  <a:lnTo>
                    <a:pt x="2004" y="930"/>
                  </a:lnTo>
                  <a:lnTo>
                    <a:pt x="2004" y="942"/>
                  </a:lnTo>
                  <a:lnTo>
                    <a:pt x="2010" y="948"/>
                  </a:lnTo>
                  <a:lnTo>
                    <a:pt x="2010" y="960"/>
                  </a:lnTo>
                  <a:lnTo>
                    <a:pt x="2010" y="972"/>
                  </a:lnTo>
                  <a:lnTo>
                    <a:pt x="2010" y="978"/>
                  </a:lnTo>
                  <a:lnTo>
                    <a:pt x="2010" y="984"/>
                  </a:lnTo>
                  <a:lnTo>
                    <a:pt x="2010" y="990"/>
                  </a:lnTo>
                  <a:lnTo>
                    <a:pt x="2016" y="1002"/>
                  </a:lnTo>
                  <a:lnTo>
                    <a:pt x="2016" y="1014"/>
                  </a:lnTo>
                  <a:lnTo>
                    <a:pt x="2016" y="1020"/>
                  </a:lnTo>
                  <a:lnTo>
                    <a:pt x="2016" y="1032"/>
                  </a:lnTo>
                  <a:lnTo>
                    <a:pt x="2016" y="1038"/>
                  </a:lnTo>
                  <a:lnTo>
                    <a:pt x="2022" y="1044"/>
                  </a:lnTo>
                  <a:lnTo>
                    <a:pt x="2022" y="1050"/>
                  </a:lnTo>
                  <a:lnTo>
                    <a:pt x="2022" y="1056"/>
                  </a:lnTo>
                  <a:lnTo>
                    <a:pt x="2022" y="1068"/>
                  </a:lnTo>
                  <a:lnTo>
                    <a:pt x="2022" y="1074"/>
                  </a:lnTo>
                  <a:lnTo>
                    <a:pt x="2022" y="1080"/>
                  </a:lnTo>
                  <a:lnTo>
                    <a:pt x="2028" y="1074"/>
                  </a:lnTo>
                  <a:lnTo>
                    <a:pt x="2028" y="1068"/>
                  </a:lnTo>
                  <a:lnTo>
                    <a:pt x="2028" y="1062"/>
                  </a:lnTo>
                  <a:lnTo>
                    <a:pt x="2028" y="1056"/>
                  </a:lnTo>
                  <a:lnTo>
                    <a:pt x="2028" y="1044"/>
                  </a:lnTo>
                  <a:lnTo>
                    <a:pt x="2028" y="1038"/>
                  </a:lnTo>
                  <a:lnTo>
                    <a:pt x="2028" y="1032"/>
                  </a:lnTo>
                  <a:lnTo>
                    <a:pt x="2034" y="1020"/>
                  </a:lnTo>
                  <a:lnTo>
                    <a:pt x="2034" y="1014"/>
                  </a:lnTo>
                  <a:lnTo>
                    <a:pt x="2034" y="1008"/>
                  </a:lnTo>
                  <a:lnTo>
                    <a:pt x="2034" y="1002"/>
                  </a:lnTo>
                  <a:lnTo>
                    <a:pt x="2034" y="996"/>
                  </a:lnTo>
                  <a:lnTo>
                    <a:pt x="2034" y="984"/>
                  </a:lnTo>
                  <a:lnTo>
                    <a:pt x="2040" y="978"/>
                  </a:lnTo>
                  <a:lnTo>
                    <a:pt x="2040" y="966"/>
                  </a:lnTo>
                  <a:lnTo>
                    <a:pt x="2040" y="960"/>
                  </a:lnTo>
                  <a:lnTo>
                    <a:pt x="2040" y="948"/>
                  </a:lnTo>
                  <a:lnTo>
                    <a:pt x="2040" y="942"/>
                  </a:lnTo>
                  <a:lnTo>
                    <a:pt x="2040" y="936"/>
                  </a:lnTo>
                  <a:lnTo>
                    <a:pt x="2046" y="924"/>
                  </a:lnTo>
                  <a:lnTo>
                    <a:pt x="2046" y="918"/>
                  </a:lnTo>
                  <a:lnTo>
                    <a:pt x="2046" y="906"/>
                  </a:lnTo>
                  <a:lnTo>
                    <a:pt x="2046" y="900"/>
                  </a:lnTo>
                  <a:lnTo>
                    <a:pt x="2046" y="894"/>
                  </a:lnTo>
                  <a:lnTo>
                    <a:pt x="2046" y="882"/>
                  </a:lnTo>
                  <a:lnTo>
                    <a:pt x="2052" y="876"/>
                  </a:lnTo>
                  <a:lnTo>
                    <a:pt x="2052" y="864"/>
                  </a:lnTo>
                  <a:lnTo>
                    <a:pt x="2052" y="858"/>
                  </a:lnTo>
                  <a:lnTo>
                    <a:pt x="2052" y="852"/>
                  </a:lnTo>
                  <a:lnTo>
                    <a:pt x="2052" y="834"/>
                  </a:lnTo>
                  <a:lnTo>
                    <a:pt x="2052" y="828"/>
                  </a:lnTo>
                  <a:lnTo>
                    <a:pt x="2058" y="816"/>
                  </a:lnTo>
                  <a:lnTo>
                    <a:pt x="2058" y="810"/>
                  </a:lnTo>
                  <a:lnTo>
                    <a:pt x="2058" y="798"/>
                  </a:lnTo>
                  <a:lnTo>
                    <a:pt x="2058" y="792"/>
                  </a:lnTo>
                  <a:lnTo>
                    <a:pt x="2058" y="786"/>
                  </a:lnTo>
                  <a:lnTo>
                    <a:pt x="2058" y="774"/>
                  </a:lnTo>
                  <a:lnTo>
                    <a:pt x="2064" y="768"/>
                  </a:lnTo>
                  <a:lnTo>
                    <a:pt x="2064" y="762"/>
                  </a:lnTo>
                  <a:lnTo>
                    <a:pt x="2064" y="756"/>
                  </a:lnTo>
                  <a:lnTo>
                    <a:pt x="2064" y="750"/>
                  </a:lnTo>
                  <a:lnTo>
                    <a:pt x="2064" y="732"/>
                  </a:lnTo>
                  <a:lnTo>
                    <a:pt x="2064" y="726"/>
                  </a:lnTo>
                  <a:lnTo>
                    <a:pt x="2070" y="720"/>
                  </a:lnTo>
                  <a:lnTo>
                    <a:pt x="2070" y="714"/>
                  </a:lnTo>
                  <a:lnTo>
                    <a:pt x="2070" y="708"/>
                  </a:lnTo>
                  <a:lnTo>
                    <a:pt x="2070" y="708"/>
                  </a:lnTo>
                  <a:lnTo>
                    <a:pt x="2070" y="702"/>
                  </a:lnTo>
                  <a:lnTo>
                    <a:pt x="2070" y="696"/>
                  </a:lnTo>
                  <a:lnTo>
                    <a:pt x="2070" y="696"/>
                  </a:lnTo>
                  <a:lnTo>
                    <a:pt x="2076" y="690"/>
                  </a:lnTo>
                  <a:lnTo>
                    <a:pt x="2076" y="684"/>
                  </a:lnTo>
                  <a:lnTo>
                    <a:pt x="2076" y="678"/>
                  </a:lnTo>
                  <a:lnTo>
                    <a:pt x="2076" y="678"/>
                  </a:lnTo>
                  <a:lnTo>
                    <a:pt x="2076" y="672"/>
                  </a:lnTo>
                  <a:lnTo>
                    <a:pt x="2082" y="666"/>
                  </a:lnTo>
                  <a:lnTo>
                    <a:pt x="2082" y="660"/>
                  </a:lnTo>
                  <a:lnTo>
                    <a:pt x="2082" y="660"/>
                  </a:lnTo>
                  <a:lnTo>
                    <a:pt x="2082" y="654"/>
                  </a:lnTo>
                  <a:lnTo>
                    <a:pt x="2082" y="648"/>
                  </a:lnTo>
                  <a:lnTo>
                    <a:pt x="2082" y="648"/>
                  </a:lnTo>
                  <a:lnTo>
                    <a:pt x="2088" y="642"/>
                  </a:lnTo>
                  <a:lnTo>
                    <a:pt x="2088" y="636"/>
                  </a:lnTo>
                  <a:lnTo>
                    <a:pt x="2088" y="636"/>
                  </a:lnTo>
                  <a:lnTo>
                    <a:pt x="2088" y="630"/>
                  </a:lnTo>
                  <a:lnTo>
                    <a:pt x="2088" y="624"/>
                  </a:lnTo>
                  <a:lnTo>
                    <a:pt x="2088" y="624"/>
                  </a:lnTo>
                  <a:lnTo>
                    <a:pt x="2094" y="618"/>
                  </a:lnTo>
                  <a:lnTo>
                    <a:pt x="2094" y="612"/>
                  </a:lnTo>
                  <a:lnTo>
                    <a:pt x="2094" y="612"/>
                  </a:lnTo>
                  <a:lnTo>
                    <a:pt x="2094" y="606"/>
                  </a:lnTo>
                  <a:lnTo>
                    <a:pt x="2094" y="600"/>
                  </a:lnTo>
                  <a:lnTo>
                    <a:pt x="2094" y="600"/>
                  </a:lnTo>
                  <a:lnTo>
                    <a:pt x="2100" y="594"/>
                  </a:lnTo>
                  <a:lnTo>
                    <a:pt x="2100" y="588"/>
                  </a:lnTo>
                  <a:lnTo>
                    <a:pt x="2100" y="582"/>
                  </a:lnTo>
                  <a:lnTo>
                    <a:pt x="2100" y="582"/>
                  </a:lnTo>
                  <a:lnTo>
                    <a:pt x="2100" y="576"/>
                  </a:lnTo>
                  <a:lnTo>
                    <a:pt x="2100" y="570"/>
                  </a:lnTo>
                  <a:lnTo>
                    <a:pt x="2100" y="570"/>
                  </a:lnTo>
                  <a:lnTo>
                    <a:pt x="2106" y="564"/>
                  </a:lnTo>
                  <a:lnTo>
                    <a:pt x="2106" y="558"/>
                  </a:lnTo>
                  <a:lnTo>
                    <a:pt x="2106" y="558"/>
                  </a:lnTo>
                  <a:lnTo>
                    <a:pt x="2106" y="552"/>
                  </a:lnTo>
                  <a:lnTo>
                    <a:pt x="2106" y="546"/>
                  </a:lnTo>
                  <a:lnTo>
                    <a:pt x="2106" y="546"/>
                  </a:lnTo>
                  <a:lnTo>
                    <a:pt x="2112" y="540"/>
                  </a:lnTo>
                  <a:lnTo>
                    <a:pt x="2112" y="534"/>
                  </a:lnTo>
                  <a:lnTo>
                    <a:pt x="2112" y="534"/>
                  </a:lnTo>
                  <a:lnTo>
                    <a:pt x="2112" y="528"/>
                  </a:lnTo>
                  <a:lnTo>
                    <a:pt x="2112" y="522"/>
                  </a:lnTo>
                  <a:lnTo>
                    <a:pt x="2112" y="522"/>
                  </a:lnTo>
                  <a:lnTo>
                    <a:pt x="2118" y="516"/>
                  </a:lnTo>
                  <a:lnTo>
                    <a:pt x="2118" y="510"/>
                  </a:lnTo>
                  <a:lnTo>
                    <a:pt x="2118" y="504"/>
                  </a:lnTo>
                  <a:lnTo>
                    <a:pt x="2118" y="504"/>
                  </a:lnTo>
                  <a:lnTo>
                    <a:pt x="2118" y="498"/>
                  </a:lnTo>
                  <a:lnTo>
                    <a:pt x="2118" y="492"/>
                  </a:lnTo>
                  <a:lnTo>
                    <a:pt x="2124" y="492"/>
                  </a:lnTo>
                  <a:lnTo>
                    <a:pt x="2124" y="486"/>
                  </a:lnTo>
                  <a:lnTo>
                    <a:pt x="2124" y="480"/>
                  </a:lnTo>
                  <a:lnTo>
                    <a:pt x="2124" y="480"/>
                  </a:lnTo>
                  <a:lnTo>
                    <a:pt x="2124" y="474"/>
                  </a:lnTo>
                  <a:lnTo>
                    <a:pt x="2124" y="468"/>
                  </a:lnTo>
                  <a:lnTo>
                    <a:pt x="2130" y="468"/>
                  </a:lnTo>
                  <a:lnTo>
                    <a:pt x="2130" y="462"/>
                  </a:lnTo>
                  <a:lnTo>
                    <a:pt x="2130" y="456"/>
                  </a:lnTo>
                  <a:lnTo>
                    <a:pt x="2130" y="456"/>
                  </a:lnTo>
                  <a:lnTo>
                    <a:pt x="2130" y="450"/>
                  </a:lnTo>
                  <a:lnTo>
                    <a:pt x="2130" y="444"/>
                  </a:lnTo>
                  <a:lnTo>
                    <a:pt x="2136" y="444"/>
                  </a:lnTo>
                  <a:lnTo>
                    <a:pt x="2136" y="438"/>
                  </a:lnTo>
                  <a:lnTo>
                    <a:pt x="2136" y="432"/>
                  </a:lnTo>
                  <a:lnTo>
                    <a:pt x="2136" y="426"/>
                  </a:lnTo>
                  <a:lnTo>
                    <a:pt x="2136" y="426"/>
                  </a:lnTo>
                  <a:lnTo>
                    <a:pt x="2136" y="420"/>
                  </a:lnTo>
                  <a:lnTo>
                    <a:pt x="2142" y="414"/>
                  </a:lnTo>
                  <a:lnTo>
                    <a:pt x="2142" y="414"/>
                  </a:lnTo>
                  <a:lnTo>
                    <a:pt x="2142" y="408"/>
                  </a:lnTo>
                  <a:lnTo>
                    <a:pt x="2142" y="402"/>
                  </a:lnTo>
                  <a:lnTo>
                    <a:pt x="2142" y="402"/>
                  </a:lnTo>
                  <a:lnTo>
                    <a:pt x="2142" y="396"/>
                  </a:lnTo>
                  <a:lnTo>
                    <a:pt x="2148" y="390"/>
                  </a:lnTo>
                  <a:lnTo>
                    <a:pt x="2148" y="390"/>
                  </a:lnTo>
                  <a:lnTo>
                    <a:pt x="2148" y="384"/>
                  </a:lnTo>
                  <a:lnTo>
                    <a:pt x="2148" y="378"/>
                  </a:lnTo>
                  <a:lnTo>
                    <a:pt x="2148" y="378"/>
                  </a:lnTo>
                  <a:lnTo>
                    <a:pt x="2148" y="372"/>
                  </a:lnTo>
                  <a:lnTo>
                    <a:pt x="2154" y="366"/>
                  </a:lnTo>
                  <a:lnTo>
                    <a:pt x="2154" y="366"/>
                  </a:lnTo>
                  <a:lnTo>
                    <a:pt x="2154" y="360"/>
                  </a:lnTo>
                  <a:lnTo>
                    <a:pt x="2154" y="354"/>
                  </a:lnTo>
                  <a:lnTo>
                    <a:pt x="2154" y="348"/>
                  </a:lnTo>
                  <a:lnTo>
                    <a:pt x="2154" y="348"/>
                  </a:lnTo>
                  <a:lnTo>
                    <a:pt x="2160" y="342"/>
                  </a:lnTo>
                  <a:lnTo>
                    <a:pt x="2160" y="336"/>
                  </a:lnTo>
                  <a:lnTo>
                    <a:pt x="2160" y="336"/>
                  </a:lnTo>
                  <a:lnTo>
                    <a:pt x="2160" y="330"/>
                  </a:lnTo>
                  <a:lnTo>
                    <a:pt x="2160" y="324"/>
                  </a:lnTo>
                  <a:lnTo>
                    <a:pt x="2160" y="324"/>
                  </a:lnTo>
                  <a:lnTo>
                    <a:pt x="2166" y="318"/>
                  </a:lnTo>
                  <a:lnTo>
                    <a:pt x="2166" y="312"/>
                  </a:lnTo>
                  <a:lnTo>
                    <a:pt x="2166" y="312"/>
                  </a:lnTo>
                  <a:lnTo>
                    <a:pt x="2166" y="306"/>
                  </a:lnTo>
                  <a:lnTo>
                    <a:pt x="2166" y="300"/>
                  </a:lnTo>
                  <a:lnTo>
                    <a:pt x="2166" y="300"/>
                  </a:lnTo>
                  <a:lnTo>
                    <a:pt x="2166" y="294"/>
                  </a:lnTo>
                  <a:lnTo>
                    <a:pt x="2172" y="288"/>
                  </a:lnTo>
                  <a:lnTo>
                    <a:pt x="2172" y="288"/>
                  </a:lnTo>
                  <a:lnTo>
                    <a:pt x="2172" y="282"/>
                  </a:lnTo>
                  <a:lnTo>
                    <a:pt x="2172" y="276"/>
                  </a:lnTo>
                  <a:lnTo>
                    <a:pt x="2172" y="270"/>
                  </a:lnTo>
                  <a:lnTo>
                    <a:pt x="2172" y="270"/>
                  </a:lnTo>
                  <a:lnTo>
                    <a:pt x="2178" y="264"/>
                  </a:lnTo>
                  <a:lnTo>
                    <a:pt x="2178" y="258"/>
                  </a:lnTo>
                  <a:lnTo>
                    <a:pt x="2178" y="258"/>
                  </a:lnTo>
                  <a:lnTo>
                    <a:pt x="2178" y="252"/>
                  </a:lnTo>
                  <a:lnTo>
                    <a:pt x="2178" y="246"/>
                  </a:lnTo>
                  <a:lnTo>
                    <a:pt x="2178" y="246"/>
                  </a:lnTo>
                  <a:lnTo>
                    <a:pt x="2184" y="240"/>
                  </a:lnTo>
                  <a:lnTo>
                    <a:pt x="2184" y="234"/>
                  </a:lnTo>
                  <a:lnTo>
                    <a:pt x="2184" y="234"/>
                  </a:lnTo>
                  <a:lnTo>
                    <a:pt x="2184" y="228"/>
                  </a:lnTo>
                  <a:lnTo>
                    <a:pt x="2184" y="222"/>
                  </a:lnTo>
                  <a:lnTo>
                    <a:pt x="2184" y="222"/>
                  </a:lnTo>
                  <a:lnTo>
                    <a:pt x="2190" y="216"/>
                  </a:lnTo>
                  <a:lnTo>
                    <a:pt x="2190" y="210"/>
                  </a:lnTo>
                  <a:lnTo>
                    <a:pt x="2190" y="210"/>
                  </a:lnTo>
                  <a:lnTo>
                    <a:pt x="2190" y="204"/>
                  </a:lnTo>
                  <a:lnTo>
                    <a:pt x="2190" y="198"/>
                  </a:lnTo>
                  <a:lnTo>
                    <a:pt x="2190" y="192"/>
                  </a:lnTo>
                  <a:lnTo>
                    <a:pt x="2196" y="192"/>
                  </a:lnTo>
                  <a:lnTo>
                    <a:pt x="2196" y="186"/>
                  </a:lnTo>
                  <a:lnTo>
                    <a:pt x="2196" y="180"/>
                  </a:lnTo>
                  <a:lnTo>
                    <a:pt x="2196" y="180"/>
                  </a:lnTo>
                  <a:lnTo>
                    <a:pt x="2196" y="174"/>
                  </a:lnTo>
                  <a:lnTo>
                    <a:pt x="2196" y="168"/>
                  </a:lnTo>
                  <a:lnTo>
                    <a:pt x="2202" y="168"/>
                  </a:lnTo>
                  <a:lnTo>
                    <a:pt x="2202" y="162"/>
                  </a:lnTo>
                  <a:lnTo>
                    <a:pt x="2202" y="156"/>
                  </a:lnTo>
                  <a:lnTo>
                    <a:pt x="2202" y="156"/>
                  </a:lnTo>
                  <a:lnTo>
                    <a:pt x="2202" y="150"/>
                  </a:lnTo>
                  <a:lnTo>
                    <a:pt x="2202" y="144"/>
                  </a:lnTo>
                  <a:lnTo>
                    <a:pt x="2208" y="144"/>
                  </a:lnTo>
                  <a:lnTo>
                    <a:pt x="2208" y="138"/>
                  </a:lnTo>
                  <a:lnTo>
                    <a:pt x="2208" y="132"/>
                  </a:lnTo>
                  <a:lnTo>
                    <a:pt x="2208" y="132"/>
                  </a:lnTo>
                  <a:lnTo>
                    <a:pt x="2208" y="126"/>
                  </a:lnTo>
                  <a:lnTo>
                    <a:pt x="2208" y="120"/>
                  </a:lnTo>
                  <a:lnTo>
                    <a:pt x="2214" y="114"/>
                  </a:lnTo>
                  <a:lnTo>
                    <a:pt x="2214" y="114"/>
                  </a:lnTo>
                  <a:lnTo>
                    <a:pt x="2214" y="108"/>
                  </a:lnTo>
                  <a:lnTo>
                    <a:pt x="2214" y="102"/>
                  </a:lnTo>
                  <a:lnTo>
                    <a:pt x="2214" y="102"/>
                  </a:lnTo>
                  <a:lnTo>
                    <a:pt x="2214" y="96"/>
                  </a:lnTo>
                  <a:lnTo>
                    <a:pt x="2220" y="90"/>
                  </a:lnTo>
                  <a:lnTo>
                    <a:pt x="2220" y="90"/>
                  </a:lnTo>
                  <a:lnTo>
                    <a:pt x="2220" y="84"/>
                  </a:lnTo>
                  <a:lnTo>
                    <a:pt x="2220" y="78"/>
                  </a:lnTo>
                  <a:lnTo>
                    <a:pt x="2220" y="78"/>
                  </a:lnTo>
                  <a:lnTo>
                    <a:pt x="2220" y="72"/>
                  </a:lnTo>
                  <a:lnTo>
                    <a:pt x="2226" y="66"/>
                  </a:lnTo>
                  <a:lnTo>
                    <a:pt x="2226" y="66"/>
                  </a:lnTo>
                  <a:lnTo>
                    <a:pt x="2226" y="60"/>
                  </a:lnTo>
                  <a:lnTo>
                    <a:pt x="2226" y="54"/>
                  </a:lnTo>
                  <a:lnTo>
                    <a:pt x="2226" y="54"/>
                  </a:lnTo>
                  <a:lnTo>
                    <a:pt x="2226" y="48"/>
                  </a:lnTo>
                  <a:lnTo>
                    <a:pt x="2232" y="42"/>
                  </a:lnTo>
                  <a:lnTo>
                    <a:pt x="2232" y="36"/>
                  </a:lnTo>
                  <a:lnTo>
                    <a:pt x="2232" y="36"/>
                  </a:lnTo>
                  <a:lnTo>
                    <a:pt x="2232" y="30"/>
                  </a:lnTo>
                  <a:lnTo>
                    <a:pt x="2232" y="24"/>
                  </a:lnTo>
                  <a:lnTo>
                    <a:pt x="2232" y="24"/>
                  </a:lnTo>
                  <a:lnTo>
                    <a:pt x="2232" y="18"/>
                  </a:lnTo>
                  <a:lnTo>
                    <a:pt x="2238" y="12"/>
                  </a:lnTo>
                  <a:lnTo>
                    <a:pt x="2238" y="12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6"/>
                  </a:lnTo>
                  <a:lnTo>
                    <a:pt x="2238" y="12"/>
                  </a:lnTo>
                  <a:lnTo>
                    <a:pt x="2244" y="12"/>
                  </a:lnTo>
                  <a:lnTo>
                    <a:pt x="2244" y="18"/>
                  </a:lnTo>
                  <a:lnTo>
                    <a:pt x="2244" y="30"/>
                  </a:lnTo>
                  <a:lnTo>
                    <a:pt x="2244" y="36"/>
                  </a:lnTo>
                  <a:lnTo>
                    <a:pt x="2244" y="42"/>
                  </a:lnTo>
                  <a:lnTo>
                    <a:pt x="2244" y="48"/>
                  </a:lnTo>
                  <a:lnTo>
                    <a:pt x="2250" y="54"/>
                  </a:lnTo>
                  <a:lnTo>
                    <a:pt x="2250" y="66"/>
                  </a:lnTo>
                  <a:lnTo>
                    <a:pt x="2250" y="72"/>
                  </a:lnTo>
                  <a:lnTo>
                    <a:pt x="2250" y="84"/>
                  </a:lnTo>
                  <a:lnTo>
                    <a:pt x="2250" y="90"/>
                  </a:lnTo>
                  <a:lnTo>
                    <a:pt x="2250" y="102"/>
                  </a:lnTo>
                  <a:lnTo>
                    <a:pt x="2256" y="108"/>
                  </a:lnTo>
                  <a:lnTo>
                    <a:pt x="2256" y="126"/>
                  </a:lnTo>
                  <a:lnTo>
                    <a:pt x="2256" y="132"/>
                  </a:lnTo>
                  <a:lnTo>
                    <a:pt x="2256" y="144"/>
                  </a:lnTo>
                  <a:lnTo>
                    <a:pt x="2256" y="150"/>
                  </a:lnTo>
                  <a:lnTo>
                    <a:pt x="2262" y="162"/>
                  </a:lnTo>
                  <a:lnTo>
                    <a:pt x="2262" y="168"/>
                  </a:lnTo>
                  <a:lnTo>
                    <a:pt x="2262" y="180"/>
                  </a:lnTo>
                  <a:lnTo>
                    <a:pt x="2262" y="186"/>
                  </a:lnTo>
                  <a:lnTo>
                    <a:pt x="2262" y="198"/>
                  </a:lnTo>
                  <a:lnTo>
                    <a:pt x="2262" y="204"/>
                  </a:lnTo>
                  <a:lnTo>
                    <a:pt x="2262" y="216"/>
                  </a:lnTo>
                  <a:lnTo>
                    <a:pt x="2268" y="222"/>
                  </a:lnTo>
                  <a:lnTo>
                    <a:pt x="2268" y="228"/>
                  </a:lnTo>
                  <a:lnTo>
                    <a:pt x="2268" y="240"/>
                  </a:lnTo>
                  <a:lnTo>
                    <a:pt x="2268" y="246"/>
                  </a:lnTo>
                  <a:lnTo>
                    <a:pt x="2268" y="252"/>
                  </a:lnTo>
                  <a:lnTo>
                    <a:pt x="2268" y="264"/>
                  </a:lnTo>
                  <a:lnTo>
                    <a:pt x="2274" y="276"/>
                  </a:lnTo>
                  <a:lnTo>
                    <a:pt x="2274" y="282"/>
                  </a:lnTo>
                  <a:lnTo>
                    <a:pt x="2274" y="288"/>
                  </a:lnTo>
                  <a:lnTo>
                    <a:pt x="2274" y="294"/>
                  </a:lnTo>
                  <a:lnTo>
                    <a:pt x="2274" y="300"/>
                  </a:lnTo>
                  <a:lnTo>
                    <a:pt x="2274" y="300"/>
                  </a:lnTo>
                  <a:lnTo>
                    <a:pt x="2280" y="306"/>
                  </a:lnTo>
                  <a:lnTo>
                    <a:pt x="2280" y="306"/>
                  </a:lnTo>
                  <a:lnTo>
                    <a:pt x="2280" y="306"/>
                  </a:lnTo>
                  <a:lnTo>
                    <a:pt x="2280" y="312"/>
                  </a:lnTo>
                  <a:lnTo>
                    <a:pt x="2280" y="312"/>
                  </a:lnTo>
                  <a:lnTo>
                    <a:pt x="2280" y="312"/>
                  </a:lnTo>
                  <a:lnTo>
                    <a:pt x="2286" y="312"/>
                  </a:lnTo>
                  <a:lnTo>
                    <a:pt x="2286" y="312"/>
                  </a:lnTo>
                  <a:lnTo>
                    <a:pt x="2286" y="312"/>
                  </a:lnTo>
                  <a:lnTo>
                    <a:pt x="2286" y="312"/>
                  </a:lnTo>
                  <a:lnTo>
                    <a:pt x="2286" y="312"/>
                  </a:lnTo>
                  <a:lnTo>
                    <a:pt x="2286" y="312"/>
                  </a:lnTo>
                  <a:lnTo>
                    <a:pt x="2292" y="312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6"/>
                  </a:lnTo>
                  <a:lnTo>
                    <a:pt x="2292" y="300"/>
                  </a:lnTo>
                  <a:lnTo>
                    <a:pt x="2292" y="294"/>
                  </a:lnTo>
                  <a:lnTo>
                    <a:pt x="2298" y="288"/>
                  </a:lnTo>
                  <a:lnTo>
                    <a:pt x="2298" y="282"/>
                  </a:lnTo>
                  <a:lnTo>
                    <a:pt x="2298" y="276"/>
                  </a:lnTo>
                  <a:lnTo>
                    <a:pt x="2298" y="270"/>
                  </a:lnTo>
                  <a:lnTo>
                    <a:pt x="2298" y="264"/>
                  </a:lnTo>
                  <a:lnTo>
                    <a:pt x="2298" y="252"/>
                  </a:lnTo>
                  <a:lnTo>
                    <a:pt x="2304" y="240"/>
                  </a:lnTo>
                  <a:lnTo>
                    <a:pt x="2304" y="228"/>
                  </a:lnTo>
                  <a:lnTo>
                    <a:pt x="2304" y="222"/>
                  </a:lnTo>
                  <a:lnTo>
                    <a:pt x="2304" y="210"/>
                  </a:lnTo>
                  <a:lnTo>
                    <a:pt x="2304" y="204"/>
                  </a:lnTo>
                  <a:lnTo>
                    <a:pt x="2304" y="198"/>
                  </a:lnTo>
                  <a:lnTo>
                    <a:pt x="2310" y="186"/>
                  </a:lnTo>
                  <a:lnTo>
                    <a:pt x="2310" y="180"/>
                  </a:lnTo>
                  <a:lnTo>
                    <a:pt x="2310" y="168"/>
                  </a:lnTo>
                  <a:lnTo>
                    <a:pt x="2310" y="162"/>
                  </a:lnTo>
                  <a:lnTo>
                    <a:pt x="2310" y="150"/>
                  </a:lnTo>
                  <a:lnTo>
                    <a:pt x="2310" y="144"/>
                  </a:lnTo>
                  <a:lnTo>
                    <a:pt x="2316" y="132"/>
                  </a:lnTo>
                  <a:lnTo>
                    <a:pt x="2316" y="126"/>
                  </a:lnTo>
                  <a:lnTo>
                    <a:pt x="2316" y="114"/>
                  </a:lnTo>
                  <a:lnTo>
                    <a:pt x="2316" y="108"/>
                  </a:lnTo>
                  <a:lnTo>
                    <a:pt x="2316" y="102"/>
                  </a:lnTo>
                  <a:lnTo>
                    <a:pt x="2316" y="90"/>
                  </a:lnTo>
                  <a:lnTo>
                    <a:pt x="2316" y="84"/>
                  </a:lnTo>
                  <a:lnTo>
                    <a:pt x="2322" y="72"/>
                  </a:lnTo>
                  <a:lnTo>
                    <a:pt x="2322" y="66"/>
                  </a:lnTo>
                  <a:lnTo>
                    <a:pt x="2322" y="54"/>
                  </a:lnTo>
                  <a:lnTo>
                    <a:pt x="2322" y="48"/>
                  </a:lnTo>
                  <a:lnTo>
                    <a:pt x="2322" y="36"/>
                  </a:lnTo>
                  <a:lnTo>
                    <a:pt x="2322" y="30"/>
                  </a:lnTo>
                  <a:lnTo>
                    <a:pt x="2328" y="18"/>
                  </a:lnTo>
                  <a:lnTo>
                    <a:pt x="2328" y="18"/>
                  </a:lnTo>
                  <a:lnTo>
                    <a:pt x="2328" y="12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28" y="6"/>
                  </a:lnTo>
                  <a:lnTo>
                    <a:pt x="2334" y="12"/>
                  </a:lnTo>
                  <a:lnTo>
                    <a:pt x="2334" y="12"/>
                  </a:lnTo>
                  <a:lnTo>
                    <a:pt x="2334" y="18"/>
                  </a:lnTo>
                  <a:lnTo>
                    <a:pt x="2334" y="18"/>
                  </a:lnTo>
                  <a:lnTo>
                    <a:pt x="2334" y="24"/>
                  </a:lnTo>
                  <a:lnTo>
                    <a:pt x="2334" y="24"/>
                  </a:lnTo>
                  <a:lnTo>
                    <a:pt x="2340" y="30"/>
                  </a:lnTo>
                  <a:lnTo>
                    <a:pt x="2340" y="36"/>
                  </a:lnTo>
                  <a:lnTo>
                    <a:pt x="2340" y="36"/>
                  </a:lnTo>
                  <a:lnTo>
                    <a:pt x="2340" y="42"/>
                  </a:lnTo>
                  <a:lnTo>
                    <a:pt x="2340" y="48"/>
                  </a:lnTo>
                  <a:lnTo>
                    <a:pt x="2340" y="48"/>
                  </a:lnTo>
                  <a:lnTo>
                    <a:pt x="2346" y="54"/>
                  </a:lnTo>
                  <a:lnTo>
                    <a:pt x="2346" y="60"/>
                  </a:lnTo>
                  <a:lnTo>
                    <a:pt x="2346" y="60"/>
                  </a:lnTo>
                  <a:lnTo>
                    <a:pt x="2346" y="66"/>
                  </a:lnTo>
                  <a:lnTo>
                    <a:pt x="2346" y="72"/>
                  </a:lnTo>
                  <a:lnTo>
                    <a:pt x="2346" y="78"/>
                  </a:lnTo>
                  <a:lnTo>
                    <a:pt x="2352" y="78"/>
                  </a:lnTo>
                  <a:lnTo>
                    <a:pt x="2352" y="84"/>
                  </a:lnTo>
                  <a:lnTo>
                    <a:pt x="2352" y="90"/>
                  </a:lnTo>
                  <a:lnTo>
                    <a:pt x="2352" y="90"/>
                  </a:lnTo>
                  <a:lnTo>
                    <a:pt x="2352" y="96"/>
                  </a:lnTo>
                  <a:lnTo>
                    <a:pt x="2352" y="102"/>
                  </a:lnTo>
                  <a:lnTo>
                    <a:pt x="2358" y="102"/>
                  </a:lnTo>
                  <a:lnTo>
                    <a:pt x="2358" y="108"/>
                  </a:lnTo>
                  <a:lnTo>
                    <a:pt x="2358" y="114"/>
                  </a:lnTo>
                  <a:lnTo>
                    <a:pt x="2358" y="114"/>
                  </a:lnTo>
                  <a:lnTo>
                    <a:pt x="2358" y="120"/>
                  </a:lnTo>
                  <a:lnTo>
                    <a:pt x="2358" y="126"/>
                  </a:lnTo>
                  <a:lnTo>
                    <a:pt x="2358" y="126"/>
                  </a:lnTo>
                  <a:lnTo>
                    <a:pt x="2364" y="132"/>
                  </a:lnTo>
                  <a:lnTo>
                    <a:pt x="2364" y="138"/>
                  </a:lnTo>
                  <a:lnTo>
                    <a:pt x="2364" y="138"/>
                  </a:lnTo>
                  <a:lnTo>
                    <a:pt x="2364" y="144"/>
                  </a:lnTo>
                  <a:lnTo>
                    <a:pt x="2364" y="150"/>
                  </a:lnTo>
                  <a:lnTo>
                    <a:pt x="2364" y="156"/>
                  </a:lnTo>
                  <a:lnTo>
                    <a:pt x="2370" y="156"/>
                  </a:lnTo>
                  <a:lnTo>
                    <a:pt x="2370" y="162"/>
                  </a:lnTo>
                  <a:lnTo>
                    <a:pt x="2370" y="168"/>
                  </a:lnTo>
                  <a:lnTo>
                    <a:pt x="2370" y="168"/>
                  </a:lnTo>
                  <a:lnTo>
                    <a:pt x="2370" y="174"/>
                  </a:lnTo>
                  <a:lnTo>
                    <a:pt x="2370" y="180"/>
                  </a:lnTo>
                  <a:lnTo>
                    <a:pt x="2376" y="180"/>
                  </a:lnTo>
                  <a:lnTo>
                    <a:pt x="2376" y="186"/>
                  </a:lnTo>
                  <a:lnTo>
                    <a:pt x="2376" y="192"/>
                  </a:lnTo>
                  <a:lnTo>
                    <a:pt x="2376" y="192"/>
                  </a:lnTo>
                  <a:lnTo>
                    <a:pt x="2376" y="198"/>
                  </a:lnTo>
                  <a:lnTo>
                    <a:pt x="2376" y="204"/>
                  </a:lnTo>
                  <a:lnTo>
                    <a:pt x="2382" y="204"/>
                  </a:lnTo>
                  <a:lnTo>
                    <a:pt x="2382" y="210"/>
                  </a:lnTo>
                  <a:lnTo>
                    <a:pt x="2382" y="216"/>
                  </a:lnTo>
                  <a:lnTo>
                    <a:pt x="2382" y="222"/>
                  </a:lnTo>
                  <a:lnTo>
                    <a:pt x="2382" y="222"/>
                  </a:lnTo>
                  <a:lnTo>
                    <a:pt x="2382" y="228"/>
                  </a:lnTo>
                  <a:lnTo>
                    <a:pt x="2388" y="234"/>
                  </a:lnTo>
                  <a:lnTo>
                    <a:pt x="2388" y="234"/>
                  </a:lnTo>
                  <a:lnTo>
                    <a:pt x="2388" y="240"/>
                  </a:lnTo>
                  <a:lnTo>
                    <a:pt x="2388" y="246"/>
                  </a:lnTo>
                  <a:lnTo>
                    <a:pt x="2388" y="246"/>
                  </a:lnTo>
                  <a:lnTo>
                    <a:pt x="2388" y="252"/>
                  </a:lnTo>
                  <a:lnTo>
                    <a:pt x="2394" y="258"/>
                  </a:lnTo>
                  <a:lnTo>
                    <a:pt x="2394" y="258"/>
                  </a:lnTo>
                  <a:lnTo>
                    <a:pt x="2394" y="264"/>
                  </a:lnTo>
                  <a:lnTo>
                    <a:pt x="2394" y="270"/>
                  </a:lnTo>
                  <a:lnTo>
                    <a:pt x="2394" y="270"/>
                  </a:lnTo>
                  <a:lnTo>
                    <a:pt x="2394" y="276"/>
                  </a:lnTo>
                  <a:lnTo>
                    <a:pt x="2400" y="282"/>
                  </a:lnTo>
                  <a:lnTo>
                    <a:pt x="2400" y="282"/>
                  </a:lnTo>
                  <a:lnTo>
                    <a:pt x="2400" y="288"/>
                  </a:lnTo>
                  <a:lnTo>
                    <a:pt x="2400" y="294"/>
                  </a:lnTo>
                  <a:lnTo>
                    <a:pt x="2400" y="300"/>
                  </a:lnTo>
                  <a:lnTo>
                    <a:pt x="2400" y="300"/>
                  </a:lnTo>
                  <a:lnTo>
                    <a:pt x="2406" y="306"/>
                  </a:lnTo>
                  <a:lnTo>
                    <a:pt x="2406" y="312"/>
                  </a:lnTo>
                  <a:lnTo>
                    <a:pt x="2406" y="312"/>
                  </a:lnTo>
                  <a:lnTo>
                    <a:pt x="2406" y="318"/>
                  </a:lnTo>
                  <a:lnTo>
                    <a:pt x="2406" y="324"/>
                  </a:lnTo>
                  <a:lnTo>
                    <a:pt x="2406" y="324"/>
                  </a:lnTo>
                  <a:lnTo>
                    <a:pt x="2412" y="330"/>
                  </a:lnTo>
                  <a:lnTo>
                    <a:pt x="2412" y="336"/>
                  </a:lnTo>
                  <a:lnTo>
                    <a:pt x="2412" y="336"/>
                  </a:lnTo>
                  <a:lnTo>
                    <a:pt x="2412" y="342"/>
                  </a:lnTo>
                  <a:lnTo>
                    <a:pt x="2412" y="348"/>
                  </a:lnTo>
                  <a:lnTo>
                    <a:pt x="2412" y="348"/>
                  </a:lnTo>
                  <a:lnTo>
                    <a:pt x="2418" y="354"/>
                  </a:lnTo>
                  <a:lnTo>
                    <a:pt x="2418" y="360"/>
                  </a:lnTo>
                  <a:lnTo>
                    <a:pt x="2418" y="366"/>
                  </a:lnTo>
                  <a:lnTo>
                    <a:pt x="2418" y="372"/>
                  </a:lnTo>
                  <a:lnTo>
                    <a:pt x="2418" y="378"/>
                  </a:lnTo>
                  <a:lnTo>
                    <a:pt x="2424" y="378"/>
                  </a:lnTo>
                  <a:lnTo>
                    <a:pt x="2424" y="384"/>
                  </a:lnTo>
                  <a:lnTo>
                    <a:pt x="2424" y="390"/>
                  </a:lnTo>
                  <a:lnTo>
                    <a:pt x="2424" y="390"/>
                  </a:lnTo>
                  <a:lnTo>
                    <a:pt x="2424" y="396"/>
                  </a:lnTo>
                  <a:lnTo>
                    <a:pt x="2424" y="402"/>
                  </a:lnTo>
                  <a:lnTo>
                    <a:pt x="2424" y="402"/>
                  </a:lnTo>
                  <a:lnTo>
                    <a:pt x="2430" y="408"/>
                  </a:lnTo>
                  <a:lnTo>
                    <a:pt x="2430" y="414"/>
                  </a:lnTo>
                  <a:lnTo>
                    <a:pt x="2430" y="414"/>
                  </a:lnTo>
                  <a:lnTo>
                    <a:pt x="2430" y="420"/>
                  </a:lnTo>
                  <a:lnTo>
                    <a:pt x="2430" y="426"/>
                  </a:lnTo>
                  <a:lnTo>
                    <a:pt x="2430" y="426"/>
                  </a:lnTo>
                  <a:lnTo>
                    <a:pt x="2436" y="432"/>
                  </a:lnTo>
                  <a:lnTo>
                    <a:pt x="2436" y="438"/>
                  </a:lnTo>
                  <a:lnTo>
                    <a:pt x="2436" y="444"/>
                  </a:lnTo>
                  <a:lnTo>
                    <a:pt x="2436" y="444"/>
                  </a:lnTo>
                  <a:lnTo>
                    <a:pt x="2436" y="450"/>
                  </a:lnTo>
                  <a:lnTo>
                    <a:pt x="2436" y="456"/>
                  </a:lnTo>
                  <a:lnTo>
                    <a:pt x="2442" y="456"/>
                  </a:lnTo>
                  <a:lnTo>
                    <a:pt x="2442" y="462"/>
                  </a:lnTo>
                  <a:lnTo>
                    <a:pt x="2442" y="468"/>
                  </a:lnTo>
                  <a:lnTo>
                    <a:pt x="2442" y="468"/>
                  </a:lnTo>
                  <a:lnTo>
                    <a:pt x="2442" y="474"/>
                  </a:lnTo>
                  <a:lnTo>
                    <a:pt x="2442" y="480"/>
                  </a:lnTo>
                  <a:lnTo>
                    <a:pt x="2448" y="480"/>
                  </a:lnTo>
                  <a:lnTo>
                    <a:pt x="2448" y="486"/>
                  </a:lnTo>
                  <a:lnTo>
                    <a:pt x="2448" y="492"/>
                  </a:lnTo>
                  <a:lnTo>
                    <a:pt x="2448" y="492"/>
                  </a:lnTo>
                  <a:lnTo>
                    <a:pt x="2448" y="498"/>
                  </a:lnTo>
                  <a:lnTo>
                    <a:pt x="2448" y="504"/>
                  </a:lnTo>
                  <a:lnTo>
                    <a:pt x="2454" y="504"/>
                  </a:lnTo>
                  <a:lnTo>
                    <a:pt x="2454" y="510"/>
                  </a:lnTo>
                  <a:lnTo>
                    <a:pt x="2454" y="516"/>
                  </a:lnTo>
                  <a:lnTo>
                    <a:pt x="2454" y="522"/>
                  </a:lnTo>
                  <a:lnTo>
                    <a:pt x="2454" y="522"/>
                  </a:lnTo>
                  <a:lnTo>
                    <a:pt x="2454" y="528"/>
                  </a:lnTo>
                  <a:lnTo>
                    <a:pt x="2460" y="534"/>
                  </a:lnTo>
                  <a:lnTo>
                    <a:pt x="2460" y="534"/>
                  </a:lnTo>
                  <a:lnTo>
                    <a:pt x="2460" y="540"/>
                  </a:lnTo>
                  <a:lnTo>
                    <a:pt x="2460" y="546"/>
                  </a:lnTo>
                  <a:lnTo>
                    <a:pt x="2460" y="546"/>
                  </a:lnTo>
                  <a:lnTo>
                    <a:pt x="2460" y="552"/>
                  </a:lnTo>
                  <a:lnTo>
                    <a:pt x="2466" y="558"/>
                  </a:lnTo>
                  <a:lnTo>
                    <a:pt x="2466" y="558"/>
                  </a:lnTo>
                  <a:lnTo>
                    <a:pt x="2466" y="564"/>
                  </a:lnTo>
                  <a:lnTo>
                    <a:pt x="2466" y="570"/>
                  </a:lnTo>
                  <a:lnTo>
                    <a:pt x="2466" y="570"/>
                  </a:lnTo>
                  <a:lnTo>
                    <a:pt x="2466" y="576"/>
                  </a:lnTo>
                  <a:lnTo>
                    <a:pt x="2472" y="582"/>
                  </a:lnTo>
                  <a:lnTo>
                    <a:pt x="2472" y="582"/>
                  </a:lnTo>
                  <a:lnTo>
                    <a:pt x="2472" y="588"/>
                  </a:lnTo>
                  <a:lnTo>
                    <a:pt x="2472" y="594"/>
                  </a:lnTo>
                  <a:lnTo>
                    <a:pt x="2472" y="600"/>
                  </a:lnTo>
                  <a:lnTo>
                    <a:pt x="2472" y="600"/>
                  </a:lnTo>
                  <a:lnTo>
                    <a:pt x="2478" y="606"/>
                  </a:lnTo>
                  <a:lnTo>
                    <a:pt x="2478" y="612"/>
                  </a:lnTo>
                  <a:lnTo>
                    <a:pt x="2478" y="612"/>
                  </a:lnTo>
                  <a:lnTo>
                    <a:pt x="2478" y="618"/>
                  </a:lnTo>
                  <a:lnTo>
                    <a:pt x="2478" y="624"/>
                  </a:lnTo>
                  <a:lnTo>
                    <a:pt x="2478" y="624"/>
                  </a:lnTo>
                  <a:lnTo>
                    <a:pt x="2484" y="630"/>
                  </a:lnTo>
                  <a:lnTo>
                    <a:pt x="2484" y="636"/>
                  </a:lnTo>
                  <a:lnTo>
                    <a:pt x="2484" y="636"/>
                  </a:lnTo>
                  <a:lnTo>
                    <a:pt x="2484" y="642"/>
                  </a:lnTo>
                  <a:lnTo>
                    <a:pt x="2484" y="648"/>
                  </a:lnTo>
                  <a:lnTo>
                    <a:pt x="2484" y="648"/>
                  </a:lnTo>
                  <a:lnTo>
                    <a:pt x="2490" y="654"/>
                  </a:lnTo>
                  <a:lnTo>
                    <a:pt x="2490" y="660"/>
                  </a:lnTo>
                  <a:lnTo>
                    <a:pt x="2490" y="666"/>
                  </a:lnTo>
                  <a:lnTo>
                    <a:pt x="2490" y="666"/>
                  </a:lnTo>
                  <a:lnTo>
                    <a:pt x="2490" y="672"/>
                  </a:lnTo>
                  <a:lnTo>
                    <a:pt x="2490" y="678"/>
                  </a:lnTo>
                  <a:lnTo>
                    <a:pt x="2490" y="678"/>
                  </a:lnTo>
                  <a:lnTo>
                    <a:pt x="2496" y="684"/>
                  </a:lnTo>
                  <a:lnTo>
                    <a:pt x="2496" y="690"/>
                  </a:lnTo>
                  <a:lnTo>
                    <a:pt x="2496" y="690"/>
                  </a:lnTo>
                  <a:lnTo>
                    <a:pt x="2496" y="696"/>
                  </a:lnTo>
                  <a:lnTo>
                    <a:pt x="2496" y="702"/>
                  </a:lnTo>
                  <a:lnTo>
                    <a:pt x="2496" y="702"/>
                  </a:lnTo>
                  <a:lnTo>
                    <a:pt x="2502" y="708"/>
                  </a:lnTo>
                  <a:lnTo>
                    <a:pt x="2502" y="714"/>
                  </a:lnTo>
                  <a:lnTo>
                    <a:pt x="2502" y="714"/>
                  </a:lnTo>
                  <a:lnTo>
                    <a:pt x="2502" y="720"/>
                  </a:lnTo>
                  <a:lnTo>
                    <a:pt x="2502" y="726"/>
                  </a:lnTo>
                  <a:lnTo>
                    <a:pt x="2502" y="726"/>
                  </a:lnTo>
                  <a:lnTo>
                    <a:pt x="2508" y="732"/>
                  </a:lnTo>
                  <a:lnTo>
                    <a:pt x="2508" y="738"/>
                  </a:lnTo>
                  <a:lnTo>
                    <a:pt x="2508" y="738"/>
                  </a:lnTo>
                  <a:lnTo>
                    <a:pt x="2508" y="744"/>
                  </a:lnTo>
                  <a:lnTo>
                    <a:pt x="2508" y="750"/>
                  </a:lnTo>
                  <a:lnTo>
                    <a:pt x="2508" y="750"/>
                  </a:lnTo>
                  <a:lnTo>
                    <a:pt x="2514" y="756"/>
                  </a:lnTo>
                  <a:lnTo>
                    <a:pt x="2514" y="762"/>
                  </a:lnTo>
                  <a:lnTo>
                    <a:pt x="2514" y="762"/>
                  </a:lnTo>
                  <a:lnTo>
                    <a:pt x="2514" y="768"/>
                  </a:lnTo>
                  <a:lnTo>
                    <a:pt x="2514" y="774"/>
                  </a:lnTo>
                  <a:lnTo>
                    <a:pt x="2514" y="774"/>
                  </a:lnTo>
                  <a:lnTo>
                    <a:pt x="2520" y="780"/>
                  </a:lnTo>
                  <a:lnTo>
                    <a:pt x="2520" y="780"/>
                  </a:lnTo>
                  <a:lnTo>
                    <a:pt x="2520" y="786"/>
                  </a:lnTo>
                  <a:lnTo>
                    <a:pt x="2520" y="792"/>
                  </a:lnTo>
                  <a:lnTo>
                    <a:pt x="2520" y="792"/>
                  </a:lnTo>
                  <a:lnTo>
                    <a:pt x="2520" y="798"/>
                  </a:lnTo>
                  <a:lnTo>
                    <a:pt x="2526" y="798"/>
                  </a:lnTo>
                  <a:lnTo>
                    <a:pt x="2526" y="804"/>
                  </a:lnTo>
                  <a:lnTo>
                    <a:pt x="2526" y="810"/>
                  </a:lnTo>
                  <a:lnTo>
                    <a:pt x="2526" y="810"/>
                  </a:lnTo>
                  <a:lnTo>
                    <a:pt x="2526" y="816"/>
                  </a:lnTo>
                  <a:lnTo>
                    <a:pt x="2526" y="816"/>
                  </a:lnTo>
                  <a:lnTo>
                    <a:pt x="2532" y="822"/>
                  </a:lnTo>
                  <a:lnTo>
                    <a:pt x="2532" y="822"/>
                  </a:lnTo>
                  <a:lnTo>
                    <a:pt x="2532" y="828"/>
                  </a:lnTo>
                  <a:lnTo>
                    <a:pt x="2532" y="828"/>
                  </a:lnTo>
                  <a:lnTo>
                    <a:pt x="2532" y="834"/>
                  </a:lnTo>
                  <a:lnTo>
                    <a:pt x="2532" y="840"/>
                  </a:lnTo>
                  <a:lnTo>
                    <a:pt x="2538" y="840"/>
                  </a:lnTo>
                  <a:lnTo>
                    <a:pt x="2538" y="846"/>
                  </a:lnTo>
                  <a:lnTo>
                    <a:pt x="2538" y="846"/>
                  </a:lnTo>
                  <a:lnTo>
                    <a:pt x="2538" y="852"/>
                  </a:lnTo>
                  <a:lnTo>
                    <a:pt x="2538" y="852"/>
                  </a:lnTo>
                  <a:lnTo>
                    <a:pt x="2538" y="858"/>
                  </a:lnTo>
                  <a:lnTo>
                    <a:pt x="2538" y="858"/>
                  </a:lnTo>
                  <a:lnTo>
                    <a:pt x="2544" y="864"/>
                  </a:lnTo>
                  <a:lnTo>
                    <a:pt x="2544" y="864"/>
                  </a:lnTo>
                  <a:lnTo>
                    <a:pt x="2544" y="870"/>
                  </a:lnTo>
                  <a:lnTo>
                    <a:pt x="2544" y="870"/>
                  </a:lnTo>
                  <a:lnTo>
                    <a:pt x="2544" y="876"/>
                  </a:lnTo>
                  <a:lnTo>
                    <a:pt x="2544" y="876"/>
                  </a:lnTo>
                  <a:lnTo>
                    <a:pt x="2550" y="882"/>
                  </a:lnTo>
                  <a:lnTo>
                    <a:pt x="2550" y="888"/>
                  </a:lnTo>
                  <a:lnTo>
                    <a:pt x="2550" y="888"/>
                  </a:lnTo>
                  <a:lnTo>
                    <a:pt x="2550" y="894"/>
                  </a:lnTo>
                  <a:lnTo>
                    <a:pt x="2550" y="894"/>
                  </a:lnTo>
                  <a:lnTo>
                    <a:pt x="2556" y="900"/>
                  </a:lnTo>
                  <a:lnTo>
                    <a:pt x="2556" y="900"/>
                  </a:lnTo>
                  <a:lnTo>
                    <a:pt x="2556" y="906"/>
                  </a:lnTo>
                  <a:lnTo>
                    <a:pt x="2556" y="906"/>
                  </a:lnTo>
                  <a:lnTo>
                    <a:pt x="2556" y="912"/>
                  </a:lnTo>
                  <a:lnTo>
                    <a:pt x="2556" y="912"/>
                  </a:lnTo>
                  <a:lnTo>
                    <a:pt x="2556" y="912"/>
                  </a:lnTo>
                  <a:lnTo>
                    <a:pt x="2562" y="918"/>
                  </a:lnTo>
                  <a:lnTo>
                    <a:pt x="2562" y="918"/>
                  </a:lnTo>
                  <a:lnTo>
                    <a:pt x="2562" y="924"/>
                  </a:lnTo>
                  <a:lnTo>
                    <a:pt x="2562" y="924"/>
                  </a:lnTo>
                  <a:lnTo>
                    <a:pt x="2562" y="930"/>
                  </a:lnTo>
                  <a:lnTo>
                    <a:pt x="2562" y="930"/>
                  </a:lnTo>
                  <a:lnTo>
                    <a:pt x="2568" y="936"/>
                  </a:lnTo>
                  <a:lnTo>
                    <a:pt x="2568" y="936"/>
                  </a:lnTo>
                  <a:lnTo>
                    <a:pt x="2568" y="936"/>
                  </a:lnTo>
                  <a:lnTo>
                    <a:pt x="2568" y="942"/>
                  </a:lnTo>
                  <a:lnTo>
                    <a:pt x="2568" y="942"/>
                  </a:lnTo>
                  <a:lnTo>
                    <a:pt x="2568" y="948"/>
                  </a:lnTo>
                  <a:lnTo>
                    <a:pt x="2574" y="948"/>
                  </a:lnTo>
                  <a:lnTo>
                    <a:pt x="2574" y="954"/>
                  </a:lnTo>
                  <a:lnTo>
                    <a:pt x="2574" y="954"/>
                  </a:lnTo>
                  <a:lnTo>
                    <a:pt x="2574" y="954"/>
                  </a:lnTo>
                  <a:lnTo>
                    <a:pt x="2574" y="960"/>
                  </a:lnTo>
                  <a:lnTo>
                    <a:pt x="2574" y="960"/>
                  </a:lnTo>
                  <a:lnTo>
                    <a:pt x="2580" y="960"/>
                  </a:lnTo>
                  <a:lnTo>
                    <a:pt x="2580" y="966"/>
                  </a:lnTo>
                  <a:lnTo>
                    <a:pt x="2580" y="966"/>
                  </a:lnTo>
                  <a:lnTo>
                    <a:pt x="2580" y="966"/>
                  </a:lnTo>
                  <a:lnTo>
                    <a:pt x="2580" y="972"/>
                  </a:lnTo>
                  <a:lnTo>
                    <a:pt x="2580" y="972"/>
                  </a:lnTo>
                  <a:lnTo>
                    <a:pt x="2586" y="978"/>
                  </a:lnTo>
                  <a:lnTo>
                    <a:pt x="2586" y="978"/>
                  </a:lnTo>
                  <a:lnTo>
                    <a:pt x="2586" y="978"/>
                  </a:lnTo>
                  <a:lnTo>
                    <a:pt x="2586" y="984"/>
                  </a:lnTo>
                  <a:lnTo>
                    <a:pt x="2586" y="984"/>
                  </a:lnTo>
                  <a:lnTo>
                    <a:pt x="2586" y="984"/>
                  </a:lnTo>
                  <a:lnTo>
                    <a:pt x="2586" y="990"/>
                  </a:lnTo>
                  <a:lnTo>
                    <a:pt x="2592" y="990"/>
                  </a:lnTo>
                  <a:lnTo>
                    <a:pt x="2592" y="990"/>
                  </a:lnTo>
                  <a:lnTo>
                    <a:pt x="2592" y="996"/>
                  </a:lnTo>
                  <a:lnTo>
                    <a:pt x="2592" y="996"/>
                  </a:lnTo>
                  <a:lnTo>
                    <a:pt x="2592" y="1002"/>
                  </a:lnTo>
                  <a:lnTo>
                    <a:pt x="2598" y="1002"/>
                  </a:lnTo>
                  <a:lnTo>
                    <a:pt x="2598" y="1002"/>
                  </a:lnTo>
                  <a:lnTo>
                    <a:pt x="2598" y="1008"/>
                  </a:lnTo>
                  <a:lnTo>
                    <a:pt x="2598" y="1008"/>
                  </a:lnTo>
                  <a:lnTo>
                    <a:pt x="2598" y="1008"/>
                  </a:lnTo>
                  <a:lnTo>
                    <a:pt x="2598" y="1014"/>
                  </a:lnTo>
                  <a:lnTo>
                    <a:pt x="2604" y="1014"/>
                  </a:lnTo>
                  <a:lnTo>
                    <a:pt x="2604" y="1014"/>
                  </a:lnTo>
                  <a:lnTo>
                    <a:pt x="2604" y="1020"/>
                  </a:lnTo>
                  <a:lnTo>
                    <a:pt x="2604" y="1020"/>
                  </a:lnTo>
                  <a:lnTo>
                    <a:pt x="2604" y="1020"/>
                  </a:lnTo>
                  <a:lnTo>
                    <a:pt x="2604" y="1020"/>
                  </a:lnTo>
                  <a:lnTo>
                    <a:pt x="2610" y="1026"/>
                  </a:lnTo>
                  <a:lnTo>
                    <a:pt x="2610" y="1026"/>
                  </a:lnTo>
                  <a:lnTo>
                    <a:pt x="2610" y="1026"/>
                  </a:lnTo>
                  <a:lnTo>
                    <a:pt x="2610" y="1032"/>
                  </a:lnTo>
                  <a:lnTo>
                    <a:pt x="2610" y="1032"/>
                  </a:lnTo>
                  <a:lnTo>
                    <a:pt x="2610" y="1032"/>
                  </a:lnTo>
                  <a:lnTo>
                    <a:pt x="2616" y="1032"/>
                  </a:lnTo>
                  <a:lnTo>
                    <a:pt x="2616" y="1038"/>
                  </a:lnTo>
                  <a:lnTo>
                    <a:pt x="2616" y="1038"/>
                  </a:lnTo>
                  <a:lnTo>
                    <a:pt x="2616" y="1038"/>
                  </a:lnTo>
                  <a:lnTo>
                    <a:pt x="2616" y="1038"/>
                  </a:lnTo>
                  <a:lnTo>
                    <a:pt x="2616" y="1038"/>
                  </a:lnTo>
                  <a:lnTo>
                    <a:pt x="2622" y="1044"/>
                  </a:lnTo>
                  <a:lnTo>
                    <a:pt x="2622" y="1044"/>
                  </a:lnTo>
                  <a:lnTo>
                    <a:pt x="2622" y="1044"/>
                  </a:lnTo>
                  <a:lnTo>
                    <a:pt x="2622" y="1044"/>
                  </a:lnTo>
                  <a:lnTo>
                    <a:pt x="2622" y="1044"/>
                  </a:lnTo>
                  <a:lnTo>
                    <a:pt x="2622" y="1050"/>
                  </a:lnTo>
                  <a:lnTo>
                    <a:pt x="2622" y="1050"/>
                  </a:lnTo>
                  <a:lnTo>
                    <a:pt x="2628" y="1050"/>
                  </a:lnTo>
                  <a:lnTo>
                    <a:pt x="2628" y="1050"/>
                  </a:lnTo>
                  <a:lnTo>
                    <a:pt x="2628" y="1050"/>
                  </a:lnTo>
                  <a:lnTo>
                    <a:pt x="2628" y="1056"/>
                  </a:lnTo>
                  <a:lnTo>
                    <a:pt x="2628" y="1056"/>
                  </a:lnTo>
                  <a:lnTo>
                    <a:pt x="2628" y="1056"/>
                  </a:lnTo>
                  <a:lnTo>
                    <a:pt x="2634" y="1056"/>
                  </a:lnTo>
                  <a:lnTo>
                    <a:pt x="2634" y="1056"/>
                  </a:lnTo>
                  <a:lnTo>
                    <a:pt x="2634" y="1056"/>
                  </a:lnTo>
                  <a:lnTo>
                    <a:pt x="2634" y="1062"/>
                  </a:lnTo>
                  <a:lnTo>
                    <a:pt x="2634" y="1062"/>
                  </a:lnTo>
                  <a:lnTo>
                    <a:pt x="2634" y="1062"/>
                  </a:lnTo>
                  <a:lnTo>
                    <a:pt x="2640" y="1062"/>
                  </a:lnTo>
                  <a:lnTo>
                    <a:pt x="2640" y="1062"/>
                  </a:lnTo>
                  <a:lnTo>
                    <a:pt x="2640" y="1062"/>
                  </a:lnTo>
                  <a:lnTo>
                    <a:pt x="2640" y="1068"/>
                  </a:lnTo>
                  <a:lnTo>
                    <a:pt x="2640" y="1068"/>
                  </a:lnTo>
                  <a:lnTo>
                    <a:pt x="2640" y="1068"/>
                  </a:lnTo>
                  <a:lnTo>
                    <a:pt x="2646" y="1068"/>
                  </a:lnTo>
                  <a:lnTo>
                    <a:pt x="2646" y="1068"/>
                  </a:lnTo>
                  <a:lnTo>
                    <a:pt x="2646" y="1074"/>
                  </a:lnTo>
                  <a:lnTo>
                    <a:pt x="2646" y="1074"/>
                  </a:lnTo>
                  <a:lnTo>
                    <a:pt x="2646" y="1074"/>
                  </a:lnTo>
                  <a:lnTo>
                    <a:pt x="2646" y="1074"/>
                  </a:lnTo>
                  <a:lnTo>
                    <a:pt x="2652" y="1074"/>
                  </a:lnTo>
                  <a:lnTo>
                    <a:pt x="2652" y="1074"/>
                  </a:lnTo>
                  <a:lnTo>
                    <a:pt x="2652" y="1074"/>
                  </a:lnTo>
                  <a:lnTo>
                    <a:pt x="2652" y="1074"/>
                  </a:lnTo>
                  <a:lnTo>
                    <a:pt x="2652" y="1080"/>
                  </a:lnTo>
                  <a:lnTo>
                    <a:pt x="2652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58" y="1080"/>
                  </a:lnTo>
                  <a:lnTo>
                    <a:pt x="2664" y="1080"/>
                  </a:lnTo>
                  <a:lnTo>
                    <a:pt x="2664" y="1080"/>
                  </a:lnTo>
                  <a:lnTo>
                    <a:pt x="2664" y="1080"/>
                  </a:lnTo>
                  <a:lnTo>
                    <a:pt x="2664" y="1080"/>
                  </a:lnTo>
                  <a:lnTo>
                    <a:pt x="2664" y="1080"/>
                  </a:lnTo>
                  <a:lnTo>
                    <a:pt x="2664" y="1080"/>
                  </a:lnTo>
                  <a:lnTo>
                    <a:pt x="2670" y="1080"/>
                  </a:lnTo>
                  <a:lnTo>
                    <a:pt x="2670" y="1080"/>
                  </a:lnTo>
                  <a:lnTo>
                    <a:pt x="2670" y="1080"/>
                  </a:lnTo>
                  <a:lnTo>
                    <a:pt x="2670" y="1080"/>
                  </a:lnTo>
                  <a:lnTo>
                    <a:pt x="2670" y="1080"/>
                  </a:lnTo>
                  <a:lnTo>
                    <a:pt x="2670" y="1080"/>
                  </a:lnTo>
                  <a:lnTo>
                    <a:pt x="2676" y="1080"/>
                  </a:lnTo>
                  <a:lnTo>
                    <a:pt x="2676" y="1080"/>
                  </a:lnTo>
                  <a:lnTo>
                    <a:pt x="2676" y="1080"/>
                  </a:lnTo>
                  <a:lnTo>
                    <a:pt x="2676" y="1080"/>
                  </a:lnTo>
                  <a:lnTo>
                    <a:pt x="2676" y="1080"/>
                  </a:lnTo>
                  <a:lnTo>
                    <a:pt x="2676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2" y="1080"/>
                  </a:lnTo>
                  <a:lnTo>
                    <a:pt x="2688" y="1080"/>
                  </a:lnTo>
                  <a:lnTo>
                    <a:pt x="2688" y="1080"/>
                  </a:lnTo>
                  <a:lnTo>
                    <a:pt x="2688" y="1080"/>
                  </a:lnTo>
                  <a:lnTo>
                    <a:pt x="2688" y="1080"/>
                  </a:lnTo>
                  <a:lnTo>
                    <a:pt x="2688" y="1080"/>
                  </a:lnTo>
                  <a:lnTo>
                    <a:pt x="2688" y="1080"/>
                  </a:lnTo>
                  <a:lnTo>
                    <a:pt x="2694" y="1080"/>
                  </a:lnTo>
                  <a:lnTo>
                    <a:pt x="2694" y="1080"/>
                  </a:lnTo>
                  <a:lnTo>
                    <a:pt x="2694" y="1080"/>
                  </a:lnTo>
                  <a:lnTo>
                    <a:pt x="2694" y="1080"/>
                  </a:lnTo>
                  <a:lnTo>
                    <a:pt x="2694" y="1080"/>
                  </a:lnTo>
                  <a:lnTo>
                    <a:pt x="2694" y="1080"/>
                  </a:lnTo>
                  <a:lnTo>
                    <a:pt x="2700" y="1080"/>
                  </a:lnTo>
                  <a:lnTo>
                    <a:pt x="2700" y="1080"/>
                  </a:lnTo>
                  <a:lnTo>
                    <a:pt x="2700" y="1080"/>
                  </a:lnTo>
                  <a:lnTo>
                    <a:pt x="2700" y="1080"/>
                  </a:lnTo>
                  <a:lnTo>
                    <a:pt x="2700" y="1080"/>
                  </a:lnTo>
                  <a:lnTo>
                    <a:pt x="2700" y="1080"/>
                  </a:lnTo>
                  <a:lnTo>
                    <a:pt x="2706" y="1080"/>
                  </a:lnTo>
                  <a:lnTo>
                    <a:pt x="2706" y="1080"/>
                  </a:lnTo>
                  <a:lnTo>
                    <a:pt x="2706" y="1080"/>
                  </a:lnTo>
                  <a:lnTo>
                    <a:pt x="2706" y="1080"/>
                  </a:lnTo>
                  <a:lnTo>
                    <a:pt x="2706" y="1080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2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18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24" y="1080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0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36" y="1080"/>
                  </a:lnTo>
                  <a:lnTo>
                    <a:pt x="2742" y="1080"/>
                  </a:lnTo>
                  <a:lnTo>
                    <a:pt x="2742" y="1080"/>
                  </a:lnTo>
                  <a:lnTo>
                    <a:pt x="2742" y="1080"/>
                  </a:lnTo>
                  <a:lnTo>
                    <a:pt x="2742" y="1080"/>
                  </a:lnTo>
                  <a:lnTo>
                    <a:pt x="2742" y="1080"/>
                  </a:lnTo>
                  <a:lnTo>
                    <a:pt x="2748" y="1080"/>
                  </a:lnTo>
                  <a:lnTo>
                    <a:pt x="2748" y="1080"/>
                  </a:lnTo>
                  <a:lnTo>
                    <a:pt x="2748" y="1080"/>
                  </a:lnTo>
                  <a:lnTo>
                    <a:pt x="2748" y="1080"/>
                  </a:lnTo>
                  <a:lnTo>
                    <a:pt x="2748" y="1080"/>
                  </a:lnTo>
                  <a:lnTo>
                    <a:pt x="2748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54" y="1080"/>
                  </a:lnTo>
                  <a:lnTo>
                    <a:pt x="2760" y="1080"/>
                  </a:lnTo>
                  <a:lnTo>
                    <a:pt x="2760" y="1080"/>
                  </a:lnTo>
                  <a:lnTo>
                    <a:pt x="2760" y="1080"/>
                  </a:lnTo>
                  <a:lnTo>
                    <a:pt x="2760" y="1080"/>
                  </a:lnTo>
                  <a:lnTo>
                    <a:pt x="2760" y="1080"/>
                  </a:lnTo>
                  <a:lnTo>
                    <a:pt x="2760" y="1080"/>
                  </a:lnTo>
                  <a:lnTo>
                    <a:pt x="2766" y="1080"/>
                  </a:lnTo>
                  <a:lnTo>
                    <a:pt x="2766" y="1080"/>
                  </a:lnTo>
                  <a:lnTo>
                    <a:pt x="2766" y="1080"/>
                  </a:lnTo>
                  <a:lnTo>
                    <a:pt x="2766" y="1080"/>
                  </a:lnTo>
                  <a:lnTo>
                    <a:pt x="2766" y="1080"/>
                  </a:lnTo>
                  <a:lnTo>
                    <a:pt x="2766" y="1080"/>
                  </a:lnTo>
                  <a:lnTo>
                    <a:pt x="2772" y="1080"/>
                  </a:lnTo>
                  <a:lnTo>
                    <a:pt x="2772" y="1080"/>
                  </a:lnTo>
                  <a:lnTo>
                    <a:pt x="2772" y="1080"/>
                  </a:lnTo>
                  <a:lnTo>
                    <a:pt x="2772" y="1080"/>
                  </a:lnTo>
                  <a:lnTo>
                    <a:pt x="2772" y="1080"/>
                  </a:lnTo>
                  <a:lnTo>
                    <a:pt x="2772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78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84" y="1080"/>
                  </a:lnTo>
                  <a:lnTo>
                    <a:pt x="2790" y="1080"/>
                  </a:lnTo>
                  <a:lnTo>
                    <a:pt x="2790" y="1080"/>
                  </a:lnTo>
                  <a:lnTo>
                    <a:pt x="2790" y="1080"/>
                  </a:lnTo>
                  <a:lnTo>
                    <a:pt x="2790" y="1080"/>
                  </a:lnTo>
                  <a:lnTo>
                    <a:pt x="2790" y="1080"/>
                  </a:lnTo>
                  <a:lnTo>
                    <a:pt x="2790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796" y="1080"/>
                  </a:lnTo>
                  <a:lnTo>
                    <a:pt x="2802" y="1080"/>
                  </a:lnTo>
                  <a:lnTo>
                    <a:pt x="2802" y="1080"/>
                  </a:lnTo>
                  <a:lnTo>
                    <a:pt x="2802" y="1080"/>
                  </a:lnTo>
                  <a:lnTo>
                    <a:pt x="2802" y="1080"/>
                  </a:lnTo>
                  <a:lnTo>
                    <a:pt x="2802" y="1080"/>
                  </a:lnTo>
                  <a:lnTo>
                    <a:pt x="2802" y="1080"/>
                  </a:lnTo>
                  <a:lnTo>
                    <a:pt x="2808" y="1080"/>
                  </a:lnTo>
                  <a:lnTo>
                    <a:pt x="2808" y="1080"/>
                  </a:lnTo>
                  <a:lnTo>
                    <a:pt x="2808" y="1080"/>
                  </a:lnTo>
                  <a:lnTo>
                    <a:pt x="2808" y="1080"/>
                  </a:lnTo>
                  <a:lnTo>
                    <a:pt x="2808" y="1080"/>
                  </a:lnTo>
                  <a:lnTo>
                    <a:pt x="2814" y="1080"/>
                  </a:lnTo>
                  <a:lnTo>
                    <a:pt x="2814" y="1080"/>
                  </a:lnTo>
                  <a:lnTo>
                    <a:pt x="2814" y="1080"/>
                  </a:lnTo>
                  <a:lnTo>
                    <a:pt x="2814" y="1080"/>
                  </a:lnTo>
                  <a:lnTo>
                    <a:pt x="2814" y="1080"/>
                  </a:lnTo>
                  <a:lnTo>
                    <a:pt x="2814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0" y="1080"/>
                  </a:lnTo>
                  <a:lnTo>
                    <a:pt x="2826" y="1080"/>
                  </a:lnTo>
                  <a:lnTo>
                    <a:pt x="2826" y="1080"/>
                  </a:lnTo>
                  <a:lnTo>
                    <a:pt x="2826" y="1080"/>
                  </a:lnTo>
                  <a:lnTo>
                    <a:pt x="2826" y="1080"/>
                  </a:lnTo>
                  <a:lnTo>
                    <a:pt x="2826" y="1080"/>
                  </a:lnTo>
                  <a:lnTo>
                    <a:pt x="2832" y="1080"/>
                  </a:lnTo>
                  <a:lnTo>
                    <a:pt x="2832" y="1080"/>
                  </a:lnTo>
                  <a:lnTo>
                    <a:pt x="2832" y="1080"/>
                  </a:lnTo>
                  <a:lnTo>
                    <a:pt x="2832" y="1080"/>
                  </a:lnTo>
                  <a:lnTo>
                    <a:pt x="2832" y="1080"/>
                  </a:lnTo>
                  <a:lnTo>
                    <a:pt x="2832" y="1080"/>
                  </a:lnTo>
                  <a:lnTo>
                    <a:pt x="2838" y="1080"/>
                  </a:lnTo>
                  <a:lnTo>
                    <a:pt x="2838" y="1080"/>
                  </a:lnTo>
                  <a:lnTo>
                    <a:pt x="2838" y="1080"/>
                  </a:lnTo>
                  <a:lnTo>
                    <a:pt x="2838" y="1080"/>
                  </a:lnTo>
                  <a:lnTo>
                    <a:pt x="2838" y="1080"/>
                  </a:lnTo>
                  <a:lnTo>
                    <a:pt x="2838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44" y="1080"/>
                  </a:lnTo>
                  <a:lnTo>
                    <a:pt x="2850" y="1080"/>
                  </a:lnTo>
                  <a:lnTo>
                    <a:pt x="2850" y="1080"/>
                  </a:lnTo>
                  <a:lnTo>
                    <a:pt x="2850" y="1080"/>
                  </a:lnTo>
                  <a:lnTo>
                    <a:pt x="2850" y="1080"/>
                  </a:lnTo>
                  <a:lnTo>
                    <a:pt x="2850" y="1080"/>
                  </a:lnTo>
                  <a:lnTo>
                    <a:pt x="2850" y="1080"/>
                  </a:lnTo>
                  <a:lnTo>
                    <a:pt x="2856" y="1080"/>
                  </a:lnTo>
                  <a:lnTo>
                    <a:pt x="2856" y="1080"/>
                  </a:lnTo>
                  <a:lnTo>
                    <a:pt x="2856" y="1080"/>
                  </a:lnTo>
                  <a:lnTo>
                    <a:pt x="2856" y="1080"/>
                  </a:lnTo>
                  <a:lnTo>
                    <a:pt x="2856" y="1080"/>
                  </a:lnTo>
                  <a:lnTo>
                    <a:pt x="2856" y="1080"/>
                  </a:lnTo>
                  <a:lnTo>
                    <a:pt x="2862" y="1080"/>
                  </a:lnTo>
                  <a:lnTo>
                    <a:pt x="2862" y="1080"/>
                  </a:lnTo>
                  <a:lnTo>
                    <a:pt x="2862" y="1080"/>
                  </a:lnTo>
                  <a:lnTo>
                    <a:pt x="2862" y="1080"/>
                  </a:lnTo>
                  <a:lnTo>
                    <a:pt x="2862" y="1080"/>
                  </a:lnTo>
                  <a:lnTo>
                    <a:pt x="2862" y="1080"/>
                  </a:lnTo>
                  <a:lnTo>
                    <a:pt x="2868" y="1080"/>
                  </a:lnTo>
                  <a:lnTo>
                    <a:pt x="2868" y="1080"/>
                  </a:lnTo>
                  <a:lnTo>
                    <a:pt x="2868" y="1080"/>
                  </a:lnTo>
                  <a:lnTo>
                    <a:pt x="2868" y="1080"/>
                  </a:lnTo>
                  <a:lnTo>
                    <a:pt x="2868" y="1080"/>
                  </a:lnTo>
                  <a:lnTo>
                    <a:pt x="2868" y="1080"/>
                  </a:lnTo>
                  <a:lnTo>
                    <a:pt x="2874" y="1080"/>
                  </a:lnTo>
                  <a:lnTo>
                    <a:pt x="2874" y="1080"/>
                  </a:lnTo>
                  <a:lnTo>
                    <a:pt x="2874" y="1080"/>
                  </a:lnTo>
                  <a:lnTo>
                    <a:pt x="2874" y="1080"/>
                  </a:lnTo>
                  <a:lnTo>
                    <a:pt x="2874" y="1080"/>
                  </a:lnTo>
                  <a:lnTo>
                    <a:pt x="2874" y="1080"/>
                  </a:lnTo>
                  <a:lnTo>
                    <a:pt x="2880" y="1080"/>
                  </a:lnTo>
                  <a:lnTo>
                    <a:pt x="2880" y="1080"/>
                  </a:lnTo>
                  <a:lnTo>
                    <a:pt x="2880" y="1080"/>
                  </a:lnTo>
                  <a:lnTo>
                    <a:pt x="2880" y="1080"/>
                  </a:lnTo>
                  <a:lnTo>
                    <a:pt x="2880" y="1080"/>
                  </a:lnTo>
                  <a:lnTo>
                    <a:pt x="2880" y="1080"/>
                  </a:lnTo>
                  <a:lnTo>
                    <a:pt x="2886" y="1080"/>
                  </a:lnTo>
                  <a:lnTo>
                    <a:pt x="2886" y="1080"/>
                  </a:lnTo>
                  <a:lnTo>
                    <a:pt x="2886" y="1080"/>
                  </a:lnTo>
                  <a:lnTo>
                    <a:pt x="2886" y="1080"/>
                  </a:lnTo>
                  <a:lnTo>
                    <a:pt x="2886" y="1080"/>
                  </a:lnTo>
                  <a:lnTo>
                    <a:pt x="2886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2" y="1080"/>
                  </a:lnTo>
                  <a:lnTo>
                    <a:pt x="2898" y="1080"/>
                  </a:lnTo>
                  <a:lnTo>
                    <a:pt x="2898" y="1080"/>
                  </a:lnTo>
                  <a:lnTo>
                    <a:pt x="2898" y="1080"/>
                  </a:lnTo>
                  <a:lnTo>
                    <a:pt x="2898" y="1080"/>
                  </a:lnTo>
                  <a:lnTo>
                    <a:pt x="2898" y="1080"/>
                  </a:lnTo>
                  <a:lnTo>
                    <a:pt x="2898" y="1080"/>
                  </a:lnTo>
                  <a:lnTo>
                    <a:pt x="2904" y="1080"/>
                  </a:lnTo>
                  <a:lnTo>
                    <a:pt x="2904" y="1080"/>
                  </a:lnTo>
                  <a:lnTo>
                    <a:pt x="2904" y="1080"/>
                  </a:lnTo>
                  <a:lnTo>
                    <a:pt x="2904" y="1080"/>
                  </a:lnTo>
                  <a:lnTo>
                    <a:pt x="2904" y="1080"/>
                  </a:lnTo>
                  <a:lnTo>
                    <a:pt x="2904" y="1080"/>
                  </a:lnTo>
                  <a:lnTo>
                    <a:pt x="2910" y="1080"/>
                  </a:lnTo>
                  <a:lnTo>
                    <a:pt x="2910" y="1080"/>
                  </a:lnTo>
                  <a:lnTo>
                    <a:pt x="2910" y="1080"/>
                  </a:lnTo>
                  <a:lnTo>
                    <a:pt x="2910" y="1080"/>
                  </a:lnTo>
                  <a:lnTo>
                    <a:pt x="2910" y="1080"/>
                  </a:lnTo>
                  <a:lnTo>
                    <a:pt x="2910" y="1080"/>
                  </a:lnTo>
                  <a:lnTo>
                    <a:pt x="2916" y="1080"/>
                  </a:lnTo>
                  <a:lnTo>
                    <a:pt x="2916" y="1080"/>
                  </a:lnTo>
                  <a:lnTo>
                    <a:pt x="2916" y="1080"/>
                  </a:lnTo>
                  <a:lnTo>
                    <a:pt x="2916" y="1080"/>
                  </a:lnTo>
                  <a:lnTo>
                    <a:pt x="2916" y="1080"/>
                  </a:lnTo>
                  <a:lnTo>
                    <a:pt x="2916" y="1080"/>
                  </a:lnTo>
                  <a:lnTo>
                    <a:pt x="2922" y="1080"/>
                  </a:lnTo>
                  <a:lnTo>
                    <a:pt x="2922" y="1080"/>
                  </a:lnTo>
                  <a:lnTo>
                    <a:pt x="2922" y="1080"/>
                  </a:lnTo>
                  <a:lnTo>
                    <a:pt x="2922" y="1080"/>
                  </a:lnTo>
                  <a:lnTo>
                    <a:pt x="2922" y="1080"/>
                  </a:lnTo>
                  <a:lnTo>
                    <a:pt x="2922" y="1080"/>
                  </a:lnTo>
                  <a:lnTo>
                    <a:pt x="2928" y="1080"/>
                  </a:lnTo>
                  <a:lnTo>
                    <a:pt x="2928" y="1080"/>
                  </a:lnTo>
                  <a:lnTo>
                    <a:pt x="2928" y="1080"/>
                  </a:lnTo>
                  <a:lnTo>
                    <a:pt x="2928" y="1080"/>
                  </a:lnTo>
                  <a:lnTo>
                    <a:pt x="2928" y="1080"/>
                  </a:lnTo>
                  <a:lnTo>
                    <a:pt x="2928" y="1080"/>
                  </a:lnTo>
                  <a:lnTo>
                    <a:pt x="2934" y="1080"/>
                  </a:lnTo>
                  <a:lnTo>
                    <a:pt x="2934" y="1080"/>
                  </a:lnTo>
                  <a:lnTo>
                    <a:pt x="2934" y="1080"/>
                  </a:lnTo>
                  <a:lnTo>
                    <a:pt x="2934" y="1080"/>
                  </a:lnTo>
                  <a:lnTo>
                    <a:pt x="2934" y="1080"/>
                  </a:lnTo>
                  <a:lnTo>
                    <a:pt x="2934" y="1080"/>
                  </a:lnTo>
                  <a:lnTo>
                    <a:pt x="2940" y="1080"/>
                  </a:lnTo>
                  <a:lnTo>
                    <a:pt x="2940" y="1080"/>
                  </a:lnTo>
                  <a:lnTo>
                    <a:pt x="2940" y="1080"/>
                  </a:lnTo>
                  <a:lnTo>
                    <a:pt x="2940" y="1080"/>
                  </a:lnTo>
                  <a:lnTo>
                    <a:pt x="2940" y="1080"/>
                  </a:lnTo>
                  <a:lnTo>
                    <a:pt x="2940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46" y="1080"/>
                  </a:lnTo>
                  <a:lnTo>
                    <a:pt x="2952" y="1080"/>
                  </a:lnTo>
                  <a:lnTo>
                    <a:pt x="2952" y="1080"/>
                  </a:lnTo>
                  <a:lnTo>
                    <a:pt x="2952" y="1080"/>
                  </a:lnTo>
                  <a:lnTo>
                    <a:pt x="2952" y="1080"/>
                  </a:lnTo>
                  <a:lnTo>
                    <a:pt x="2952" y="1080"/>
                  </a:lnTo>
                  <a:lnTo>
                    <a:pt x="2952" y="1080"/>
                  </a:lnTo>
                  <a:lnTo>
                    <a:pt x="2958" y="1080"/>
                  </a:lnTo>
                  <a:lnTo>
                    <a:pt x="2958" y="1080"/>
                  </a:lnTo>
                  <a:lnTo>
                    <a:pt x="2958" y="1080"/>
                  </a:lnTo>
                  <a:lnTo>
                    <a:pt x="2958" y="1080"/>
                  </a:lnTo>
                  <a:lnTo>
                    <a:pt x="2958" y="1080"/>
                  </a:lnTo>
                  <a:lnTo>
                    <a:pt x="2958" y="1080"/>
                  </a:lnTo>
                  <a:lnTo>
                    <a:pt x="2964" y="1080"/>
                  </a:lnTo>
                  <a:lnTo>
                    <a:pt x="2964" y="1080"/>
                  </a:lnTo>
                  <a:lnTo>
                    <a:pt x="2964" y="1080"/>
                  </a:lnTo>
                  <a:lnTo>
                    <a:pt x="2964" y="1080"/>
                  </a:lnTo>
                  <a:lnTo>
                    <a:pt x="2964" y="1080"/>
                  </a:lnTo>
                  <a:lnTo>
                    <a:pt x="2970" y="1080"/>
                  </a:lnTo>
                  <a:lnTo>
                    <a:pt x="2970" y="1080"/>
                  </a:lnTo>
                  <a:lnTo>
                    <a:pt x="2970" y="1080"/>
                  </a:lnTo>
                  <a:lnTo>
                    <a:pt x="2970" y="1080"/>
                  </a:lnTo>
                  <a:lnTo>
                    <a:pt x="2970" y="1080"/>
                  </a:lnTo>
                  <a:lnTo>
                    <a:pt x="2970" y="1080"/>
                  </a:lnTo>
                  <a:lnTo>
                    <a:pt x="2976" y="1080"/>
                  </a:lnTo>
                  <a:lnTo>
                    <a:pt x="2976" y="1080"/>
                  </a:lnTo>
                  <a:lnTo>
                    <a:pt x="2976" y="1080"/>
                  </a:lnTo>
                  <a:lnTo>
                    <a:pt x="2976" y="1080"/>
                  </a:lnTo>
                  <a:lnTo>
                    <a:pt x="2976" y="1080"/>
                  </a:lnTo>
                  <a:lnTo>
                    <a:pt x="2976" y="1080"/>
                  </a:lnTo>
                  <a:lnTo>
                    <a:pt x="2982" y="1080"/>
                  </a:lnTo>
                  <a:lnTo>
                    <a:pt x="2982" y="1080"/>
                  </a:lnTo>
                  <a:lnTo>
                    <a:pt x="2982" y="1080"/>
                  </a:lnTo>
                  <a:lnTo>
                    <a:pt x="2982" y="1080"/>
                  </a:lnTo>
                  <a:lnTo>
                    <a:pt x="2982" y="1080"/>
                  </a:lnTo>
                  <a:lnTo>
                    <a:pt x="2982" y="1080"/>
                  </a:lnTo>
                  <a:lnTo>
                    <a:pt x="2988" y="1080"/>
                  </a:lnTo>
                  <a:lnTo>
                    <a:pt x="2988" y="1080"/>
                  </a:lnTo>
                  <a:lnTo>
                    <a:pt x="2988" y="1080"/>
                  </a:lnTo>
                  <a:lnTo>
                    <a:pt x="2988" y="1080"/>
                  </a:lnTo>
                  <a:lnTo>
                    <a:pt x="2988" y="1080"/>
                  </a:lnTo>
                  <a:lnTo>
                    <a:pt x="2988" y="1080"/>
                  </a:lnTo>
                  <a:lnTo>
                    <a:pt x="2994" y="1080"/>
                  </a:lnTo>
                  <a:lnTo>
                    <a:pt x="2994" y="1080"/>
                  </a:lnTo>
                  <a:lnTo>
                    <a:pt x="2994" y="1080"/>
                  </a:lnTo>
                  <a:lnTo>
                    <a:pt x="2994" y="1080"/>
                  </a:lnTo>
                  <a:lnTo>
                    <a:pt x="2994" y="1080"/>
                  </a:lnTo>
                  <a:lnTo>
                    <a:pt x="2994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0" y="1080"/>
                  </a:lnTo>
                  <a:lnTo>
                    <a:pt x="3006" y="1080"/>
                  </a:lnTo>
                  <a:lnTo>
                    <a:pt x="3006" y="1080"/>
                  </a:lnTo>
                  <a:lnTo>
                    <a:pt x="3006" y="1080"/>
                  </a:lnTo>
                  <a:lnTo>
                    <a:pt x="3006" y="1080"/>
                  </a:lnTo>
                  <a:lnTo>
                    <a:pt x="3006" y="1080"/>
                  </a:lnTo>
                  <a:lnTo>
                    <a:pt x="3006" y="1080"/>
                  </a:lnTo>
                  <a:lnTo>
                    <a:pt x="3012" y="1080"/>
                  </a:lnTo>
                  <a:lnTo>
                    <a:pt x="3012" y="1080"/>
                  </a:lnTo>
                  <a:lnTo>
                    <a:pt x="3012" y="1080"/>
                  </a:lnTo>
                  <a:lnTo>
                    <a:pt x="3012" y="1080"/>
                  </a:lnTo>
                  <a:lnTo>
                    <a:pt x="3012" y="1080"/>
                  </a:lnTo>
                  <a:lnTo>
                    <a:pt x="3012" y="1080"/>
                  </a:lnTo>
                  <a:lnTo>
                    <a:pt x="3018" y="1080"/>
                  </a:lnTo>
                  <a:lnTo>
                    <a:pt x="3018" y="1080"/>
                  </a:lnTo>
                  <a:lnTo>
                    <a:pt x="3018" y="1080"/>
                  </a:lnTo>
                  <a:lnTo>
                    <a:pt x="3018" y="1080"/>
                  </a:lnTo>
                  <a:lnTo>
                    <a:pt x="3018" y="1080"/>
                  </a:lnTo>
                  <a:lnTo>
                    <a:pt x="3018" y="1080"/>
                  </a:lnTo>
                  <a:lnTo>
                    <a:pt x="3024" y="1080"/>
                  </a:lnTo>
                  <a:lnTo>
                    <a:pt x="3024" y="1080"/>
                  </a:lnTo>
                  <a:lnTo>
                    <a:pt x="3024" y="1080"/>
                  </a:lnTo>
                  <a:lnTo>
                    <a:pt x="3024" y="1080"/>
                  </a:lnTo>
                  <a:lnTo>
                    <a:pt x="3024" y="1080"/>
                  </a:lnTo>
                  <a:lnTo>
                    <a:pt x="3024" y="1080"/>
                  </a:lnTo>
                  <a:lnTo>
                    <a:pt x="3030" y="1080"/>
                  </a:lnTo>
                  <a:lnTo>
                    <a:pt x="3030" y="1080"/>
                  </a:lnTo>
                  <a:lnTo>
                    <a:pt x="3030" y="1080"/>
                  </a:lnTo>
                  <a:lnTo>
                    <a:pt x="3030" y="1080"/>
                  </a:lnTo>
                  <a:lnTo>
                    <a:pt x="3030" y="1080"/>
                  </a:lnTo>
                  <a:lnTo>
                    <a:pt x="3030" y="1080"/>
                  </a:lnTo>
                  <a:lnTo>
                    <a:pt x="3036" y="1080"/>
                  </a:lnTo>
                  <a:lnTo>
                    <a:pt x="3036" y="1080"/>
                  </a:lnTo>
                  <a:lnTo>
                    <a:pt x="3036" y="1080"/>
                  </a:lnTo>
                  <a:lnTo>
                    <a:pt x="3036" y="1080"/>
                  </a:lnTo>
                  <a:lnTo>
                    <a:pt x="3036" y="1080"/>
                  </a:lnTo>
                  <a:lnTo>
                    <a:pt x="3036" y="1080"/>
                  </a:lnTo>
                  <a:lnTo>
                    <a:pt x="3042" y="1080"/>
                  </a:lnTo>
                  <a:lnTo>
                    <a:pt x="3042" y="1080"/>
                  </a:lnTo>
                  <a:lnTo>
                    <a:pt x="3042" y="1080"/>
                  </a:lnTo>
                  <a:lnTo>
                    <a:pt x="3042" y="1080"/>
                  </a:lnTo>
                  <a:lnTo>
                    <a:pt x="3042" y="1080"/>
                  </a:lnTo>
                  <a:lnTo>
                    <a:pt x="3042" y="1080"/>
                  </a:lnTo>
                  <a:lnTo>
                    <a:pt x="3048" y="1080"/>
                  </a:lnTo>
                  <a:lnTo>
                    <a:pt x="3048" y="1080"/>
                  </a:lnTo>
                  <a:lnTo>
                    <a:pt x="3048" y="1080"/>
                  </a:lnTo>
                  <a:lnTo>
                    <a:pt x="3048" y="1080"/>
                  </a:lnTo>
                  <a:lnTo>
                    <a:pt x="3048" y="1080"/>
                  </a:lnTo>
                  <a:lnTo>
                    <a:pt x="3048" y="1080"/>
                  </a:lnTo>
                  <a:lnTo>
                    <a:pt x="3054" y="1080"/>
                  </a:lnTo>
                  <a:lnTo>
                    <a:pt x="3054" y="1080"/>
                  </a:lnTo>
                  <a:lnTo>
                    <a:pt x="3054" y="1080"/>
                  </a:lnTo>
                  <a:lnTo>
                    <a:pt x="3054" y="1080"/>
                  </a:lnTo>
                  <a:lnTo>
                    <a:pt x="3054" y="1080"/>
                  </a:lnTo>
                  <a:lnTo>
                    <a:pt x="3054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0" y="1080"/>
                  </a:lnTo>
                  <a:lnTo>
                    <a:pt x="3066" y="1080"/>
                  </a:lnTo>
                  <a:lnTo>
                    <a:pt x="3066" y="1080"/>
                  </a:lnTo>
                  <a:lnTo>
                    <a:pt x="3066" y="1080"/>
                  </a:lnTo>
                  <a:lnTo>
                    <a:pt x="3066" y="1080"/>
                  </a:lnTo>
                  <a:lnTo>
                    <a:pt x="3066" y="1080"/>
                  </a:lnTo>
                  <a:lnTo>
                    <a:pt x="3066" y="1080"/>
                  </a:lnTo>
                  <a:lnTo>
                    <a:pt x="3072" y="1080"/>
                  </a:lnTo>
                  <a:lnTo>
                    <a:pt x="3072" y="1080"/>
                  </a:lnTo>
                  <a:lnTo>
                    <a:pt x="3072" y="1080"/>
                  </a:lnTo>
                  <a:lnTo>
                    <a:pt x="3072" y="1080"/>
                  </a:lnTo>
                  <a:lnTo>
                    <a:pt x="3072" y="1080"/>
                  </a:lnTo>
                  <a:lnTo>
                    <a:pt x="3072" y="1080"/>
                  </a:lnTo>
                  <a:lnTo>
                    <a:pt x="3078" y="1080"/>
                  </a:lnTo>
                  <a:lnTo>
                    <a:pt x="3078" y="1080"/>
                  </a:lnTo>
                  <a:lnTo>
                    <a:pt x="3078" y="1080"/>
                  </a:lnTo>
                  <a:lnTo>
                    <a:pt x="3078" y="1080"/>
                  </a:lnTo>
                  <a:lnTo>
                    <a:pt x="3078" y="1080"/>
                  </a:lnTo>
                  <a:lnTo>
                    <a:pt x="3078" y="1080"/>
                  </a:lnTo>
                  <a:lnTo>
                    <a:pt x="3084" y="1080"/>
                  </a:lnTo>
                  <a:lnTo>
                    <a:pt x="3084" y="1080"/>
                  </a:lnTo>
                  <a:lnTo>
                    <a:pt x="3084" y="1080"/>
                  </a:lnTo>
                  <a:lnTo>
                    <a:pt x="3084" y="1080"/>
                  </a:lnTo>
                  <a:lnTo>
                    <a:pt x="3084" y="1080"/>
                  </a:lnTo>
                  <a:lnTo>
                    <a:pt x="3084" y="1080"/>
                  </a:lnTo>
                  <a:lnTo>
                    <a:pt x="3090" y="1080"/>
                  </a:lnTo>
                  <a:lnTo>
                    <a:pt x="3090" y="1080"/>
                  </a:lnTo>
                  <a:lnTo>
                    <a:pt x="3090" y="1080"/>
                  </a:lnTo>
                  <a:lnTo>
                    <a:pt x="3090" y="1080"/>
                  </a:lnTo>
                  <a:lnTo>
                    <a:pt x="3090" y="1080"/>
                  </a:lnTo>
                  <a:lnTo>
                    <a:pt x="3090" y="1080"/>
                  </a:lnTo>
                  <a:lnTo>
                    <a:pt x="3096" y="1080"/>
                  </a:lnTo>
                  <a:lnTo>
                    <a:pt x="3096" y="1080"/>
                  </a:lnTo>
                  <a:lnTo>
                    <a:pt x="3096" y="1080"/>
                  </a:lnTo>
                  <a:lnTo>
                    <a:pt x="3096" y="1080"/>
                  </a:lnTo>
                  <a:lnTo>
                    <a:pt x="3096" y="1080"/>
                  </a:lnTo>
                  <a:lnTo>
                    <a:pt x="3096" y="1080"/>
                  </a:lnTo>
                  <a:lnTo>
                    <a:pt x="3102" y="1080"/>
                  </a:lnTo>
                  <a:lnTo>
                    <a:pt x="3102" y="1080"/>
                  </a:lnTo>
                  <a:lnTo>
                    <a:pt x="3102" y="1080"/>
                  </a:lnTo>
                  <a:lnTo>
                    <a:pt x="3102" y="1080"/>
                  </a:lnTo>
                  <a:lnTo>
                    <a:pt x="3102" y="1080"/>
                  </a:lnTo>
                  <a:lnTo>
                    <a:pt x="3102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08" y="1080"/>
                  </a:lnTo>
                  <a:lnTo>
                    <a:pt x="3114" y="1080"/>
                  </a:lnTo>
                  <a:lnTo>
                    <a:pt x="3114" y="1080"/>
                  </a:lnTo>
                  <a:lnTo>
                    <a:pt x="3114" y="1080"/>
                  </a:lnTo>
                  <a:lnTo>
                    <a:pt x="3114" y="1080"/>
                  </a:lnTo>
                  <a:lnTo>
                    <a:pt x="3114" y="1080"/>
                  </a:lnTo>
                  <a:lnTo>
                    <a:pt x="3114" y="1080"/>
                  </a:lnTo>
                  <a:lnTo>
                    <a:pt x="3120" y="1080"/>
                  </a:lnTo>
                  <a:lnTo>
                    <a:pt x="3120" y="1080"/>
                  </a:lnTo>
                  <a:lnTo>
                    <a:pt x="3120" y="1080"/>
                  </a:lnTo>
                  <a:lnTo>
                    <a:pt x="3120" y="1080"/>
                  </a:lnTo>
                  <a:lnTo>
                    <a:pt x="3120" y="1080"/>
                  </a:lnTo>
                  <a:lnTo>
                    <a:pt x="3126" y="1080"/>
                  </a:lnTo>
                  <a:lnTo>
                    <a:pt x="3126" y="1080"/>
                  </a:lnTo>
                  <a:lnTo>
                    <a:pt x="3126" y="1080"/>
                  </a:lnTo>
                  <a:lnTo>
                    <a:pt x="3126" y="1080"/>
                  </a:lnTo>
                  <a:lnTo>
                    <a:pt x="3126" y="1080"/>
                  </a:lnTo>
                  <a:lnTo>
                    <a:pt x="3126" y="1080"/>
                  </a:lnTo>
                  <a:lnTo>
                    <a:pt x="3132" y="1080"/>
                  </a:lnTo>
                  <a:lnTo>
                    <a:pt x="3132" y="1080"/>
                  </a:lnTo>
                  <a:lnTo>
                    <a:pt x="3132" y="1080"/>
                  </a:lnTo>
                  <a:lnTo>
                    <a:pt x="3132" y="1080"/>
                  </a:lnTo>
                  <a:lnTo>
                    <a:pt x="3132" y="1080"/>
                  </a:lnTo>
                  <a:lnTo>
                    <a:pt x="3132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38" y="1080"/>
                  </a:lnTo>
                  <a:lnTo>
                    <a:pt x="3144" y="1080"/>
                  </a:lnTo>
                  <a:lnTo>
                    <a:pt x="3144" y="1080"/>
                  </a:lnTo>
                  <a:lnTo>
                    <a:pt x="3144" y="1080"/>
                  </a:lnTo>
                  <a:lnTo>
                    <a:pt x="3144" y="1080"/>
                  </a:lnTo>
                  <a:lnTo>
                    <a:pt x="3144" y="1080"/>
                  </a:lnTo>
                  <a:lnTo>
                    <a:pt x="3144" y="1080"/>
                  </a:lnTo>
                  <a:lnTo>
                    <a:pt x="3150" y="1080"/>
                  </a:lnTo>
                  <a:lnTo>
                    <a:pt x="3150" y="1080"/>
                  </a:lnTo>
                  <a:lnTo>
                    <a:pt x="3150" y="1080"/>
                  </a:lnTo>
                  <a:lnTo>
                    <a:pt x="3150" y="1080"/>
                  </a:lnTo>
                  <a:lnTo>
                    <a:pt x="3150" y="1080"/>
                  </a:lnTo>
                  <a:lnTo>
                    <a:pt x="3150" y="1080"/>
                  </a:lnTo>
                  <a:lnTo>
                    <a:pt x="3156" y="1080"/>
                  </a:lnTo>
                  <a:lnTo>
                    <a:pt x="3156" y="1080"/>
                  </a:lnTo>
                  <a:lnTo>
                    <a:pt x="3156" y="1080"/>
                  </a:lnTo>
                  <a:lnTo>
                    <a:pt x="3156" y="1080"/>
                  </a:lnTo>
                  <a:lnTo>
                    <a:pt x="3156" y="1080"/>
                  </a:lnTo>
                  <a:lnTo>
                    <a:pt x="3156" y="1080"/>
                  </a:lnTo>
                  <a:lnTo>
                    <a:pt x="3162" y="1080"/>
                  </a:lnTo>
                  <a:lnTo>
                    <a:pt x="3162" y="1080"/>
                  </a:lnTo>
                  <a:lnTo>
                    <a:pt x="3162" y="1080"/>
                  </a:lnTo>
                  <a:lnTo>
                    <a:pt x="3162" y="1080"/>
                  </a:lnTo>
                  <a:lnTo>
                    <a:pt x="3162" y="1080"/>
                  </a:lnTo>
                  <a:lnTo>
                    <a:pt x="3162" y="1080"/>
                  </a:lnTo>
                  <a:lnTo>
                    <a:pt x="3168" y="1080"/>
                  </a:lnTo>
                  <a:lnTo>
                    <a:pt x="3168" y="1080"/>
                  </a:lnTo>
                  <a:lnTo>
                    <a:pt x="3168" y="1080"/>
                  </a:lnTo>
                  <a:lnTo>
                    <a:pt x="3168" y="1080"/>
                  </a:lnTo>
                  <a:lnTo>
                    <a:pt x="3168" y="1080"/>
                  </a:lnTo>
                  <a:lnTo>
                    <a:pt x="3168" y="1080"/>
                  </a:lnTo>
                  <a:lnTo>
                    <a:pt x="3174" y="1080"/>
                  </a:lnTo>
                  <a:lnTo>
                    <a:pt x="3174" y="1080"/>
                  </a:lnTo>
                  <a:lnTo>
                    <a:pt x="3174" y="1080"/>
                  </a:lnTo>
                  <a:lnTo>
                    <a:pt x="3174" y="1080"/>
                  </a:lnTo>
                  <a:lnTo>
                    <a:pt x="3174" y="1080"/>
                  </a:lnTo>
                  <a:lnTo>
                    <a:pt x="3174" y="1080"/>
                  </a:lnTo>
                  <a:lnTo>
                    <a:pt x="3180" y="1080"/>
                  </a:lnTo>
                  <a:lnTo>
                    <a:pt x="3180" y="1080"/>
                  </a:lnTo>
                  <a:lnTo>
                    <a:pt x="3180" y="1080"/>
                  </a:lnTo>
                  <a:lnTo>
                    <a:pt x="3180" y="1080"/>
                  </a:lnTo>
                  <a:lnTo>
                    <a:pt x="3180" y="1080"/>
                  </a:lnTo>
                  <a:lnTo>
                    <a:pt x="3180" y="1080"/>
                  </a:lnTo>
                  <a:lnTo>
                    <a:pt x="3186" y="1080"/>
                  </a:lnTo>
                  <a:lnTo>
                    <a:pt x="3186" y="1080"/>
                  </a:lnTo>
                  <a:lnTo>
                    <a:pt x="3186" y="1080"/>
                  </a:lnTo>
                  <a:lnTo>
                    <a:pt x="3186" y="1080"/>
                  </a:lnTo>
                  <a:lnTo>
                    <a:pt x="3186" y="1080"/>
                  </a:lnTo>
                  <a:lnTo>
                    <a:pt x="3186" y="1080"/>
                  </a:lnTo>
                  <a:lnTo>
                    <a:pt x="3192" y="1080"/>
                  </a:lnTo>
                  <a:lnTo>
                    <a:pt x="3192" y="1080"/>
                  </a:lnTo>
                  <a:lnTo>
                    <a:pt x="3192" y="1080"/>
                  </a:lnTo>
                  <a:lnTo>
                    <a:pt x="3192" y="1080"/>
                  </a:lnTo>
                  <a:lnTo>
                    <a:pt x="3192" y="1080"/>
                  </a:lnTo>
                  <a:lnTo>
                    <a:pt x="3192" y="1080"/>
                  </a:lnTo>
                  <a:lnTo>
                    <a:pt x="3198" y="1080"/>
                  </a:lnTo>
                  <a:lnTo>
                    <a:pt x="3198" y="1080"/>
                  </a:lnTo>
                  <a:lnTo>
                    <a:pt x="3198" y="1080"/>
                  </a:lnTo>
                  <a:lnTo>
                    <a:pt x="3198" y="1080"/>
                  </a:lnTo>
                  <a:lnTo>
                    <a:pt x="3198" y="1080"/>
                  </a:lnTo>
                  <a:lnTo>
                    <a:pt x="3198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04" y="1080"/>
                  </a:lnTo>
                  <a:lnTo>
                    <a:pt x="3210" y="1080"/>
                  </a:lnTo>
                  <a:lnTo>
                    <a:pt x="3210" y="1080"/>
                  </a:lnTo>
                  <a:lnTo>
                    <a:pt x="3210" y="1080"/>
                  </a:lnTo>
                  <a:lnTo>
                    <a:pt x="3210" y="1080"/>
                  </a:lnTo>
                  <a:lnTo>
                    <a:pt x="3210" y="1080"/>
                  </a:lnTo>
                  <a:lnTo>
                    <a:pt x="3210" y="1080"/>
                  </a:lnTo>
                  <a:lnTo>
                    <a:pt x="3216" y="1080"/>
                  </a:lnTo>
                  <a:lnTo>
                    <a:pt x="3216" y="1080"/>
                  </a:lnTo>
                  <a:lnTo>
                    <a:pt x="3216" y="1080"/>
                  </a:lnTo>
                  <a:lnTo>
                    <a:pt x="3216" y="1080"/>
                  </a:lnTo>
                  <a:lnTo>
                    <a:pt x="3216" y="1080"/>
                  </a:lnTo>
                  <a:lnTo>
                    <a:pt x="3216" y="1080"/>
                  </a:lnTo>
                  <a:lnTo>
                    <a:pt x="3222" y="1080"/>
                  </a:lnTo>
                  <a:lnTo>
                    <a:pt x="3222" y="1080"/>
                  </a:lnTo>
                  <a:lnTo>
                    <a:pt x="3222" y="1080"/>
                  </a:lnTo>
                  <a:lnTo>
                    <a:pt x="3222" y="1080"/>
                  </a:lnTo>
                  <a:lnTo>
                    <a:pt x="3222" y="1080"/>
                  </a:lnTo>
                  <a:lnTo>
                    <a:pt x="3222" y="1080"/>
                  </a:lnTo>
                  <a:lnTo>
                    <a:pt x="3228" y="1080"/>
                  </a:lnTo>
                  <a:lnTo>
                    <a:pt x="3228" y="1080"/>
                  </a:lnTo>
                  <a:lnTo>
                    <a:pt x="3228" y="1080"/>
                  </a:lnTo>
                  <a:lnTo>
                    <a:pt x="3228" y="1080"/>
                  </a:lnTo>
                  <a:lnTo>
                    <a:pt x="3228" y="1080"/>
                  </a:lnTo>
                  <a:lnTo>
                    <a:pt x="3228" y="1080"/>
                  </a:lnTo>
                  <a:lnTo>
                    <a:pt x="3234" y="1080"/>
                  </a:lnTo>
                  <a:lnTo>
                    <a:pt x="3234" y="1080"/>
                  </a:lnTo>
                  <a:lnTo>
                    <a:pt x="3234" y="1080"/>
                  </a:lnTo>
                  <a:lnTo>
                    <a:pt x="3234" y="1080"/>
                  </a:lnTo>
                  <a:lnTo>
                    <a:pt x="3234" y="1080"/>
                  </a:lnTo>
                  <a:lnTo>
                    <a:pt x="3234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0" y="1080"/>
                  </a:lnTo>
                  <a:lnTo>
                    <a:pt x="3246" y="1080"/>
                  </a:lnTo>
                  <a:lnTo>
                    <a:pt x="3246" y="1080"/>
                  </a:lnTo>
                  <a:lnTo>
                    <a:pt x="3246" y="1080"/>
                  </a:lnTo>
                  <a:lnTo>
                    <a:pt x="3246" y="1080"/>
                  </a:lnTo>
                  <a:lnTo>
                    <a:pt x="3246" y="1080"/>
                  </a:lnTo>
                  <a:lnTo>
                    <a:pt x="3246" y="1080"/>
                  </a:lnTo>
                  <a:lnTo>
                    <a:pt x="3252" y="1080"/>
                  </a:lnTo>
                  <a:lnTo>
                    <a:pt x="3252" y="1080"/>
                  </a:lnTo>
                  <a:lnTo>
                    <a:pt x="3252" y="1080"/>
                  </a:lnTo>
                  <a:lnTo>
                    <a:pt x="3252" y="1080"/>
                  </a:lnTo>
                  <a:lnTo>
                    <a:pt x="3252" y="1080"/>
                  </a:lnTo>
                  <a:lnTo>
                    <a:pt x="3258" y="1080"/>
                  </a:lnTo>
                  <a:lnTo>
                    <a:pt x="3258" y="1080"/>
                  </a:lnTo>
                  <a:lnTo>
                    <a:pt x="3258" y="1080"/>
                  </a:lnTo>
                  <a:lnTo>
                    <a:pt x="3258" y="1080"/>
                  </a:lnTo>
                  <a:lnTo>
                    <a:pt x="3258" y="1080"/>
                  </a:lnTo>
                  <a:lnTo>
                    <a:pt x="3258" y="1080"/>
                  </a:lnTo>
                  <a:lnTo>
                    <a:pt x="3264" y="1080"/>
                  </a:lnTo>
                  <a:lnTo>
                    <a:pt x="3264" y="1080"/>
                  </a:lnTo>
                  <a:lnTo>
                    <a:pt x="3264" y="1080"/>
                  </a:lnTo>
                  <a:lnTo>
                    <a:pt x="3264" y="1080"/>
                  </a:lnTo>
                  <a:lnTo>
                    <a:pt x="3264" y="1080"/>
                  </a:lnTo>
                  <a:lnTo>
                    <a:pt x="3264" y="1080"/>
                  </a:lnTo>
                  <a:lnTo>
                    <a:pt x="3270" y="1080"/>
                  </a:lnTo>
                  <a:lnTo>
                    <a:pt x="3270" y="1080"/>
                  </a:lnTo>
                  <a:lnTo>
                    <a:pt x="3270" y="1080"/>
                  </a:lnTo>
                  <a:lnTo>
                    <a:pt x="3270" y="1080"/>
                  </a:lnTo>
                  <a:lnTo>
                    <a:pt x="3270" y="1080"/>
                  </a:lnTo>
                  <a:lnTo>
                    <a:pt x="3270" y="1080"/>
                  </a:lnTo>
                  <a:lnTo>
                    <a:pt x="3276" y="1080"/>
                  </a:lnTo>
                  <a:lnTo>
                    <a:pt x="3276" y="1080"/>
                  </a:lnTo>
                  <a:lnTo>
                    <a:pt x="3276" y="1080"/>
                  </a:lnTo>
                  <a:lnTo>
                    <a:pt x="3276" y="1080"/>
                  </a:lnTo>
                  <a:lnTo>
                    <a:pt x="3276" y="1080"/>
                  </a:lnTo>
                  <a:lnTo>
                    <a:pt x="3276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2" y="1080"/>
                  </a:lnTo>
                  <a:lnTo>
                    <a:pt x="3288" y="1080"/>
                  </a:lnTo>
                  <a:lnTo>
                    <a:pt x="3288" y="1080"/>
                  </a:lnTo>
                  <a:lnTo>
                    <a:pt x="3288" y="1080"/>
                  </a:lnTo>
                  <a:lnTo>
                    <a:pt x="3288" y="1080"/>
                  </a:lnTo>
                  <a:lnTo>
                    <a:pt x="3288" y="1080"/>
                  </a:lnTo>
                  <a:lnTo>
                    <a:pt x="3288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294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0" y="1080"/>
                  </a:lnTo>
                  <a:lnTo>
                    <a:pt x="3306" y="1080"/>
                  </a:lnTo>
                  <a:lnTo>
                    <a:pt x="3306" y="1080"/>
                  </a:lnTo>
                  <a:lnTo>
                    <a:pt x="3306" y="1080"/>
                  </a:lnTo>
                  <a:lnTo>
                    <a:pt x="3306" y="1080"/>
                  </a:lnTo>
                  <a:lnTo>
                    <a:pt x="3306" y="1080"/>
                  </a:lnTo>
                  <a:lnTo>
                    <a:pt x="3306" y="1080"/>
                  </a:lnTo>
                  <a:lnTo>
                    <a:pt x="3312" y="1080"/>
                  </a:lnTo>
                  <a:lnTo>
                    <a:pt x="3312" y="1080"/>
                  </a:lnTo>
                  <a:lnTo>
                    <a:pt x="3312" y="1080"/>
                  </a:lnTo>
                  <a:lnTo>
                    <a:pt x="3312" y="1080"/>
                  </a:lnTo>
                  <a:lnTo>
                    <a:pt x="3312" y="1080"/>
                  </a:lnTo>
                  <a:lnTo>
                    <a:pt x="3312" y="1080"/>
                  </a:lnTo>
                  <a:lnTo>
                    <a:pt x="3318" y="1080"/>
                  </a:lnTo>
                  <a:lnTo>
                    <a:pt x="3318" y="1080"/>
                  </a:lnTo>
                  <a:lnTo>
                    <a:pt x="3318" y="1080"/>
                  </a:lnTo>
                  <a:lnTo>
                    <a:pt x="3318" y="1080"/>
                  </a:lnTo>
                  <a:lnTo>
                    <a:pt x="3318" y="1080"/>
                  </a:lnTo>
                  <a:lnTo>
                    <a:pt x="3318" y="1080"/>
                  </a:lnTo>
                  <a:lnTo>
                    <a:pt x="3324" y="1080"/>
                  </a:lnTo>
                  <a:lnTo>
                    <a:pt x="3324" y="1080"/>
                  </a:lnTo>
                  <a:lnTo>
                    <a:pt x="3324" y="1080"/>
                  </a:lnTo>
                  <a:lnTo>
                    <a:pt x="3324" y="1080"/>
                  </a:lnTo>
                  <a:lnTo>
                    <a:pt x="3324" y="1080"/>
                  </a:lnTo>
                  <a:lnTo>
                    <a:pt x="3324" y="1080"/>
                  </a:lnTo>
                  <a:lnTo>
                    <a:pt x="3330" y="1080"/>
                  </a:lnTo>
                  <a:lnTo>
                    <a:pt x="3330" y="1080"/>
                  </a:lnTo>
                  <a:lnTo>
                    <a:pt x="3330" y="1080"/>
                  </a:lnTo>
                  <a:lnTo>
                    <a:pt x="3330" y="1080"/>
                  </a:lnTo>
                  <a:lnTo>
                    <a:pt x="3330" y="1080"/>
                  </a:lnTo>
                  <a:lnTo>
                    <a:pt x="3330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36" y="1080"/>
                  </a:lnTo>
                  <a:lnTo>
                    <a:pt x="3342" y="1080"/>
                  </a:lnTo>
                  <a:lnTo>
                    <a:pt x="3342" y="1080"/>
                  </a:lnTo>
                  <a:lnTo>
                    <a:pt x="3342" y="1080"/>
                  </a:lnTo>
                  <a:lnTo>
                    <a:pt x="3342" y="1080"/>
                  </a:lnTo>
                  <a:lnTo>
                    <a:pt x="3342" y="1080"/>
                  </a:lnTo>
                  <a:lnTo>
                    <a:pt x="3342" y="1080"/>
                  </a:lnTo>
                  <a:lnTo>
                    <a:pt x="3348" y="1080"/>
                  </a:lnTo>
                  <a:lnTo>
                    <a:pt x="3348" y="1080"/>
                  </a:lnTo>
                  <a:lnTo>
                    <a:pt x="3348" y="1080"/>
                  </a:lnTo>
                  <a:lnTo>
                    <a:pt x="3348" y="1080"/>
                  </a:lnTo>
                  <a:lnTo>
                    <a:pt x="3348" y="1080"/>
                  </a:lnTo>
                  <a:lnTo>
                    <a:pt x="3348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54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0" y="1080"/>
                  </a:lnTo>
                  <a:lnTo>
                    <a:pt x="3366" y="1080"/>
                  </a:lnTo>
                  <a:lnTo>
                    <a:pt x="3366" y="1080"/>
                  </a:lnTo>
                  <a:lnTo>
                    <a:pt x="3366" y="1080"/>
                  </a:lnTo>
                  <a:lnTo>
                    <a:pt x="3366" y="1080"/>
                  </a:lnTo>
                  <a:lnTo>
                    <a:pt x="3366" y="1080"/>
                  </a:lnTo>
                  <a:lnTo>
                    <a:pt x="3366" y="1080"/>
                  </a:lnTo>
                  <a:lnTo>
                    <a:pt x="3372" y="1080"/>
                  </a:lnTo>
                  <a:lnTo>
                    <a:pt x="3372" y="1080"/>
                  </a:lnTo>
                  <a:lnTo>
                    <a:pt x="3372" y="1080"/>
                  </a:lnTo>
                  <a:lnTo>
                    <a:pt x="3372" y="1080"/>
                  </a:lnTo>
                  <a:lnTo>
                    <a:pt x="3372" y="1080"/>
                  </a:lnTo>
                  <a:lnTo>
                    <a:pt x="3372" y="1080"/>
                  </a:lnTo>
                  <a:lnTo>
                    <a:pt x="3378" y="1080"/>
                  </a:lnTo>
                  <a:lnTo>
                    <a:pt x="3378" y="1080"/>
                  </a:lnTo>
                  <a:lnTo>
                    <a:pt x="3378" y="1080"/>
                  </a:lnTo>
                  <a:lnTo>
                    <a:pt x="3378" y="1080"/>
                  </a:lnTo>
                  <a:lnTo>
                    <a:pt x="3378" y="1080"/>
                  </a:lnTo>
                  <a:lnTo>
                    <a:pt x="3378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84" y="1080"/>
                  </a:lnTo>
                  <a:lnTo>
                    <a:pt x="3390" y="1080"/>
                  </a:lnTo>
                  <a:lnTo>
                    <a:pt x="3390" y="1080"/>
                  </a:lnTo>
                  <a:lnTo>
                    <a:pt x="3390" y="1080"/>
                  </a:lnTo>
                  <a:lnTo>
                    <a:pt x="3390" y="1080"/>
                  </a:lnTo>
                  <a:lnTo>
                    <a:pt x="3390" y="1080"/>
                  </a:lnTo>
                  <a:lnTo>
                    <a:pt x="3390" y="1080"/>
                  </a:lnTo>
                  <a:lnTo>
                    <a:pt x="3396" y="1080"/>
                  </a:lnTo>
                  <a:lnTo>
                    <a:pt x="3396" y="1080"/>
                  </a:lnTo>
                  <a:lnTo>
                    <a:pt x="3396" y="1080"/>
                  </a:lnTo>
                  <a:lnTo>
                    <a:pt x="3396" y="1080"/>
                  </a:lnTo>
                  <a:lnTo>
                    <a:pt x="3396" y="1080"/>
                  </a:lnTo>
                  <a:lnTo>
                    <a:pt x="3402" y="1080"/>
                  </a:lnTo>
                  <a:lnTo>
                    <a:pt x="3402" y="1080"/>
                  </a:lnTo>
                  <a:lnTo>
                    <a:pt x="3402" y="1080"/>
                  </a:lnTo>
                  <a:lnTo>
                    <a:pt x="3402" y="1080"/>
                  </a:lnTo>
                  <a:lnTo>
                    <a:pt x="3402" y="1080"/>
                  </a:lnTo>
                  <a:lnTo>
                    <a:pt x="3402" y="1080"/>
                  </a:lnTo>
                  <a:lnTo>
                    <a:pt x="3408" y="1080"/>
                  </a:lnTo>
                  <a:lnTo>
                    <a:pt x="3408" y="1080"/>
                  </a:lnTo>
                  <a:lnTo>
                    <a:pt x="3408" y="1080"/>
                  </a:lnTo>
                  <a:lnTo>
                    <a:pt x="3408" y="1080"/>
                  </a:lnTo>
                  <a:lnTo>
                    <a:pt x="3408" y="1080"/>
                  </a:lnTo>
                  <a:lnTo>
                    <a:pt x="3408" y="1080"/>
                  </a:lnTo>
                  <a:lnTo>
                    <a:pt x="3414" y="1080"/>
                  </a:lnTo>
                  <a:lnTo>
                    <a:pt x="3414" y="1080"/>
                  </a:lnTo>
                  <a:lnTo>
                    <a:pt x="3414" y="1080"/>
                  </a:lnTo>
                  <a:lnTo>
                    <a:pt x="3414" y="1080"/>
                  </a:lnTo>
                  <a:lnTo>
                    <a:pt x="3414" y="1080"/>
                  </a:lnTo>
                  <a:lnTo>
                    <a:pt x="3414" y="1080"/>
                  </a:lnTo>
                  <a:lnTo>
                    <a:pt x="3420" y="1080"/>
                  </a:lnTo>
                  <a:lnTo>
                    <a:pt x="3420" y="1080"/>
                  </a:lnTo>
                  <a:lnTo>
                    <a:pt x="3420" y="1080"/>
                  </a:lnTo>
                  <a:lnTo>
                    <a:pt x="3420" y="1080"/>
                  </a:lnTo>
                  <a:lnTo>
                    <a:pt x="3420" y="1080"/>
                  </a:lnTo>
                  <a:lnTo>
                    <a:pt x="3420" y="1080"/>
                  </a:lnTo>
                  <a:lnTo>
                    <a:pt x="3426" y="1080"/>
                  </a:lnTo>
                  <a:lnTo>
                    <a:pt x="3426" y="1080"/>
                  </a:lnTo>
                  <a:lnTo>
                    <a:pt x="3426" y="1080"/>
                  </a:lnTo>
                  <a:lnTo>
                    <a:pt x="3426" y="1080"/>
                  </a:lnTo>
                  <a:lnTo>
                    <a:pt x="3426" y="1080"/>
                  </a:lnTo>
                  <a:lnTo>
                    <a:pt x="3426" y="1080"/>
                  </a:lnTo>
                  <a:lnTo>
                    <a:pt x="3432" y="1080"/>
                  </a:lnTo>
                  <a:lnTo>
                    <a:pt x="3432" y="1080"/>
                  </a:lnTo>
                  <a:lnTo>
                    <a:pt x="3432" y="1080"/>
                  </a:lnTo>
                  <a:lnTo>
                    <a:pt x="3432" y="1080"/>
                  </a:lnTo>
                  <a:lnTo>
                    <a:pt x="3432" y="1080"/>
                  </a:lnTo>
                  <a:lnTo>
                    <a:pt x="3432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38" y="1080"/>
                  </a:lnTo>
                  <a:lnTo>
                    <a:pt x="3444" y="1080"/>
                  </a:lnTo>
                  <a:lnTo>
                    <a:pt x="3444" y="1080"/>
                  </a:lnTo>
                  <a:lnTo>
                    <a:pt x="3444" y="1080"/>
                  </a:lnTo>
                  <a:lnTo>
                    <a:pt x="3444" y="1080"/>
                  </a:lnTo>
                  <a:lnTo>
                    <a:pt x="3444" y="1080"/>
                  </a:lnTo>
                  <a:lnTo>
                    <a:pt x="3444" y="1080"/>
                  </a:lnTo>
                  <a:lnTo>
                    <a:pt x="3450" y="1080"/>
                  </a:lnTo>
                  <a:lnTo>
                    <a:pt x="3450" y="1080"/>
                  </a:lnTo>
                  <a:lnTo>
                    <a:pt x="3450" y="1080"/>
                  </a:lnTo>
                  <a:lnTo>
                    <a:pt x="3450" y="1080"/>
                  </a:lnTo>
                  <a:lnTo>
                    <a:pt x="3450" y="1080"/>
                  </a:lnTo>
                  <a:lnTo>
                    <a:pt x="3450" y="1080"/>
                  </a:lnTo>
                  <a:lnTo>
                    <a:pt x="3456" y="1080"/>
                  </a:lnTo>
                  <a:lnTo>
                    <a:pt x="3456" y="1080"/>
                  </a:lnTo>
                  <a:lnTo>
                    <a:pt x="3456" y="1080"/>
                  </a:lnTo>
                  <a:lnTo>
                    <a:pt x="3456" y="1080"/>
                  </a:lnTo>
                  <a:lnTo>
                    <a:pt x="3456" y="1080"/>
                  </a:lnTo>
                  <a:lnTo>
                    <a:pt x="3456" y="1080"/>
                  </a:lnTo>
                  <a:lnTo>
                    <a:pt x="3462" y="1080"/>
                  </a:lnTo>
                  <a:lnTo>
                    <a:pt x="3462" y="1080"/>
                  </a:lnTo>
                  <a:lnTo>
                    <a:pt x="3462" y="1080"/>
                  </a:lnTo>
                  <a:lnTo>
                    <a:pt x="3462" y="1080"/>
                  </a:lnTo>
                  <a:lnTo>
                    <a:pt x="3462" y="1080"/>
                  </a:lnTo>
                  <a:lnTo>
                    <a:pt x="3462" y="1080"/>
                  </a:lnTo>
                  <a:lnTo>
                    <a:pt x="3468" y="1080"/>
                  </a:lnTo>
                  <a:lnTo>
                    <a:pt x="3468" y="1080"/>
                  </a:lnTo>
                  <a:lnTo>
                    <a:pt x="3468" y="1080"/>
                  </a:lnTo>
                  <a:lnTo>
                    <a:pt x="3468" y="1080"/>
                  </a:lnTo>
                  <a:lnTo>
                    <a:pt x="3468" y="1080"/>
                  </a:lnTo>
                  <a:lnTo>
                    <a:pt x="3468" y="1080"/>
                  </a:lnTo>
                  <a:lnTo>
                    <a:pt x="3474" y="1080"/>
                  </a:lnTo>
                  <a:lnTo>
                    <a:pt x="3474" y="1080"/>
                  </a:lnTo>
                  <a:lnTo>
                    <a:pt x="3474" y="1080"/>
                  </a:lnTo>
                  <a:lnTo>
                    <a:pt x="3474" y="1080"/>
                  </a:lnTo>
                  <a:lnTo>
                    <a:pt x="3474" y="1080"/>
                  </a:lnTo>
                  <a:lnTo>
                    <a:pt x="3474" y="1080"/>
                  </a:lnTo>
                  <a:lnTo>
                    <a:pt x="3480" y="1080"/>
                  </a:lnTo>
                  <a:lnTo>
                    <a:pt x="3480" y="1080"/>
                  </a:lnTo>
                  <a:lnTo>
                    <a:pt x="3480" y="1080"/>
                  </a:lnTo>
                  <a:lnTo>
                    <a:pt x="3480" y="1080"/>
                  </a:lnTo>
                  <a:lnTo>
                    <a:pt x="3480" y="1080"/>
                  </a:lnTo>
                  <a:lnTo>
                    <a:pt x="3480" y="1080"/>
                  </a:lnTo>
                  <a:lnTo>
                    <a:pt x="3486" y="1080"/>
                  </a:lnTo>
                  <a:lnTo>
                    <a:pt x="3486" y="1080"/>
                  </a:lnTo>
                  <a:lnTo>
                    <a:pt x="3486" y="1080"/>
                  </a:lnTo>
                  <a:lnTo>
                    <a:pt x="3486" y="1080"/>
                  </a:lnTo>
                  <a:lnTo>
                    <a:pt x="3486" y="1080"/>
                  </a:lnTo>
                  <a:lnTo>
                    <a:pt x="3486" y="1080"/>
                  </a:lnTo>
                  <a:lnTo>
                    <a:pt x="3492" y="1080"/>
                  </a:lnTo>
                  <a:lnTo>
                    <a:pt x="3492" y="1080"/>
                  </a:lnTo>
                  <a:lnTo>
                    <a:pt x="3492" y="1080"/>
                  </a:lnTo>
                  <a:lnTo>
                    <a:pt x="3492" y="1080"/>
                  </a:lnTo>
                  <a:lnTo>
                    <a:pt x="3492" y="1080"/>
                  </a:lnTo>
                  <a:lnTo>
                    <a:pt x="3492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498" y="1080"/>
                  </a:lnTo>
                  <a:lnTo>
                    <a:pt x="3504" y="1080"/>
                  </a:lnTo>
                  <a:lnTo>
                    <a:pt x="3504" y="1080"/>
                  </a:lnTo>
                  <a:lnTo>
                    <a:pt x="3504" y="1080"/>
                  </a:lnTo>
                  <a:lnTo>
                    <a:pt x="3504" y="1080"/>
                  </a:lnTo>
                  <a:lnTo>
                    <a:pt x="3504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0" y="1080"/>
                  </a:lnTo>
                  <a:lnTo>
                    <a:pt x="3516" y="1080"/>
                  </a:lnTo>
                  <a:lnTo>
                    <a:pt x="3516" y="1080"/>
                  </a:lnTo>
                  <a:lnTo>
                    <a:pt x="3516" y="1080"/>
                  </a:lnTo>
                  <a:lnTo>
                    <a:pt x="3516" y="1080"/>
                  </a:lnTo>
                  <a:lnTo>
                    <a:pt x="3516" y="1080"/>
                  </a:lnTo>
                  <a:lnTo>
                    <a:pt x="3516" y="1080"/>
                  </a:lnTo>
                  <a:lnTo>
                    <a:pt x="3522" y="1080"/>
                  </a:lnTo>
                  <a:lnTo>
                    <a:pt x="3522" y="1080"/>
                  </a:lnTo>
                  <a:lnTo>
                    <a:pt x="3522" y="1080"/>
                  </a:lnTo>
                  <a:lnTo>
                    <a:pt x="3522" y="1080"/>
                  </a:lnTo>
                  <a:lnTo>
                    <a:pt x="3522" y="1080"/>
                  </a:lnTo>
                  <a:lnTo>
                    <a:pt x="3522" y="1080"/>
                  </a:lnTo>
                  <a:lnTo>
                    <a:pt x="3528" y="1080"/>
                  </a:lnTo>
                  <a:lnTo>
                    <a:pt x="3528" y="1080"/>
                  </a:lnTo>
                  <a:lnTo>
                    <a:pt x="3528" y="1080"/>
                  </a:lnTo>
                  <a:lnTo>
                    <a:pt x="3528" y="1080"/>
                  </a:lnTo>
                  <a:lnTo>
                    <a:pt x="3528" y="1080"/>
                  </a:lnTo>
                  <a:lnTo>
                    <a:pt x="3528" y="1080"/>
                  </a:lnTo>
                  <a:lnTo>
                    <a:pt x="3534" y="1080"/>
                  </a:lnTo>
                  <a:lnTo>
                    <a:pt x="3534" y="1080"/>
                  </a:lnTo>
                  <a:lnTo>
                    <a:pt x="3534" y="1080"/>
                  </a:lnTo>
                  <a:lnTo>
                    <a:pt x="3534" y="1080"/>
                  </a:lnTo>
                  <a:lnTo>
                    <a:pt x="3534" y="1080"/>
                  </a:lnTo>
                  <a:lnTo>
                    <a:pt x="3534" y="1080"/>
                  </a:lnTo>
                  <a:lnTo>
                    <a:pt x="3540" y="1080"/>
                  </a:lnTo>
                  <a:lnTo>
                    <a:pt x="3540" y="1080"/>
                  </a:lnTo>
                  <a:lnTo>
                    <a:pt x="3540" y="1080"/>
                  </a:lnTo>
                  <a:lnTo>
                    <a:pt x="3540" y="1080"/>
                  </a:lnTo>
                  <a:lnTo>
                    <a:pt x="3540" y="1080"/>
                  </a:lnTo>
                  <a:lnTo>
                    <a:pt x="3540" y="1080"/>
                  </a:lnTo>
                  <a:lnTo>
                    <a:pt x="3546" y="1080"/>
                  </a:lnTo>
                  <a:lnTo>
                    <a:pt x="3546" y="1080"/>
                  </a:lnTo>
                  <a:lnTo>
                    <a:pt x="3546" y="1080"/>
                  </a:lnTo>
                  <a:lnTo>
                    <a:pt x="3546" y="1080"/>
                  </a:lnTo>
                  <a:lnTo>
                    <a:pt x="3546" y="1080"/>
                  </a:lnTo>
                  <a:lnTo>
                    <a:pt x="3546" y="1080"/>
                  </a:lnTo>
                  <a:lnTo>
                    <a:pt x="3552" y="1080"/>
                  </a:lnTo>
                  <a:lnTo>
                    <a:pt x="3552" y="1080"/>
                  </a:lnTo>
                  <a:lnTo>
                    <a:pt x="3552" y="1080"/>
                  </a:lnTo>
                  <a:lnTo>
                    <a:pt x="3552" y="1080"/>
                  </a:lnTo>
                  <a:lnTo>
                    <a:pt x="3552" y="1080"/>
                  </a:lnTo>
                  <a:lnTo>
                    <a:pt x="3552" y="1080"/>
                  </a:lnTo>
                  <a:lnTo>
                    <a:pt x="3558" y="1080"/>
                  </a:lnTo>
                  <a:lnTo>
                    <a:pt x="3558" y="1080"/>
                  </a:lnTo>
                  <a:lnTo>
                    <a:pt x="3558" y="1080"/>
                  </a:lnTo>
                  <a:lnTo>
                    <a:pt x="3558" y="1080"/>
                  </a:lnTo>
                  <a:lnTo>
                    <a:pt x="3558" y="1080"/>
                  </a:lnTo>
                  <a:lnTo>
                    <a:pt x="3558" y="1080"/>
                  </a:lnTo>
                  <a:lnTo>
                    <a:pt x="3564" y="1080"/>
                  </a:lnTo>
                  <a:lnTo>
                    <a:pt x="3564" y="1080"/>
                  </a:lnTo>
                  <a:lnTo>
                    <a:pt x="3564" y="1080"/>
                  </a:lnTo>
                  <a:lnTo>
                    <a:pt x="3564" y="1080"/>
                  </a:lnTo>
                  <a:lnTo>
                    <a:pt x="3564" y="1080"/>
                  </a:lnTo>
                  <a:lnTo>
                    <a:pt x="3564" y="1080"/>
                  </a:lnTo>
                  <a:lnTo>
                    <a:pt x="3570" y="1080"/>
                  </a:lnTo>
                  <a:lnTo>
                    <a:pt x="3570" y="1080"/>
                  </a:lnTo>
                  <a:lnTo>
                    <a:pt x="3570" y="1080"/>
                  </a:lnTo>
                  <a:lnTo>
                    <a:pt x="3570" y="1080"/>
                  </a:lnTo>
                  <a:lnTo>
                    <a:pt x="3570" y="1080"/>
                  </a:lnTo>
                  <a:lnTo>
                    <a:pt x="3570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76" y="1080"/>
                  </a:lnTo>
                  <a:lnTo>
                    <a:pt x="3582" y="1080"/>
                  </a:lnTo>
                  <a:lnTo>
                    <a:pt x="3582" y="1080"/>
                  </a:lnTo>
                  <a:lnTo>
                    <a:pt x="3582" y="1080"/>
                  </a:lnTo>
                  <a:lnTo>
                    <a:pt x="3582" y="1080"/>
                  </a:lnTo>
                  <a:lnTo>
                    <a:pt x="3582" y="1080"/>
                  </a:lnTo>
                  <a:lnTo>
                    <a:pt x="3582" y="1080"/>
                  </a:lnTo>
                  <a:lnTo>
                    <a:pt x="3588" y="1080"/>
                  </a:lnTo>
                  <a:lnTo>
                    <a:pt x="3588" y="1080"/>
                  </a:lnTo>
                  <a:lnTo>
                    <a:pt x="3588" y="1080"/>
                  </a:lnTo>
                  <a:lnTo>
                    <a:pt x="3588" y="1080"/>
                  </a:lnTo>
                  <a:lnTo>
                    <a:pt x="3588" y="1080"/>
                  </a:lnTo>
                  <a:lnTo>
                    <a:pt x="3588" y="1080"/>
                  </a:lnTo>
                  <a:lnTo>
                    <a:pt x="3594" y="1080"/>
                  </a:lnTo>
                  <a:lnTo>
                    <a:pt x="3594" y="1080"/>
                  </a:lnTo>
                  <a:lnTo>
                    <a:pt x="3594" y="1080"/>
                  </a:lnTo>
                  <a:lnTo>
                    <a:pt x="3594" y="1080"/>
                  </a:lnTo>
                  <a:lnTo>
                    <a:pt x="3594" y="1080"/>
                  </a:lnTo>
                  <a:lnTo>
                    <a:pt x="3594" y="1080"/>
                  </a:lnTo>
                  <a:lnTo>
                    <a:pt x="3600" y="1080"/>
                  </a:lnTo>
                  <a:lnTo>
                    <a:pt x="3600" y="1080"/>
                  </a:lnTo>
                  <a:lnTo>
                    <a:pt x="3600" y="1080"/>
                  </a:lnTo>
                  <a:lnTo>
                    <a:pt x="3600" y="1080"/>
                  </a:lnTo>
                  <a:lnTo>
                    <a:pt x="3600" y="1080"/>
                  </a:lnTo>
                  <a:lnTo>
                    <a:pt x="3600" y="1080"/>
                  </a:lnTo>
                  <a:lnTo>
                    <a:pt x="3606" y="1080"/>
                  </a:lnTo>
                  <a:lnTo>
                    <a:pt x="3606" y="1080"/>
                  </a:lnTo>
                  <a:lnTo>
                    <a:pt x="3606" y="1080"/>
                  </a:lnTo>
                  <a:lnTo>
                    <a:pt x="3606" y="1080"/>
                  </a:lnTo>
                  <a:lnTo>
                    <a:pt x="3606" y="1080"/>
                  </a:lnTo>
                  <a:lnTo>
                    <a:pt x="3606" y="1080"/>
                  </a:lnTo>
                  <a:lnTo>
                    <a:pt x="3612" y="1080"/>
                  </a:lnTo>
                  <a:lnTo>
                    <a:pt x="3612" y="1080"/>
                  </a:lnTo>
                  <a:lnTo>
                    <a:pt x="3612" y="1080"/>
                  </a:lnTo>
                  <a:lnTo>
                    <a:pt x="3612" y="1080"/>
                  </a:lnTo>
                  <a:lnTo>
                    <a:pt x="3612" y="1080"/>
                  </a:lnTo>
                  <a:lnTo>
                    <a:pt x="3612" y="1080"/>
                  </a:lnTo>
                  <a:lnTo>
                    <a:pt x="3618" y="1080"/>
                  </a:lnTo>
                  <a:lnTo>
                    <a:pt x="3618" y="1080"/>
                  </a:lnTo>
                  <a:lnTo>
                    <a:pt x="3618" y="1080"/>
                  </a:lnTo>
                  <a:lnTo>
                    <a:pt x="3618" y="1080"/>
                  </a:lnTo>
                  <a:lnTo>
                    <a:pt x="3618" y="1080"/>
                  </a:lnTo>
                  <a:lnTo>
                    <a:pt x="3618" y="1080"/>
                  </a:lnTo>
                  <a:lnTo>
                    <a:pt x="3624" y="1080"/>
                  </a:lnTo>
                  <a:lnTo>
                    <a:pt x="3624" y="1080"/>
                  </a:lnTo>
                  <a:lnTo>
                    <a:pt x="3624" y="1080"/>
                  </a:lnTo>
                  <a:lnTo>
                    <a:pt x="3624" y="1080"/>
                  </a:lnTo>
                  <a:lnTo>
                    <a:pt x="3624" y="1080"/>
                  </a:lnTo>
                  <a:lnTo>
                    <a:pt x="3624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0" y="1080"/>
                  </a:lnTo>
                  <a:lnTo>
                    <a:pt x="3636" y="1080"/>
                  </a:lnTo>
                  <a:lnTo>
                    <a:pt x="3636" y="1080"/>
                  </a:lnTo>
                  <a:lnTo>
                    <a:pt x="3636" y="1080"/>
                  </a:lnTo>
                  <a:lnTo>
                    <a:pt x="3636" y="1080"/>
                  </a:lnTo>
                  <a:lnTo>
                    <a:pt x="3636" y="1080"/>
                  </a:lnTo>
                  <a:lnTo>
                    <a:pt x="3636" y="1080"/>
                  </a:lnTo>
                  <a:lnTo>
                    <a:pt x="3642" y="1080"/>
                  </a:lnTo>
                  <a:lnTo>
                    <a:pt x="3642" y="1080"/>
                  </a:lnTo>
                  <a:lnTo>
                    <a:pt x="3642" y="1080"/>
                  </a:lnTo>
                  <a:lnTo>
                    <a:pt x="3642" y="1080"/>
                  </a:lnTo>
                  <a:lnTo>
                    <a:pt x="3642" y="1080"/>
                  </a:lnTo>
                  <a:lnTo>
                    <a:pt x="3642" y="1080"/>
                  </a:lnTo>
                  <a:lnTo>
                    <a:pt x="3648" y="1080"/>
                  </a:lnTo>
                  <a:lnTo>
                    <a:pt x="3648" y="1080"/>
                  </a:lnTo>
                  <a:lnTo>
                    <a:pt x="3648" y="1080"/>
                  </a:lnTo>
                  <a:lnTo>
                    <a:pt x="3648" y="1080"/>
                  </a:lnTo>
                  <a:lnTo>
                    <a:pt x="3648" y="1080"/>
                  </a:lnTo>
                  <a:lnTo>
                    <a:pt x="3648" y="1080"/>
                  </a:lnTo>
                  <a:lnTo>
                    <a:pt x="3654" y="1080"/>
                  </a:lnTo>
                  <a:lnTo>
                    <a:pt x="3654" y="1080"/>
                  </a:lnTo>
                  <a:lnTo>
                    <a:pt x="3654" y="1080"/>
                  </a:lnTo>
                  <a:lnTo>
                    <a:pt x="3654" y="1080"/>
                  </a:lnTo>
                  <a:lnTo>
                    <a:pt x="3654" y="1080"/>
                  </a:lnTo>
                  <a:lnTo>
                    <a:pt x="3654" y="1080"/>
                  </a:lnTo>
                  <a:lnTo>
                    <a:pt x="3660" y="1080"/>
                  </a:lnTo>
                  <a:lnTo>
                    <a:pt x="3660" y="1080"/>
                  </a:lnTo>
                  <a:lnTo>
                    <a:pt x="3660" y="1080"/>
                  </a:lnTo>
                  <a:lnTo>
                    <a:pt x="3660" y="1080"/>
                  </a:lnTo>
                  <a:lnTo>
                    <a:pt x="3660" y="1080"/>
                  </a:lnTo>
                  <a:lnTo>
                    <a:pt x="3660" y="1080"/>
                  </a:lnTo>
                  <a:lnTo>
                    <a:pt x="3666" y="1080"/>
                  </a:lnTo>
                  <a:lnTo>
                    <a:pt x="3666" y="1080"/>
                  </a:lnTo>
                  <a:lnTo>
                    <a:pt x="3666" y="1080"/>
                  </a:lnTo>
                  <a:lnTo>
                    <a:pt x="3666" y="1080"/>
                  </a:lnTo>
                  <a:lnTo>
                    <a:pt x="3666" y="1080"/>
                  </a:lnTo>
                  <a:lnTo>
                    <a:pt x="3666" y="1080"/>
                  </a:lnTo>
                  <a:lnTo>
                    <a:pt x="3672" y="1080"/>
                  </a:lnTo>
                  <a:lnTo>
                    <a:pt x="3672" y="1080"/>
                  </a:lnTo>
                  <a:lnTo>
                    <a:pt x="3672" y="1080"/>
                  </a:lnTo>
                  <a:lnTo>
                    <a:pt x="3672" y="1080"/>
                  </a:lnTo>
                  <a:lnTo>
                    <a:pt x="3672" y="1080"/>
                  </a:lnTo>
                  <a:lnTo>
                    <a:pt x="3672" y="1080"/>
                  </a:lnTo>
                  <a:lnTo>
                    <a:pt x="3678" y="1080"/>
                  </a:lnTo>
                  <a:lnTo>
                    <a:pt x="3678" y="1080"/>
                  </a:lnTo>
                  <a:lnTo>
                    <a:pt x="3678" y="1080"/>
                  </a:lnTo>
                  <a:lnTo>
                    <a:pt x="3678" y="1080"/>
                  </a:lnTo>
                  <a:lnTo>
                    <a:pt x="3678" y="1080"/>
                  </a:lnTo>
                  <a:lnTo>
                    <a:pt x="3678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84" y="1080"/>
                  </a:lnTo>
                  <a:lnTo>
                    <a:pt x="3690" y="1080"/>
                  </a:lnTo>
                  <a:lnTo>
                    <a:pt x="3690" y="1080"/>
                  </a:lnTo>
                  <a:lnTo>
                    <a:pt x="3690" y="1080"/>
                  </a:lnTo>
                  <a:lnTo>
                    <a:pt x="3690" y="1080"/>
                  </a:lnTo>
                  <a:lnTo>
                    <a:pt x="3690" y="1080"/>
                  </a:lnTo>
                  <a:lnTo>
                    <a:pt x="3690" y="1080"/>
                  </a:lnTo>
                  <a:lnTo>
                    <a:pt x="3696" y="1080"/>
                  </a:lnTo>
                  <a:lnTo>
                    <a:pt x="3696" y="1080"/>
                  </a:lnTo>
                  <a:lnTo>
                    <a:pt x="3696" y="1080"/>
                  </a:lnTo>
                  <a:lnTo>
                    <a:pt x="3696" y="1080"/>
                  </a:lnTo>
                  <a:lnTo>
                    <a:pt x="3696" y="1080"/>
                  </a:lnTo>
                  <a:lnTo>
                    <a:pt x="3696" y="1080"/>
                  </a:lnTo>
                  <a:lnTo>
                    <a:pt x="3702" y="1080"/>
                  </a:lnTo>
                  <a:lnTo>
                    <a:pt x="3702" y="1080"/>
                  </a:lnTo>
                  <a:lnTo>
                    <a:pt x="3702" y="1080"/>
                  </a:lnTo>
                  <a:lnTo>
                    <a:pt x="3702" y="1080"/>
                  </a:lnTo>
                  <a:lnTo>
                    <a:pt x="3702" y="1080"/>
                  </a:lnTo>
                  <a:lnTo>
                    <a:pt x="3702" y="1080"/>
                  </a:lnTo>
                  <a:lnTo>
                    <a:pt x="3708" y="1080"/>
                  </a:lnTo>
                  <a:lnTo>
                    <a:pt x="3708" y="1080"/>
                  </a:lnTo>
                  <a:lnTo>
                    <a:pt x="3708" y="1080"/>
                  </a:lnTo>
                  <a:lnTo>
                    <a:pt x="3708" y="1080"/>
                  </a:lnTo>
                  <a:lnTo>
                    <a:pt x="3708" y="1080"/>
                  </a:lnTo>
                  <a:lnTo>
                    <a:pt x="3714" y="1080"/>
                  </a:lnTo>
                  <a:lnTo>
                    <a:pt x="3714" y="1080"/>
                  </a:lnTo>
                  <a:lnTo>
                    <a:pt x="3714" y="1080"/>
                  </a:lnTo>
                  <a:lnTo>
                    <a:pt x="3714" y="1080"/>
                  </a:lnTo>
                  <a:lnTo>
                    <a:pt x="3714" y="1080"/>
                  </a:lnTo>
                  <a:lnTo>
                    <a:pt x="3714" y="1080"/>
                  </a:lnTo>
                  <a:lnTo>
                    <a:pt x="3720" y="1080"/>
                  </a:lnTo>
                  <a:lnTo>
                    <a:pt x="3720" y="1080"/>
                  </a:lnTo>
                  <a:lnTo>
                    <a:pt x="3720" y="1080"/>
                  </a:lnTo>
                  <a:lnTo>
                    <a:pt x="3720" y="1080"/>
                  </a:lnTo>
                  <a:lnTo>
                    <a:pt x="3720" y="1080"/>
                  </a:lnTo>
                  <a:lnTo>
                    <a:pt x="3720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26" y="1080"/>
                  </a:lnTo>
                  <a:lnTo>
                    <a:pt x="3732" y="1080"/>
                  </a:lnTo>
                  <a:lnTo>
                    <a:pt x="3732" y="1080"/>
                  </a:lnTo>
                  <a:lnTo>
                    <a:pt x="3732" y="1080"/>
                  </a:lnTo>
                  <a:lnTo>
                    <a:pt x="3732" y="1080"/>
                  </a:lnTo>
                  <a:lnTo>
                    <a:pt x="3732" y="1080"/>
                  </a:lnTo>
                  <a:lnTo>
                    <a:pt x="3732" y="1080"/>
                  </a:lnTo>
                  <a:lnTo>
                    <a:pt x="3738" y="1080"/>
                  </a:lnTo>
                  <a:lnTo>
                    <a:pt x="3738" y="1080"/>
                  </a:lnTo>
                  <a:lnTo>
                    <a:pt x="3738" y="1080"/>
                  </a:lnTo>
                  <a:lnTo>
                    <a:pt x="3738" y="1080"/>
                  </a:lnTo>
                  <a:lnTo>
                    <a:pt x="3738" y="1080"/>
                  </a:lnTo>
                  <a:lnTo>
                    <a:pt x="3738" y="1080"/>
                  </a:lnTo>
                  <a:lnTo>
                    <a:pt x="3744" y="1080"/>
                  </a:lnTo>
                  <a:lnTo>
                    <a:pt x="3744" y="1080"/>
                  </a:lnTo>
                  <a:lnTo>
                    <a:pt x="3744" y="1080"/>
                  </a:lnTo>
                  <a:lnTo>
                    <a:pt x="3744" y="1080"/>
                  </a:lnTo>
                  <a:lnTo>
                    <a:pt x="3744" y="1080"/>
                  </a:lnTo>
                  <a:lnTo>
                    <a:pt x="3744" y="1080"/>
                  </a:lnTo>
                  <a:lnTo>
                    <a:pt x="3750" y="1080"/>
                  </a:lnTo>
                  <a:lnTo>
                    <a:pt x="3750" y="1080"/>
                  </a:lnTo>
                  <a:lnTo>
                    <a:pt x="3750" y="1080"/>
                  </a:lnTo>
                  <a:lnTo>
                    <a:pt x="3750" y="1080"/>
                  </a:lnTo>
                  <a:lnTo>
                    <a:pt x="3750" y="1080"/>
                  </a:lnTo>
                  <a:lnTo>
                    <a:pt x="3750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56" y="1080"/>
                  </a:lnTo>
                  <a:lnTo>
                    <a:pt x="3762" y="1080"/>
                  </a:lnTo>
                  <a:lnTo>
                    <a:pt x="3762" y="1080"/>
                  </a:lnTo>
                  <a:lnTo>
                    <a:pt x="3762" y="1080"/>
                  </a:lnTo>
                  <a:lnTo>
                    <a:pt x="3762" y="1080"/>
                  </a:lnTo>
                  <a:lnTo>
                    <a:pt x="3762" y="1080"/>
                  </a:lnTo>
                  <a:lnTo>
                    <a:pt x="3768" y="1080"/>
                  </a:lnTo>
                  <a:lnTo>
                    <a:pt x="3768" y="1080"/>
                  </a:lnTo>
                  <a:lnTo>
                    <a:pt x="3768" y="1080"/>
                  </a:lnTo>
                  <a:lnTo>
                    <a:pt x="3768" y="1080"/>
                  </a:lnTo>
                  <a:lnTo>
                    <a:pt x="3768" y="1080"/>
                  </a:lnTo>
                  <a:lnTo>
                    <a:pt x="3768" y="1080"/>
                  </a:lnTo>
                  <a:lnTo>
                    <a:pt x="3774" y="1080"/>
                  </a:lnTo>
                  <a:lnTo>
                    <a:pt x="3774" y="1080"/>
                  </a:lnTo>
                  <a:lnTo>
                    <a:pt x="3774" y="1080"/>
                  </a:lnTo>
                  <a:lnTo>
                    <a:pt x="3774" y="1080"/>
                  </a:lnTo>
                  <a:lnTo>
                    <a:pt x="3774" y="1080"/>
                  </a:lnTo>
                  <a:lnTo>
                    <a:pt x="3774" y="1080"/>
                  </a:lnTo>
                  <a:lnTo>
                    <a:pt x="3780" y="1080"/>
                  </a:lnTo>
                  <a:lnTo>
                    <a:pt x="3780" y="1080"/>
                  </a:lnTo>
                  <a:lnTo>
                    <a:pt x="3780" y="1080"/>
                  </a:lnTo>
                  <a:lnTo>
                    <a:pt x="3780" y="1080"/>
                  </a:lnTo>
                  <a:lnTo>
                    <a:pt x="3780" y="1080"/>
                  </a:lnTo>
                  <a:lnTo>
                    <a:pt x="3780" y="1080"/>
                  </a:lnTo>
                  <a:lnTo>
                    <a:pt x="3786" y="1080"/>
                  </a:lnTo>
                  <a:lnTo>
                    <a:pt x="3786" y="1080"/>
                  </a:lnTo>
                  <a:lnTo>
                    <a:pt x="3786" y="1080"/>
                  </a:lnTo>
                  <a:lnTo>
                    <a:pt x="3786" y="1080"/>
                  </a:lnTo>
                  <a:lnTo>
                    <a:pt x="3786" y="1080"/>
                  </a:lnTo>
                  <a:lnTo>
                    <a:pt x="3786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2" y="1080"/>
                  </a:lnTo>
                  <a:lnTo>
                    <a:pt x="3798" y="1080"/>
                  </a:lnTo>
                  <a:lnTo>
                    <a:pt x="3798" y="1080"/>
                  </a:lnTo>
                  <a:lnTo>
                    <a:pt x="3798" y="1080"/>
                  </a:lnTo>
                  <a:lnTo>
                    <a:pt x="3798" y="1080"/>
                  </a:lnTo>
                  <a:lnTo>
                    <a:pt x="3798" y="1080"/>
                  </a:lnTo>
                  <a:lnTo>
                    <a:pt x="3798" y="1080"/>
                  </a:lnTo>
                  <a:lnTo>
                    <a:pt x="3804" y="1080"/>
                  </a:lnTo>
                  <a:lnTo>
                    <a:pt x="3804" y="1080"/>
                  </a:lnTo>
                  <a:lnTo>
                    <a:pt x="3804" y="1080"/>
                  </a:lnTo>
                  <a:lnTo>
                    <a:pt x="3804" y="1080"/>
                  </a:lnTo>
                  <a:lnTo>
                    <a:pt x="3804" y="1080"/>
                  </a:lnTo>
                  <a:lnTo>
                    <a:pt x="3804" y="1080"/>
                  </a:lnTo>
                  <a:lnTo>
                    <a:pt x="3810" y="1080"/>
                  </a:lnTo>
                  <a:lnTo>
                    <a:pt x="3810" y="1080"/>
                  </a:lnTo>
                  <a:lnTo>
                    <a:pt x="3810" y="1080"/>
                  </a:lnTo>
                  <a:lnTo>
                    <a:pt x="3810" y="1080"/>
                  </a:lnTo>
                  <a:lnTo>
                    <a:pt x="3810" y="1080"/>
                  </a:lnTo>
                  <a:lnTo>
                    <a:pt x="3810" y="1080"/>
                  </a:lnTo>
                  <a:lnTo>
                    <a:pt x="3816" y="1080"/>
                  </a:lnTo>
                  <a:lnTo>
                    <a:pt x="3816" y="1080"/>
                  </a:lnTo>
                  <a:lnTo>
                    <a:pt x="3816" y="1080"/>
                  </a:lnTo>
                  <a:lnTo>
                    <a:pt x="3816" y="1080"/>
                  </a:lnTo>
                  <a:lnTo>
                    <a:pt x="3816" y="1080"/>
                  </a:lnTo>
                  <a:lnTo>
                    <a:pt x="3816" y="1080"/>
                  </a:lnTo>
                  <a:lnTo>
                    <a:pt x="3822" y="1080"/>
                  </a:lnTo>
                  <a:lnTo>
                    <a:pt x="3822" y="1080"/>
                  </a:lnTo>
                  <a:lnTo>
                    <a:pt x="3822" y="1080"/>
                  </a:lnTo>
                  <a:lnTo>
                    <a:pt x="3822" y="1080"/>
                  </a:lnTo>
                  <a:lnTo>
                    <a:pt x="3822" y="1080"/>
                  </a:lnTo>
                  <a:lnTo>
                    <a:pt x="3822" y="1080"/>
                  </a:lnTo>
                  <a:lnTo>
                    <a:pt x="3828" y="1080"/>
                  </a:lnTo>
                  <a:lnTo>
                    <a:pt x="3828" y="1080"/>
                  </a:lnTo>
                  <a:lnTo>
                    <a:pt x="3828" y="1080"/>
                  </a:lnTo>
                  <a:lnTo>
                    <a:pt x="3828" y="1080"/>
                  </a:lnTo>
                  <a:lnTo>
                    <a:pt x="3828" y="1080"/>
                  </a:lnTo>
                  <a:lnTo>
                    <a:pt x="3828" y="1080"/>
                  </a:lnTo>
                  <a:lnTo>
                    <a:pt x="3834" y="1080"/>
                  </a:lnTo>
                  <a:lnTo>
                    <a:pt x="3834" y="1080"/>
                  </a:lnTo>
                  <a:lnTo>
                    <a:pt x="3834" y="1080"/>
                  </a:lnTo>
                  <a:lnTo>
                    <a:pt x="3834" y="1080"/>
                  </a:lnTo>
                  <a:lnTo>
                    <a:pt x="3834" y="1080"/>
                  </a:lnTo>
                  <a:lnTo>
                    <a:pt x="3834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0" y="1080"/>
                  </a:lnTo>
                  <a:lnTo>
                    <a:pt x="3846" y="1080"/>
                  </a:lnTo>
                  <a:lnTo>
                    <a:pt x="3846" y="1080"/>
                  </a:lnTo>
                  <a:lnTo>
                    <a:pt x="3846" y="1080"/>
                  </a:lnTo>
                  <a:lnTo>
                    <a:pt x="3846" y="1080"/>
                  </a:lnTo>
                  <a:lnTo>
                    <a:pt x="3846" y="1080"/>
                  </a:lnTo>
                  <a:lnTo>
                    <a:pt x="3852" y="1080"/>
                  </a:lnTo>
                  <a:lnTo>
                    <a:pt x="3852" y="1080"/>
                  </a:lnTo>
                  <a:lnTo>
                    <a:pt x="3852" y="1080"/>
                  </a:lnTo>
                  <a:lnTo>
                    <a:pt x="3852" y="1080"/>
                  </a:lnTo>
                  <a:lnTo>
                    <a:pt x="3852" y="1080"/>
                  </a:lnTo>
                  <a:lnTo>
                    <a:pt x="3852" y="1080"/>
                  </a:lnTo>
                  <a:lnTo>
                    <a:pt x="3858" y="1080"/>
                  </a:lnTo>
                  <a:lnTo>
                    <a:pt x="3858" y="1080"/>
                  </a:lnTo>
                  <a:lnTo>
                    <a:pt x="3858" y="1080"/>
                  </a:lnTo>
                  <a:lnTo>
                    <a:pt x="3858" y="1080"/>
                  </a:lnTo>
                  <a:lnTo>
                    <a:pt x="3858" y="1080"/>
                  </a:lnTo>
                  <a:lnTo>
                    <a:pt x="3858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64" y="1080"/>
                  </a:lnTo>
                  <a:lnTo>
                    <a:pt x="3870" y="1080"/>
                  </a:lnTo>
                  <a:lnTo>
                    <a:pt x="3870" y="1080"/>
                  </a:lnTo>
                  <a:lnTo>
                    <a:pt x="3870" y="1080"/>
                  </a:lnTo>
                  <a:lnTo>
                    <a:pt x="3870" y="1080"/>
                  </a:lnTo>
                  <a:lnTo>
                    <a:pt x="3870" y="1080"/>
                  </a:lnTo>
                  <a:lnTo>
                    <a:pt x="3870" y="1080"/>
                  </a:lnTo>
                  <a:lnTo>
                    <a:pt x="3876" y="1080"/>
                  </a:lnTo>
                  <a:lnTo>
                    <a:pt x="3876" y="1080"/>
                  </a:lnTo>
                  <a:lnTo>
                    <a:pt x="3876" y="1080"/>
                  </a:lnTo>
                  <a:lnTo>
                    <a:pt x="3876" y="1080"/>
                  </a:lnTo>
                  <a:lnTo>
                    <a:pt x="3876" y="1080"/>
                  </a:lnTo>
                  <a:lnTo>
                    <a:pt x="3876" y="1080"/>
                  </a:lnTo>
                  <a:lnTo>
                    <a:pt x="3882" y="1080"/>
                  </a:lnTo>
                  <a:lnTo>
                    <a:pt x="3882" y="1080"/>
                  </a:lnTo>
                  <a:lnTo>
                    <a:pt x="3882" y="1080"/>
                  </a:lnTo>
                  <a:lnTo>
                    <a:pt x="3882" y="1080"/>
                  </a:lnTo>
                  <a:lnTo>
                    <a:pt x="3882" y="1080"/>
                  </a:lnTo>
                  <a:lnTo>
                    <a:pt x="3882" y="1080"/>
                  </a:lnTo>
                  <a:lnTo>
                    <a:pt x="3888" y="1080"/>
                  </a:lnTo>
                  <a:lnTo>
                    <a:pt x="3888" y="1080"/>
                  </a:lnTo>
                  <a:lnTo>
                    <a:pt x="3888" y="1080"/>
                  </a:lnTo>
                  <a:lnTo>
                    <a:pt x="3888" y="1080"/>
                  </a:lnTo>
                  <a:lnTo>
                    <a:pt x="3888" y="1080"/>
                  </a:lnTo>
                  <a:lnTo>
                    <a:pt x="3888" y="1080"/>
                  </a:lnTo>
                  <a:lnTo>
                    <a:pt x="3894" y="1080"/>
                  </a:lnTo>
                  <a:lnTo>
                    <a:pt x="3894" y="1080"/>
                  </a:lnTo>
                  <a:lnTo>
                    <a:pt x="3894" y="1080"/>
                  </a:lnTo>
                  <a:lnTo>
                    <a:pt x="3894" y="1080"/>
                  </a:lnTo>
                  <a:lnTo>
                    <a:pt x="3894" y="1080"/>
                  </a:lnTo>
                  <a:lnTo>
                    <a:pt x="3894" y="1080"/>
                  </a:lnTo>
                  <a:lnTo>
                    <a:pt x="3900" y="1080"/>
                  </a:lnTo>
                  <a:lnTo>
                    <a:pt x="3900" y="1080"/>
                  </a:lnTo>
                  <a:lnTo>
                    <a:pt x="3900" y="1080"/>
                  </a:lnTo>
                  <a:lnTo>
                    <a:pt x="3900" y="1080"/>
                  </a:lnTo>
                  <a:lnTo>
                    <a:pt x="3900" y="1080"/>
                  </a:lnTo>
                  <a:lnTo>
                    <a:pt x="3900" y="1080"/>
                  </a:lnTo>
                  <a:lnTo>
                    <a:pt x="3906" y="1080"/>
                  </a:lnTo>
                  <a:lnTo>
                    <a:pt x="3906" y="1080"/>
                  </a:lnTo>
                  <a:lnTo>
                    <a:pt x="3906" y="1080"/>
                  </a:lnTo>
                  <a:lnTo>
                    <a:pt x="3906" y="1080"/>
                  </a:lnTo>
                  <a:lnTo>
                    <a:pt x="3906" y="1080"/>
                  </a:lnTo>
                  <a:lnTo>
                    <a:pt x="3906" y="1080"/>
                  </a:lnTo>
                  <a:lnTo>
                    <a:pt x="3912" y="1080"/>
                  </a:lnTo>
                  <a:lnTo>
                    <a:pt x="3912" y="1080"/>
                  </a:lnTo>
                  <a:lnTo>
                    <a:pt x="3912" y="1080"/>
                  </a:lnTo>
                  <a:lnTo>
                    <a:pt x="3912" y="1080"/>
                  </a:lnTo>
                  <a:lnTo>
                    <a:pt x="3912" y="1080"/>
                  </a:lnTo>
                  <a:lnTo>
                    <a:pt x="3912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18" y="1080"/>
                  </a:lnTo>
                  <a:lnTo>
                    <a:pt x="3924" y="1080"/>
                  </a:lnTo>
                  <a:lnTo>
                    <a:pt x="3924" y="1080"/>
                  </a:lnTo>
                  <a:lnTo>
                    <a:pt x="3924" y="1080"/>
                  </a:lnTo>
                  <a:lnTo>
                    <a:pt x="3924" y="1080"/>
                  </a:lnTo>
                  <a:lnTo>
                    <a:pt x="3924" y="1080"/>
                  </a:lnTo>
                  <a:lnTo>
                    <a:pt x="3924" y="1080"/>
                  </a:lnTo>
                  <a:lnTo>
                    <a:pt x="3930" y="1080"/>
                  </a:lnTo>
                  <a:lnTo>
                    <a:pt x="3930" y="1080"/>
                  </a:lnTo>
                  <a:lnTo>
                    <a:pt x="3930" y="1080"/>
                  </a:lnTo>
                  <a:lnTo>
                    <a:pt x="3930" y="1080"/>
                  </a:lnTo>
                  <a:lnTo>
                    <a:pt x="3930" y="1080"/>
                  </a:lnTo>
                  <a:lnTo>
                    <a:pt x="3930" y="1080"/>
                  </a:lnTo>
                  <a:lnTo>
                    <a:pt x="3936" y="1080"/>
                  </a:lnTo>
                  <a:lnTo>
                    <a:pt x="3936" y="1080"/>
                  </a:lnTo>
                  <a:lnTo>
                    <a:pt x="3936" y="1080"/>
                  </a:lnTo>
                  <a:lnTo>
                    <a:pt x="3936" y="1080"/>
                  </a:lnTo>
                  <a:lnTo>
                    <a:pt x="3936" y="1080"/>
                  </a:lnTo>
                  <a:lnTo>
                    <a:pt x="3936" y="1080"/>
                  </a:lnTo>
                  <a:lnTo>
                    <a:pt x="3942" y="1080"/>
                  </a:lnTo>
                  <a:lnTo>
                    <a:pt x="3942" y="1080"/>
                  </a:lnTo>
                  <a:lnTo>
                    <a:pt x="3942" y="1080"/>
                  </a:lnTo>
                  <a:lnTo>
                    <a:pt x="3942" y="1080"/>
                  </a:lnTo>
                  <a:lnTo>
                    <a:pt x="3942" y="1080"/>
                  </a:lnTo>
                  <a:lnTo>
                    <a:pt x="3942" y="1080"/>
                  </a:lnTo>
                  <a:lnTo>
                    <a:pt x="3948" y="1080"/>
                  </a:lnTo>
                  <a:lnTo>
                    <a:pt x="3948" y="1080"/>
                  </a:lnTo>
                  <a:lnTo>
                    <a:pt x="3948" y="1080"/>
                  </a:lnTo>
                  <a:lnTo>
                    <a:pt x="3948" y="1080"/>
                  </a:lnTo>
                  <a:lnTo>
                    <a:pt x="3948" y="1080"/>
                  </a:lnTo>
                  <a:lnTo>
                    <a:pt x="3948" y="1080"/>
                  </a:lnTo>
                  <a:lnTo>
                    <a:pt x="3954" y="1080"/>
                  </a:lnTo>
                  <a:lnTo>
                    <a:pt x="3954" y="1080"/>
                  </a:lnTo>
                  <a:lnTo>
                    <a:pt x="3954" y="1080"/>
                  </a:lnTo>
                  <a:lnTo>
                    <a:pt x="3954" y="1080"/>
                  </a:lnTo>
                  <a:lnTo>
                    <a:pt x="3954" y="1080"/>
                  </a:lnTo>
                  <a:lnTo>
                    <a:pt x="3954" y="1080"/>
                  </a:lnTo>
                  <a:lnTo>
                    <a:pt x="3960" y="1080"/>
                  </a:lnTo>
                  <a:lnTo>
                    <a:pt x="3960" y="1080"/>
                  </a:lnTo>
                  <a:lnTo>
                    <a:pt x="3960" y="1080"/>
                  </a:lnTo>
                  <a:lnTo>
                    <a:pt x="3960" y="1080"/>
                  </a:lnTo>
                  <a:lnTo>
                    <a:pt x="3960" y="1080"/>
                  </a:lnTo>
                  <a:lnTo>
                    <a:pt x="3960" y="1080"/>
                  </a:lnTo>
                  <a:lnTo>
                    <a:pt x="3966" y="1080"/>
                  </a:lnTo>
                  <a:lnTo>
                    <a:pt x="3966" y="1080"/>
                  </a:lnTo>
                  <a:lnTo>
                    <a:pt x="3966" y="1080"/>
                  </a:lnTo>
                  <a:lnTo>
                    <a:pt x="3966" y="1080"/>
                  </a:lnTo>
                  <a:lnTo>
                    <a:pt x="3966" y="1080"/>
                  </a:lnTo>
                  <a:lnTo>
                    <a:pt x="3966" y="1080"/>
                  </a:lnTo>
                  <a:lnTo>
                    <a:pt x="3972" y="1080"/>
                  </a:lnTo>
                  <a:lnTo>
                    <a:pt x="3972" y="1080"/>
                  </a:lnTo>
                  <a:lnTo>
                    <a:pt x="3972" y="1080"/>
                  </a:lnTo>
                  <a:lnTo>
                    <a:pt x="3972" y="1080"/>
                  </a:lnTo>
                  <a:lnTo>
                    <a:pt x="3972" y="1080"/>
                  </a:lnTo>
                  <a:lnTo>
                    <a:pt x="3972" y="1080"/>
                  </a:lnTo>
                  <a:lnTo>
                    <a:pt x="3978" y="1080"/>
                  </a:lnTo>
                  <a:lnTo>
                    <a:pt x="3978" y="1080"/>
                  </a:lnTo>
                  <a:lnTo>
                    <a:pt x="3978" y="1080"/>
                  </a:lnTo>
                  <a:lnTo>
                    <a:pt x="3978" y="1080"/>
                  </a:lnTo>
                  <a:lnTo>
                    <a:pt x="3978" y="1080"/>
                  </a:lnTo>
                  <a:lnTo>
                    <a:pt x="3978" y="1080"/>
                  </a:lnTo>
                  <a:lnTo>
                    <a:pt x="3984" y="1080"/>
                  </a:lnTo>
                  <a:lnTo>
                    <a:pt x="3984" y="1080"/>
                  </a:lnTo>
                  <a:lnTo>
                    <a:pt x="3984" y="1080"/>
                  </a:lnTo>
                  <a:lnTo>
                    <a:pt x="3984" y="1080"/>
                  </a:lnTo>
                  <a:lnTo>
                    <a:pt x="3984" y="1080"/>
                  </a:lnTo>
                  <a:lnTo>
                    <a:pt x="3984" y="1080"/>
                  </a:lnTo>
                  <a:lnTo>
                    <a:pt x="3990" y="1080"/>
                  </a:lnTo>
                  <a:lnTo>
                    <a:pt x="3990" y="1080"/>
                  </a:lnTo>
                  <a:lnTo>
                    <a:pt x="3990" y="1080"/>
                  </a:lnTo>
                  <a:lnTo>
                    <a:pt x="3990" y="1080"/>
                  </a:lnTo>
                  <a:lnTo>
                    <a:pt x="3990" y="1080"/>
                  </a:lnTo>
                  <a:lnTo>
                    <a:pt x="3990" y="1080"/>
                  </a:lnTo>
                  <a:lnTo>
                    <a:pt x="3996" y="1080"/>
                  </a:lnTo>
                  <a:lnTo>
                    <a:pt x="3996" y="1080"/>
                  </a:lnTo>
                  <a:lnTo>
                    <a:pt x="3996" y="1080"/>
                  </a:lnTo>
                  <a:lnTo>
                    <a:pt x="3996" y="1080"/>
                  </a:lnTo>
                  <a:lnTo>
                    <a:pt x="3996" y="1080"/>
                  </a:lnTo>
                  <a:lnTo>
                    <a:pt x="3996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2" y="1080"/>
                  </a:lnTo>
                  <a:lnTo>
                    <a:pt x="4008" y="1080"/>
                  </a:lnTo>
                  <a:lnTo>
                    <a:pt x="4008" y="1080"/>
                  </a:lnTo>
                  <a:lnTo>
                    <a:pt x="4008" y="1080"/>
                  </a:lnTo>
                  <a:lnTo>
                    <a:pt x="4008" y="1080"/>
                  </a:lnTo>
                  <a:lnTo>
                    <a:pt x="4008" y="1080"/>
                  </a:lnTo>
                  <a:lnTo>
                    <a:pt x="4008" y="1080"/>
                  </a:lnTo>
                  <a:lnTo>
                    <a:pt x="4014" y="1080"/>
                  </a:lnTo>
                  <a:lnTo>
                    <a:pt x="4014" y="1080"/>
                  </a:lnTo>
                  <a:lnTo>
                    <a:pt x="4014" y="1080"/>
                  </a:lnTo>
                  <a:lnTo>
                    <a:pt x="4014" y="1080"/>
                  </a:lnTo>
                  <a:lnTo>
                    <a:pt x="4014" y="1080"/>
                  </a:lnTo>
                  <a:lnTo>
                    <a:pt x="4014" y="1080"/>
                  </a:lnTo>
                  <a:lnTo>
                    <a:pt x="4020" y="1080"/>
                  </a:lnTo>
                  <a:lnTo>
                    <a:pt x="4020" y="1080"/>
                  </a:lnTo>
                  <a:lnTo>
                    <a:pt x="4020" y="1080"/>
                  </a:lnTo>
                  <a:lnTo>
                    <a:pt x="4020" y="1080"/>
                  </a:lnTo>
                  <a:lnTo>
                    <a:pt x="4020" y="1080"/>
                  </a:lnTo>
                  <a:lnTo>
                    <a:pt x="4020" y="1080"/>
                  </a:lnTo>
                  <a:lnTo>
                    <a:pt x="4026" y="1080"/>
                  </a:lnTo>
                  <a:lnTo>
                    <a:pt x="4026" y="1080"/>
                  </a:lnTo>
                  <a:lnTo>
                    <a:pt x="4026" y="1080"/>
                  </a:lnTo>
                  <a:lnTo>
                    <a:pt x="4026" y="1080"/>
                  </a:lnTo>
                  <a:lnTo>
                    <a:pt x="4026" y="1080"/>
                  </a:lnTo>
                  <a:lnTo>
                    <a:pt x="4026" y="1080"/>
                  </a:lnTo>
                  <a:lnTo>
                    <a:pt x="4032" y="1080"/>
                  </a:lnTo>
                  <a:lnTo>
                    <a:pt x="4032" y="1080"/>
                  </a:lnTo>
                  <a:lnTo>
                    <a:pt x="4032" y="1080"/>
                  </a:lnTo>
                  <a:lnTo>
                    <a:pt x="4032" y="1080"/>
                  </a:lnTo>
                  <a:lnTo>
                    <a:pt x="4032" y="1080"/>
                  </a:lnTo>
                  <a:lnTo>
                    <a:pt x="4032" y="1080"/>
                  </a:lnTo>
                  <a:lnTo>
                    <a:pt x="4038" y="1080"/>
                  </a:lnTo>
                  <a:lnTo>
                    <a:pt x="4038" y="1080"/>
                  </a:lnTo>
                  <a:lnTo>
                    <a:pt x="4038" y="1080"/>
                  </a:lnTo>
                  <a:lnTo>
                    <a:pt x="4038" y="1080"/>
                  </a:lnTo>
                  <a:lnTo>
                    <a:pt x="4038" y="1080"/>
                  </a:lnTo>
                  <a:lnTo>
                    <a:pt x="4038" y="1080"/>
                  </a:lnTo>
                  <a:lnTo>
                    <a:pt x="4044" y="1080"/>
                  </a:lnTo>
                  <a:lnTo>
                    <a:pt x="4044" y="1080"/>
                  </a:lnTo>
                  <a:lnTo>
                    <a:pt x="4044" y="1080"/>
                  </a:lnTo>
                  <a:lnTo>
                    <a:pt x="4044" y="1080"/>
                  </a:lnTo>
                  <a:lnTo>
                    <a:pt x="4044" y="1080"/>
                  </a:lnTo>
                  <a:lnTo>
                    <a:pt x="4044" y="1080"/>
                  </a:lnTo>
                  <a:lnTo>
                    <a:pt x="4050" y="1080"/>
                  </a:lnTo>
                  <a:lnTo>
                    <a:pt x="4050" y="1080"/>
                  </a:lnTo>
                  <a:lnTo>
                    <a:pt x="4050" y="1080"/>
                  </a:lnTo>
                  <a:lnTo>
                    <a:pt x="4050" y="1080"/>
                  </a:lnTo>
                  <a:lnTo>
                    <a:pt x="4050" y="1080"/>
                  </a:lnTo>
                  <a:lnTo>
                    <a:pt x="4050" y="1080"/>
                  </a:lnTo>
                  <a:lnTo>
                    <a:pt x="4056" y="1080"/>
                  </a:lnTo>
                  <a:lnTo>
                    <a:pt x="4056" y="1080"/>
                  </a:lnTo>
                  <a:lnTo>
                    <a:pt x="4056" y="1080"/>
                  </a:lnTo>
                  <a:lnTo>
                    <a:pt x="4056" y="1080"/>
                  </a:lnTo>
                  <a:lnTo>
                    <a:pt x="4056" y="1080"/>
                  </a:lnTo>
                  <a:lnTo>
                    <a:pt x="4056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2" y="1080"/>
                  </a:lnTo>
                  <a:lnTo>
                    <a:pt x="4068" y="1080"/>
                  </a:lnTo>
                  <a:lnTo>
                    <a:pt x="4068" y="1080"/>
                  </a:lnTo>
                  <a:lnTo>
                    <a:pt x="4068" y="1080"/>
                  </a:lnTo>
                  <a:lnTo>
                    <a:pt x="4068" y="1080"/>
                  </a:lnTo>
                  <a:lnTo>
                    <a:pt x="4068" y="1080"/>
                  </a:lnTo>
                  <a:lnTo>
                    <a:pt x="4068" y="1080"/>
                  </a:lnTo>
                  <a:lnTo>
                    <a:pt x="4074" y="1080"/>
                  </a:lnTo>
                  <a:lnTo>
                    <a:pt x="4074" y="1080"/>
                  </a:lnTo>
                  <a:lnTo>
                    <a:pt x="4074" y="1080"/>
                  </a:lnTo>
                  <a:lnTo>
                    <a:pt x="4074" y="1080"/>
                  </a:lnTo>
                  <a:lnTo>
                    <a:pt x="4074" y="1080"/>
                  </a:lnTo>
                  <a:lnTo>
                    <a:pt x="4074" y="1080"/>
                  </a:lnTo>
                  <a:lnTo>
                    <a:pt x="4080" y="1080"/>
                  </a:lnTo>
                  <a:lnTo>
                    <a:pt x="4080" y="1080"/>
                  </a:lnTo>
                  <a:lnTo>
                    <a:pt x="4080" y="1080"/>
                  </a:lnTo>
                  <a:lnTo>
                    <a:pt x="4080" y="1080"/>
                  </a:lnTo>
                  <a:lnTo>
                    <a:pt x="4080" y="1080"/>
                  </a:lnTo>
                  <a:lnTo>
                    <a:pt x="4080" y="1080"/>
                  </a:lnTo>
                  <a:lnTo>
                    <a:pt x="4086" y="1080"/>
                  </a:lnTo>
                  <a:lnTo>
                    <a:pt x="4086" y="1080"/>
                  </a:lnTo>
                  <a:lnTo>
                    <a:pt x="4086" y="1080"/>
                  </a:lnTo>
                  <a:lnTo>
                    <a:pt x="4086" y="1080"/>
                  </a:lnTo>
                  <a:lnTo>
                    <a:pt x="4086" y="1080"/>
                  </a:lnTo>
                  <a:lnTo>
                    <a:pt x="4086" y="1080"/>
                  </a:lnTo>
                  <a:lnTo>
                    <a:pt x="4092" y="1080"/>
                  </a:lnTo>
                  <a:lnTo>
                    <a:pt x="4092" y="1080"/>
                  </a:lnTo>
                  <a:lnTo>
                    <a:pt x="4092" y="1080"/>
                  </a:lnTo>
                  <a:lnTo>
                    <a:pt x="4092" y="1080"/>
                  </a:lnTo>
                  <a:lnTo>
                    <a:pt x="4092" y="1080"/>
                  </a:lnTo>
                  <a:lnTo>
                    <a:pt x="4092" y="1080"/>
                  </a:lnTo>
                  <a:lnTo>
                    <a:pt x="4098" y="1080"/>
                  </a:lnTo>
                  <a:lnTo>
                    <a:pt x="4098" y="1080"/>
                  </a:lnTo>
                  <a:lnTo>
                    <a:pt x="4098" y="1080"/>
                  </a:lnTo>
                  <a:lnTo>
                    <a:pt x="4098" y="1080"/>
                  </a:lnTo>
                  <a:lnTo>
                    <a:pt x="4098" y="1080"/>
                  </a:lnTo>
                  <a:lnTo>
                    <a:pt x="4098" y="1080"/>
                  </a:lnTo>
                  <a:lnTo>
                    <a:pt x="4104" y="1080"/>
                  </a:lnTo>
                  <a:lnTo>
                    <a:pt x="4104" y="1080"/>
                  </a:lnTo>
                  <a:lnTo>
                    <a:pt x="4104" y="1080"/>
                  </a:lnTo>
                  <a:lnTo>
                    <a:pt x="4104" y="1080"/>
                  </a:lnTo>
                  <a:lnTo>
                    <a:pt x="4104" y="1080"/>
                  </a:lnTo>
                  <a:lnTo>
                    <a:pt x="4104" y="1080"/>
                  </a:lnTo>
                  <a:lnTo>
                    <a:pt x="4110" y="1080"/>
                  </a:lnTo>
                  <a:lnTo>
                    <a:pt x="4110" y="1080"/>
                  </a:lnTo>
                  <a:lnTo>
                    <a:pt x="4110" y="1080"/>
                  </a:lnTo>
                  <a:lnTo>
                    <a:pt x="4110" y="1080"/>
                  </a:lnTo>
                  <a:lnTo>
                    <a:pt x="4110" y="1080"/>
                  </a:lnTo>
                  <a:lnTo>
                    <a:pt x="4110" y="1080"/>
                  </a:lnTo>
                  <a:lnTo>
                    <a:pt x="4116" y="1080"/>
                  </a:lnTo>
                  <a:lnTo>
                    <a:pt x="4116" y="1080"/>
                  </a:lnTo>
                  <a:lnTo>
                    <a:pt x="4116" y="1080"/>
                  </a:lnTo>
                  <a:lnTo>
                    <a:pt x="4116" y="1080"/>
                  </a:lnTo>
                  <a:lnTo>
                    <a:pt x="4116" y="1080"/>
                  </a:lnTo>
                  <a:lnTo>
                    <a:pt x="4116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2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28" y="1080"/>
                  </a:lnTo>
                  <a:lnTo>
                    <a:pt x="4134" y="1080"/>
                  </a:lnTo>
                  <a:lnTo>
                    <a:pt x="4134" y="1080"/>
                  </a:lnTo>
                  <a:lnTo>
                    <a:pt x="4134" y="1080"/>
                  </a:lnTo>
                  <a:lnTo>
                    <a:pt x="4134" y="1080"/>
                  </a:lnTo>
                  <a:lnTo>
                    <a:pt x="4134" y="1080"/>
                  </a:lnTo>
                  <a:lnTo>
                    <a:pt x="4134" y="1080"/>
                  </a:lnTo>
                  <a:lnTo>
                    <a:pt x="4140" y="1080"/>
                  </a:lnTo>
                  <a:lnTo>
                    <a:pt x="4140" y="1080"/>
                  </a:lnTo>
                  <a:lnTo>
                    <a:pt x="4140" y="1080"/>
                  </a:lnTo>
                  <a:lnTo>
                    <a:pt x="4140" y="1080"/>
                  </a:lnTo>
                  <a:lnTo>
                    <a:pt x="4140" y="1080"/>
                  </a:lnTo>
                  <a:lnTo>
                    <a:pt x="4140" y="1080"/>
                  </a:lnTo>
                  <a:lnTo>
                    <a:pt x="4146" y="1080"/>
                  </a:lnTo>
                  <a:lnTo>
                    <a:pt x="4146" y="1080"/>
                  </a:lnTo>
                  <a:lnTo>
                    <a:pt x="4146" y="1080"/>
                  </a:lnTo>
                  <a:lnTo>
                    <a:pt x="4146" y="1080"/>
                  </a:lnTo>
                  <a:lnTo>
                    <a:pt x="4146" y="1080"/>
                  </a:lnTo>
                  <a:lnTo>
                    <a:pt x="4146" y="1080"/>
                  </a:lnTo>
                  <a:lnTo>
                    <a:pt x="4152" y="1080"/>
                  </a:lnTo>
                  <a:lnTo>
                    <a:pt x="4152" y="1080"/>
                  </a:lnTo>
                  <a:lnTo>
                    <a:pt x="4152" y="1080"/>
                  </a:lnTo>
                  <a:lnTo>
                    <a:pt x="4152" y="1080"/>
                  </a:lnTo>
                  <a:lnTo>
                    <a:pt x="4152" y="1080"/>
                  </a:lnTo>
                  <a:lnTo>
                    <a:pt x="4152" y="1080"/>
                  </a:lnTo>
                  <a:lnTo>
                    <a:pt x="4158" y="1080"/>
                  </a:lnTo>
                  <a:lnTo>
                    <a:pt x="4158" y="1080"/>
                  </a:lnTo>
                  <a:lnTo>
                    <a:pt x="4158" y="1080"/>
                  </a:lnTo>
                  <a:lnTo>
                    <a:pt x="4158" y="1080"/>
                  </a:lnTo>
                  <a:lnTo>
                    <a:pt x="4158" y="1080"/>
                  </a:lnTo>
                  <a:lnTo>
                    <a:pt x="4158" y="1080"/>
                  </a:lnTo>
                  <a:lnTo>
                    <a:pt x="4164" y="1080"/>
                  </a:lnTo>
                  <a:lnTo>
                    <a:pt x="4164" y="1080"/>
                  </a:lnTo>
                  <a:lnTo>
                    <a:pt x="4164" y="1080"/>
                  </a:lnTo>
                  <a:lnTo>
                    <a:pt x="4164" y="1080"/>
                  </a:lnTo>
                  <a:lnTo>
                    <a:pt x="4164" y="1080"/>
                  </a:lnTo>
                  <a:lnTo>
                    <a:pt x="4170" y="1080"/>
                  </a:lnTo>
                  <a:lnTo>
                    <a:pt x="4170" y="1080"/>
                  </a:lnTo>
                  <a:lnTo>
                    <a:pt x="4170" y="1080"/>
                  </a:lnTo>
                  <a:lnTo>
                    <a:pt x="4170" y="1080"/>
                  </a:lnTo>
                  <a:lnTo>
                    <a:pt x="4170" y="1080"/>
                  </a:lnTo>
                  <a:lnTo>
                    <a:pt x="4170" y="1080"/>
                  </a:lnTo>
                  <a:lnTo>
                    <a:pt x="4176" y="1080"/>
                  </a:lnTo>
                  <a:lnTo>
                    <a:pt x="4176" y="1080"/>
                  </a:lnTo>
                  <a:lnTo>
                    <a:pt x="4176" y="1080"/>
                  </a:lnTo>
                  <a:lnTo>
                    <a:pt x="4176" y="1080"/>
                  </a:lnTo>
                  <a:lnTo>
                    <a:pt x="4176" y="1080"/>
                  </a:lnTo>
                  <a:lnTo>
                    <a:pt x="4176" y="1080"/>
                  </a:lnTo>
                  <a:lnTo>
                    <a:pt x="4182" y="1080"/>
                  </a:lnTo>
                  <a:lnTo>
                    <a:pt x="4182" y="1080"/>
                  </a:lnTo>
                  <a:lnTo>
                    <a:pt x="4182" y="1080"/>
                  </a:lnTo>
                  <a:lnTo>
                    <a:pt x="4182" y="1080"/>
                  </a:lnTo>
                  <a:lnTo>
                    <a:pt x="4182" y="1080"/>
                  </a:lnTo>
                  <a:lnTo>
                    <a:pt x="4182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88" y="1080"/>
                  </a:lnTo>
                  <a:lnTo>
                    <a:pt x="4194" y="1080"/>
                  </a:lnTo>
                  <a:lnTo>
                    <a:pt x="4194" y="1080"/>
                  </a:lnTo>
                  <a:lnTo>
                    <a:pt x="4194" y="1080"/>
                  </a:lnTo>
                  <a:lnTo>
                    <a:pt x="4194" y="1080"/>
                  </a:lnTo>
                  <a:lnTo>
                    <a:pt x="4194" y="1080"/>
                  </a:lnTo>
                  <a:lnTo>
                    <a:pt x="4194" y="1080"/>
                  </a:lnTo>
                  <a:lnTo>
                    <a:pt x="4200" y="1080"/>
                  </a:lnTo>
                  <a:lnTo>
                    <a:pt x="4200" y="1080"/>
                  </a:lnTo>
                  <a:lnTo>
                    <a:pt x="4200" y="1080"/>
                  </a:lnTo>
                  <a:lnTo>
                    <a:pt x="4200" y="1080"/>
                  </a:lnTo>
                  <a:lnTo>
                    <a:pt x="4200" y="1080"/>
                  </a:lnTo>
                  <a:lnTo>
                    <a:pt x="4200" y="1080"/>
                  </a:lnTo>
                  <a:lnTo>
                    <a:pt x="4206" y="1080"/>
                  </a:lnTo>
                  <a:lnTo>
                    <a:pt x="4206" y="1080"/>
                  </a:lnTo>
                  <a:lnTo>
                    <a:pt x="4206" y="1080"/>
                  </a:lnTo>
                  <a:lnTo>
                    <a:pt x="4206" y="1080"/>
                  </a:lnTo>
                  <a:lnTo>
                    <a:pt x="4206" y="1080"/>
                  </a:lnTo>
                  <a:lnTo>
                    <a:pt x="4206" y="1080"/>
                  </a:lnTo>
                  <a:lnTo>
                    <a:pt x="4212" y="1080"/>
                  </a:lnTo>
                  <a:lnTo>
                    <a:pt x="4212" y="1080"/>
                  </a:lnTo>
                  <a:lnTo>
                    <a:pt x="4212" y="1080"/>
                  </a:lnTo>
                  <a:lnTo>
                    <a:pt x="4212" y="1080"/>
                  </a:lnTo>
                  <a:lnTo>
                    <a:pt x="4212" y="1080"/>
                  </a:lnTo>
                  <a:lnTo>
                    <a:pt x="4212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18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24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0" y="1080"/>
                  </a:lnTo>
                  <a:lnTo>
                    <a:pt x="4236" y="1080"/>
                  </a:lnTo>
                  <a:lnTo>
                    <a:pt x="4236" y="1080"/>
                  </a:lnTo>
                  <a:lnTo>
                    <a:pt x="4236" y="1080"/>
                  </a:lnTo>
                  <a:lnTo>
                    <a:pt x="4236" y="1080"/>
                  </a:lnTo>
                  <a:lnTo>
                    <a:pt x="4236" y="1080"/>
                  </a:lnTo>
                  <a:lnTo>
                    <a:pt x="4236" y="1080"/>
                  </a:lnTo>
                  <a:lnTo>
                    <a:pt x="4242" y="1080"/>
                  </a:lnTo>
                  <a:lnTo>
                    <a:pt x="4242" y="1080"/>
                  </a:lnTo>
                  <a:lnTo>
                    <a:pt x="4242" y="1080"/>
                  </a:lnTo>
                  <a:lnTo>
                    <a:pt x="4242" y="1080"/>
                  </a:lnTo>
                  <a:lnTo>
                    <a:pt x="4242" y="1080"/>
                  </a:lnTo>
                  <a:lnTo>
                    <a:pt x="4242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48" y="1080"/>
                  </a:lnTo>
                  <a:lnTo>
                    <a:pt x="4254" y="1080"/>
                  </a:lnTo>
                  <a:lnTo>
                    <a:pt x="4254" y="1080"/>
                  </a:lnTo>
                  <a:lnTo>
                    <a:pt x="4254" y="1080"/>
                  </a:lnTo>
                  <a:lnTo>
                    <a:pt x="4254" y="1080"/>
                  </a:lnTo>
                  <a:lnTo>
                    <a:pt x="4254" y="1080"/>
                  </a:lnTo>
                  <a:lnTo>
                    <a:pt x="4254" y="1080"/>
                  </a:lnTo>
                  <a:lnTo>
                    <a:pt x="4260" y="1080"/>
                  </a:lnTo>
                  <a:lnTo>
                    <a:pt x="4260" y="1080"/>
                  </a:lnTo>
                  <a:lnTo>
                    <a:pt x="4260" y="1080"/>
                  </a:lnTo>
                  <a:lnTo>
                    <a:pt x="4260" y="1080"/>
                  </a:lnTo>
                  <a:lnTo>
                    <a:pt x="4260" y="1080"/>
                  </a:lnTo>
                  <a:lnTo>
                    <a:pt x="4260" y="1080"/>
                  </a:lnTo>
                  <a:lnTo>
                    <a:pt x="4266" y="1080"/>
                  </a:lnTo>
                  <a:lnTo>
                    <a:pt x="4266" y="1080"/>
                  </a:lnTo>
                  <a:lnTo>
                    <a:pt x="4266" y="1080"/>
                  </a:lnTo>
                  <a:lnTo>
                    <a:pt x="4266" y="1080"/>
                  </a:lnTo>
                  <a:lnTo>
                    <a:pt x="4266" y="1080"/>
                  </a:lnTo>
                  <a:lnTo>
                    <a:pt x="4266" y="1080"/>
                  </a:lnTo>
                  <a:lnTo>
                    <a:pt x="4272" y="1080"/>
                  </a:lnTo>
                  <a:lnTo>
                    <a:pt x="4272" y="1080"/>
                  </a:lnTo>
                  <a:lnTo>
                    <a:pt x="4272" y="1080"/>
                  </a:lnTo>
                  <a:lnTo>
                    <a:pt x="4272" y="1080"/>
                  </a:lnTo>
                  <a:lnTo>
                    <a:pt x="4272" y="1080"/>
                  </a:lnTo>
                  <a:lnTo>
                    <a:pt x="4272" y="1080"/>
                  </a:lnTo>
                  <a:lnTo>
                    <a:pt x="4278" y="1080"/>
                  </a:lnTo>
                  <a:lnTo>
                    <a:pt x="4278" y="1080"/>
                  </a:lnTo>
                  <a:lnTo>
                    <a:pt x="4278" y="1080"/>
                  </a:lnTo>
                  <a:lnTo>
                    <a:pt x="4278" y="1080"/>
                  </a:lnTo>
                  <a:lnTo>
                    <a:pt x="4278" y="1080"/>
                  </a:lnTo>
                  <a:lnTo>
                    <a:pt x="4278" y="1080"/>
                  </a:lnTo>
                  <a:lnTo>
                    <a:pt x="4284" y="1080"/>
                  </a:lnTo>
                  <a:lnTo>
                    <a:pt x="4284" y="1080"/>
                  </a:lnTo>
                  <a:lnTo>
                    <a:pt x="4284" y="1080"/>
                  </a:lnTo>
                  <a:lnTo>
                    <a:pt x="4284" y="1080"/>
                  </a:lnTo>
                  <a:lnTo>
                    <a:pt x="4284" y="1080"/>
                  </a:lnTo>
                  <a:lnTo>
                    <a:pt x="4284" y="1080"/>
                  </a:lnTo>
                  <a:lnTo>
                    <a:pt x="4290" y="1080"/>
                  </a:lnTo>
                  <a:lnTo>
                    <a:pt x="4290" y="1080"/>
                  </a:lnTo>
                  <a:lnTo>
                    <a:pt x="4290" y="1080"/>
                  </a:lnTo>
                  <a:lnTo>
                    <a:pt x="4290" y="1080"/>
                  </a:lnTo>
                  <a:lnTo>
                    <a:pt x="4290" y="1080"/>
                  </a:lnTo>
                  <a:lnTo>
                    <a:pt x="4290" y="1080"/>
                  </a:lnTo>
                  <a:lnTo>
                    <a:pt x="4296" y="1080"/>
                  </a:lnTo>
                  <a:lnTo>
                    <a:pt x="4296" y="1080"/>
                  </a:lnTo>
                  <a:lnTo>
                    <a:pt x="4296" y="1080"/>
                  </a:lnTo>
                  <a:lnTo>
                    <a:pt x="4296" y="1080"/>
                  </a:lnTo>
                  <a:lnTo>
                    <a:pt x="4296" y="1080"/>
                  </a:lnTo>
                  <a:lnTo>
                    <a:pt x="4296" y="1080"/>
                  </a:lnTo>
                  <a:lnTo>
                    <a:pt x="4302" y="1080"/>
                  </a:lnTo>
                  <a:lnTo>
                    <a:pt x="4302" y="1080"/>
                  </a:lnTo>
                  <a:lnTo>
                    <a:pt x="4302" y="1080"/>
                  </a:lnTo>
                  <a:lnTo>
                    <a:pt x="4302" y="1080"/>
                  </a:lnTo>
                  <a:lnTo>
                    <a:pt x="4302" y="1080"/>
                  </a:lnTo>
                  <a:lnTo>
                    <a:pt x="4302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08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14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0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26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2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38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44" y="1080"/>
                  </a:lnTo>
                  <a:lnTo>
                    <a:pt x="4350" y="1080"/>
                  </a:lnTo>
                  <a:lnTo>
                    <a:pt x="4350" y="1080"/>
                  </a:lnTo>
                  <a:lnTo>
                    <a:pt x="4350" y="1080"/>
                  </a:lnTo>
                  <a:lnTo>
                    <a:pt x="4350" y="1080"/>
                  </a:lnTo>
                  <a:lnTo>
                    <a:pt x="4350" y="1080"/>
                  </a:lnTo>
                  <a:lnTo>
                    <a:pt x="4350" y="1080"/>
                  </a:lnTo>
                  <a:lnTo>
                    <a:pt x="4356" y="1080"/>
                  </a:lnTo>
                  <a:lnTo>
                    <a:pt x="4356" y="1080"/>
                  </a:lnTo>
                  <a:lnTo>
                    <a:pt x="4356" y="1080"/>
                  </a:lnTo>
                  <a:lnTo>
                    <a:pt x="4356" y="1080"/>
                  </a:lnTo>
                  <a:lnTo>
                    <a:pt x="4356" y="1080"/>
                  </a:lnTo>
                  <a:lnTo>
                    <a:pt x="4356" y="1080"/>
                  </a:lnTo>
                  <a:lnTo>
                    <a:pt x="4362" y="1080"/>
                  </a:lnTo>
                  <a:lnTo>
                    <a:pt x="4362" y="1080"/>
                  </a:lnTo>
                  <a:lnTo>
                    <a:pt x="4362" y="1080"/>
                  </a:lnTo>
                  <a:lnTo>
                    <a:pt x="4362" y="1080"/>
                  </a:lnTo>
                  <a:lnTo>
                    <a:pt x="4362" y="1080"/>
                  </a:lnTo>
                  <a:lnTo>
                    <a:pt x="4362" y="1080"/>
                  </a:lnTo>
                  <a:lnTo>
                    <a:pt x="4368" y="1080"/>
                  </a:lnTo>
                  <a:lnTo>
                    <a:pt x="4368" y="1080"/>
                  </a:lnTo>
                  <a:lnTo>
                    <a:pt x="4368" y="1080"/>
                  </a:lnTo>
                  <a:lnTo>
                    <a:pt x="4368" y="1080"/>
                  </a:lnTo>
                  <a:lnTo>
                    <a:pt x="4368" y="1080"/>
                  </a:lnTo>
                  <a:lnTo>
                    <a:pt x="4368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74" y="1080"/>
                  </a:lnTo>
                  <a:lnTo>
                    <a:pt x="4380" y="1080"/>
                  </a:lnTo>
                  <a:lnTo>
                    <a:pt x="4380" y="1080"/>
                  </a:lnTo>
                  <a:lnTo>
                    <a:pt x="4380" y="1080"/>
                  </a:lnTo>
                  <a:lnTo>
                    <a:pt x="4380" y="1080"/>
                  </a:lnTo>
                  <a:lnTo>
                    <a:pt x="4380" y="1080"/>
                  </a:lnTo>
                  <a:lnTo>
                    <a:pt x="4380" y="1080"/>
                  </a:lnTo>
                  <a:lnTo>
                    <a:pt x="4386" y="1080"/>
                  </a:lnTo>
                  <a:lnTo>
                    <a:pt x="4386" y="1080"/>
                  </a:lnTo>
                  <a:lnTo>
                    <a:pt x="4386" y="1080"/>
                  </a:lnTo>
                  <a:lnTo>
                    <a:pt x="4386" y="1080"/>
                  </a:lnTo>
                  <a:lnTo>
                    <a:pt x="4386" y="1080"/>
                  </a:lnTo>
                  <a:lnTo>
                    <a:pt x="4386" y="1080"/>
                  </a:lnTo>
                  <a:lnTo>
                    <a:pt x="4392" y="1080"/>
                  </a:lnTo>
                  <a:lnTo>
                    <a:pt x="4392" y="1080"/>
                  </a:lnTo>
                  <a:lnTo>
                    <a:pt x="4392" y="1080"/>
                  </a:lnTo>
                  <a:lnTo>
                    <a:pt x="4392" y="1080"/>
                  </a:lnTo>
                  <a:lnTo>
                    <a:pt x="4392" y="1080"/>
                  </a:lnTo>
                  <a:lnTo>
                    <a:pt x="4392" y="1080"/>
                  </a:lnTo>
                  <a:lnTo>
                    <a:pt x="4398" y="1080"/>
                  </a:lnTo>
                  <a:lnTo>
                    <a:pt x="4398" y="1080"/>
                  </a:lnTo>
                  <a:lnTo>
                    <a:pt x="4398" y="1080"/>
                  </a:lnTo>
                  <a:lnTo>
                    <a:pt x="4398" y="1080"/>
                  </a:lnTo>
                  <a:lnTo>
                    <a:pt x="4398" y="1080"/>
                  </a:lnTo>
                  <a:lnTo>
                    <a:pt x="4398" y="1080"/>
                  </a:lnTo>
                  <a:lnTo>
                    <a:pt x="4404" y="1080"/>
                  </a:lnTo>
                  <a:lnTo>
                    <a:pt x="4404" y="1080"/>
                  </a:lnTo>
                  <a:lnTo>
                    <a:pt x="4404" y="1080"/>
                  </a:lnTo>
                  <a:lnTo>
                    <a:pt x="4404" y="1080"/>
                  </a:lnTo>
                  <a:lnTo>
                    <a:pt x="4404" y="1080"/>
                  </a:lnTo>
                  <a:lnTo>
                    <a:pt x="4404" y="1080"/>
                  </a:lnTo>
                  <a:lnTo>
                    <a:pt x="4410" y="1080"/>
                  </a:lnTo>
                  <a:lnTo>
                    <a:pt x="4410" y="1080"/>
                  </a:lnTo>
                  <a:lnTo>
                    <a:pt x="4410" y="1080"/>
                  </a:lnTo>
                  <a:lnTo>
                    <a:pt x="4410" y="1080"/>
                  </a:lnTo>
                  <a:lnTo>
                    <a:pt x="4410" y="1080"/>
                  </a:lnTo>
                  <a:lnTo>
                    <a:pt x="4410" y="1080"/>
                  </a:lnTo>
                  <a:lnTo>
                    <a:pt x="4416" y="1080"/>
                  </a:lnTo>
                  <a:lnTo>
                    <a:pt x="4416" y="1080"/>
                  </a:lnTo>
                  <a:lnTo>
                    <a:pt x="4416" y="1080"/>
                  </a:lnTo>
                  <a:lnTo>
                    <a:pt x="4416" y="1080"/>
                  </a:lnTo>
                  <a:lnTo>
                    <a:pt x="4416" y="1080"/>
                  </a:lnTo>
                  <a:lnTo>
                    <a:pt x="4416" y="1080"/>
                  </a:lnTo>
                  <a:lnTo>
                    <a:pt x="4422" y="1080"/>
                  </a:lnTo>
                  <a:lnTo>
                    <a:pt x="4422" y="1080"/>
                  </a:lnTo>
                  <a:lnTo>
                    <a:pt x="4422" y="1080"/>
                  </a:lnTo>
                  <a:lnTo>
                    <a:pt x="4422" y="1080"/>
                  </a:lnTo>
                  <a:lnTo>
                    <a:pt x="4422" y="1080"/>
                  </a:lnTo>
                  <a:lnTo>
                    <a:pt x="4422" y="1080"/>
                  </a:lnTo>
                  <a:lnTo>
                    <a:pt x="4428" y="1080"/>
                  </a:lnTo>
                  <a:lnTo>
                    <a:pt x="4428" y="1080"/>
                  </a:lnTo>
                  <a:lnTo>
                    <a:pt x="4428" y="1080"/>
                  </a:lnTo>
                  <a:lnTo>
                    <a:pt x="4428" y="1080"/>
                  </a:lnTo>
                  <a:lnTo>
                    <a:pt x="4428" y="1080"/>
                  </a:lnTo>
                  <a:lnTo>
                    <a:pt x="4428" y="1080"/>
                  </a:lnTo>
                  <a:lnTo>
                    <a:pt x="4434" y="1080"/>
                  </a:lnTo>
                  <a:lnTo>
                    <a:pt x="4434" y="1080"/>
                  </a:lnTo>
                  <a:lnTo>
                    <a:pt x="4434" y="1080"/>
                  </a:lnTo>
                  <a:lnTo>
                    <a:pt x="4434" y="1080"/>
                  </a:lnTo>
                  <a:lnTo>
                    <a:pt x="4434" y="1080"/>
                  </a:lnTo>
                  <a:lnTo>
                    <a:pt x="4434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0" y="1080"/>
                  </a:lnTo>
                  <a:lnTo>
                    <a:pt x="4446" y="1080"/>
                  </a:lnTo>
                  <a:lnTo>
                    <a:pt x="4446" y="1080"/>
                  </a:lnTo>
                  <a:lnTo>
                    <a:pt x="4446" y="1080"/>
                  </a:lnTo>
                  <a:lnTo>
                    <a:pt x="4446" y="1080"/>
                  </a:lnTo>
                  <a:lnTo>
                    <a:pt x="4446" y="1080"/>
                  </a:lnTo>
                  <a:lnTo>
                    <a:pt x="4446" y="1080"/>
                  </a:lnTo>
                  <a:lnTo>
                    <a:pt x="4452" y="1080"/>
                  </a:lnTo>
                  <a:lnTo>
                    <a:pt x="4452" y="1080"/>
                  </a:lnTo>
                  <a:lnTo>
                    <a:pt x="4452" y="1080"/>
                  </a:lnTo>
                  <a:lnTo>
                    <a:pt x="4452" y="1080"/>
                  </a:lnTo>
                  <a:lnTo>
                    <a:pt x="4452" y="1080"/>
                  </a:lnTo>
                  <a:lnTo>
                    <a:pt x="4452" y="1080"/>
                  </a:lnTo>
                  <a:lnTo>
                    <a:pt x="4458" y="1080"/>
                  </a:lnTo>
                  <a:lnTo>
                    <a:pt x="4458" y="1080"/>
                  </a:lnTo>
                  <a:lnTo>
                    <a:pt x="4458" y="1080"/>
                  </a:lnTo>
                  <a:lnTo>
                    <a:pt x="4458" y="1080"/>
                  </a:lnTo>
                  <a:lnTo>
                    <a:pt x="4458" y="1080"/>
                  </a:lnTo>
                  <a:lnTo>
                    <a:pt x="4458" y="1080"/>
                  </a:lnTo>
                  <a:lnTo>
                    <a:pt x="4464" y="1080"/>
                  </a:lnTo>
                  <a:lnTo>
                    <a:pt x="4464" y="1080"/>
                  </a:lnTo>
                  <a:lnTo>
                    <a:pt x="4464" y="1080"/>
                  </a:lnTo>
                  <a:lnTo>
                    <a:pt x="4464" y="1080"/>
                  </a:lnTo>
                  <a:lnTo>
                    <a:pt x="4464" y="1080"/>
                  </a:lnTo>
                  <a:lnTo>
                    <a:pt x="4464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0" y="1080"/>
                  </a:lnTo>
                  <a:lnTo>
                    <a:pt x="4476" y="1080"/>
                  </a:lnTo>
                  <a:lnTo>
                    <a:pt x="4476" y="1080"/>
                  </a:lnTo>
                  <a:lnTo>
                    <a:pt x="4476" y="1080"/>
                  </a:lnTo>
                  <a:lnTo>
                    <a:pt x="4476" y="1080"/>
                  </a:lnTo>
                  <a:lnTo>
                    <a:pt x="4476" y="1080"/>
                  </a:lnTo>
                  <a:lnTo>
                    <a:pt x="4476" y="1080"/>
                  </a:lnTo>
                  <a:lnTo>
                    <a:pt x="4482" y="1080"/>
                  </a:lnTo>
                  <a:lnTo>
                    <a:pt x="4482" y="1080"/>
                  </a:lnTo>
                  <a:lnTo>
                    <a:pt x="4482" y="1080"/>
                  </a:lnTo>
                  <a:lnTo>
                    <a:pt x="4482" y="1080"/>
                  </a:lnTo>
                  <a:lnTo>
                    <a:pt x="4482" y="1080"/>
                  </a:lnTo>
                  <a:lnTo>
                    <a:pt x="4482" y="1080"/>
                  </a:lnTo>
                  <a:lnTo>
                    <a:pt x="4488" y="1080"/>
                  </a:lnTo>
                  <a:lnTo>
                    <a:pt x="4488" y="1080"/>
                  </a:lnTo>
                  <a:lnTo>
                    <a:pt x="4488" y="1080"/>
                  </a:lnTo>
                  <a:lnTo>
                    <a:pt x="4488" y="1080"/>
                  </a:lnTo>
                  <a:lnTo>
                    <a:pt x="4488" y="1080"/>
                  </a:lnTo>
                  <a:lnTo>
                    <a:pt x="4488" y="1080"/>
                  </a:lnTo>
                  <a:lnTo>
                    <a:pt x="4494" y="1080"/>
                  </a:lnTo>
                  <a:lnTo>
                    <a:pt x="4494" y="1080"/>
                  </a:lnTo>
                  <a:lnTo>
                    <a:pt x="4494" y="1080"/>
                  </a:lnTo>
                  <a:lnTo>
                    <a:pt x="4494" y="1080"/>
                  </a:lnTo>
                  <a:lnTo>
                    <a:pt x="4494" y="1080"/>
                  </a:lnTo>
                  <a:lnTo>
                    <a:pt x="4494" y="1080"/>
                  </a:lnTo>
                  <a:lnTo>
                    <a:pt x="4500" y="1080"/>
                  </a:lnTo>
                  <a:lnTo>
                    <a:pt x="4500" y="1080"/>
                  </a:lnTo>
                  <a:lnTo>
                    <a:pt x="4500" y="1080"/>
                  </a:lnTo>
                  <a:lnTo>
                    <a:pt x="4500" y="1080"/>
                  </a:lnTo>
                  <a:lnTo>
                    <a:pt x="4500" y="1080"/>
                  </a:lnTo>
                  <a:lnTo>
                    <a:pt x="4500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06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2" y="1080"/>
                  </a:lnTo>
                  <a:lnTo>
                    <a:pt x="4518" y="1080"/>
                  </a:lnTo>
                  <a:lnTo>
                    <a:pt x="4518" y="1080"/>
                  </a:lnTo>
                  <a:lnTo>
                    <a:pt x="4518" y="1080"/>
                  </a:lnTo>
                  <a:lnTo>
                    <a:pt x="4518" y="1080"/>
                  </a:lnTo>
                  <a:lnTo>
                    <a:pt x="4518" y="1080"/>
                  </a:lnTo>
                  <a:lnTo>
                    <a:pt x="4518" y="1080"/>
                  </a:lnTo>
                  <a:lnTo>
                    <a:pt x="4524" y="1080"/>
                  </a:lnTo>
                  <a:lnTo>
                    <a:pt x="4524" y="1080"/>
                  </a:lnTo>
                  <a:lnTo>
                    <a:pt x="4524" y="1080"/>
                  </a:lnTo>
                  <a:lnTo>
                    <a:pt x="4524" y="1080"/>
                  </a:lnTo>
                  <a:lnTo>
                    <a:pt x="4524" y="1080"/>
                  </a:lnTo>
                  <a:lnTo>
                    <a:pt x="4524" y="1080"/>
                  </a:lnTo>
                  <a:lnTo>
                    <a:pt x="4530" y="1080"/>
                  </a:lnTo>
                  <a:lnTo>
                    <a:pt x="4530" y="1080"/>
                  </a:lnTo>
                  <a:lnTo>
                    <a:pt x="4530" y="1080"/>
                  </a:lnTo>
                  <a:lnTo>
                    <a:pt x="4530" y="1080"/>
                  </a:lnTo>
                  <a:lnTo>
                    <a:pt x="4530" y="1080"/>
                  </a:lnTo>
                  <a:lnTo>
                    <a:pt x="4530" y="1080"/>
                  </a:lnTo>
                  <a:lnTo>
                    <a:pt x="4536" y="1080"/>
                  </a:lnTo>
                  <a:lnTo>
                    <a:pt x="4536" y="1080"/>
                  </a:lnTo>
                  <a:lnTo>
                    <a:pt x="4536" y="1080"/>
                  </a:lnTo>
                  <a:lnTo>
                    <a:pt x="4536" y="1080"/>
                  </a:lnTo>
                  <a:lnTo>
                    <a:pt x="4536" y="1080"/>
                  </a:lnTo>
                  <a:lnTo>
                    <a:pt x="4536" y="1080"/>
                  </a:lnTo>
                  <a:lnTo>
                    <a:pt x="4542" y="1080"/>
                  </a:lnTo>
                  <a:lnTo>
                    <a:pt x="4542" y="1080"/>
                  </a:lnTo>
                  <a:lnTo>
                    <a:pt x="4542" y="1080"/>
                  </a:lnTo>
                  <a:lnTo>
                    <a:pt x="4542" y="1080"/>
                  </a:lnTo>
                  <a:lnTo>
                    <a:pt x="4542" y="1080"/>
                  </a:lnTo>
                  <a:lnTo>
                    <a:pt x="4542" y="1080"/>
                  </a:lnTo>
                  <a:lnTo>
                    <a:pt x="4548" y="1080"/>
                  </a:lnTo>
                  <a:lnTo>
                    <a:pt x="4548" y="1080"/>
                  </a:lnTo>
                  <a:lnTo>
                    <a:pt x="4548" y="1080"/>
                  </a:lnTo>
                  <a:lnTo>
                    <a:pt x="4548" y="1080"/>
                  </a:lnTo>
                  <a:lnTo>
                    <a:pt x="4548" y="1080"/>
                  </a:lnTo>
                  <a:lnTo>
                    <a:pt x="4548" y="1080"/>
                  </a:lnTo>
                  <a:lnTo>
                    <a:pt x="4554" y="1080"/>
                  </a:lnTo>
                  <a:lnTo>
                    <a:pt x="4554" y="1080"/>
                  </a:lnTo>
                  <a:lnTo>
                    <a:pt x="4554" y="1080"/>
                  </a:lnTo>
                  <a:lnTo>
                    <a:pt x="4554" y="1080"/>
                  </a:lnTo>
                  <a:lnTo>
                    <a:pt x="4554" y="1080"/>
                  </a:lnTo>
                  <a:lnTo>
                    <a:pt x="4554" y="1080"/>
                  </a:lnTo>
                  <a:lnTo>
                    <a:pt x="4560" y="1080"/>
                  </a:lnTo>
                  <a:lnTo>
                    <a:pt x="4560" y="1080"/>
                  </a:lnTo>
                  <a:lnTo>
                    <a:pt x="4560" y="1080"/>
                  </a:lnTo>
                  <a:lnTo>
                    <a:pt x="4560" y="1080"/>
                  </a:lnTo>
                  <a:lnTo>
                    <a:pt x="4560" y="1080"/>
                  </a:lnTo>
                  <a:lnTo>
                    <a:pt x="4560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66" y="1080"/>
                  </a:lnTo>
                  <a:lnTo>
                    <a:pt x="4572" y="1080"/>
                  </a:lnTo>
                  <a:lnTo>
                    <a:pt x="4572" y="1080"/>
                  </a:lnTo>
                  <a:lnTo>
                    <a:pt x="4572" y="1080"/>
                  </a:lnTo>
                  <a:lnTo>
                    <a:pt x="4572" y="1080"/>
                  </a:lnTo>
                  <a:lnTo>
                    <a:pt x="4572" y="1080"/>
                  </a:lnTo>
                  <a:lnTo>
                    <a:pt x="4572" y="1080"/>
                  </a:lnTo>
                  <a:lnTo>
                    <a:pt x="4578" y="1080"/>
                  </a:lnTo>
                  <a:lnTo>
                    <a:pt x="4578" y="1080"/>
                  </a:lnTo>
                  <a:lnTo>
                    <a:pt x="4578" y="1080"/>
                  </a:lnTo>
                  <a:lnTo>
                    <a:pt x="4578" y="1080"/>
                  </a:lnTo>
                  <a:lnTo>
                    <a:pt x="4578" y="1080"/>
                  </a:lnTo>
                  <a:lnTo>
                    <a:pt x="4578" y="1080"/>
                  </a:lnTo>
                  <a:lnTo>
                    <a:pt x="4584" y="1080"/>
                  </a:lnTo>
                  <a:lnTo>
                    <a:pt x="4584" y="1080"/>
                  </a:lnTo>
                  <a:lnTo>
                    <a:pt x="4584" y="1080"/>
                  </a:lnTo>
                  <a:lnTo>
                    <a:pt x="4584" y="1080"/>
                  </a:lnTo>
                  <a:lnTo>
                    <a:pt x="4584" y="1080"/>
                  </a:lnTo>
                  <a:lnTo>
                    <a:pt x="4584" y="1080"/>
                  </a:lnTo>
                  <a:lnTo>
                    <a:pt x="4590" y="1080"/>
                  </a:lnTo>
                  <a:lnTo>
                    <a:pt x="4590" y="1080"/>
                  </a:lnTo>
                  <a:lnTo>
                    <a:pt x="4590" y="1080"/>
                  </a:lnTo>
                  <a:lnTo>
                    <a:pt x="4590" y="1080"/>
                  </a:lnTo>
                  <a:lnTo>
                    <a:pt x="4590" y="1080"/>
                  </a:lnTo>
                  <a:lnTo>
                    <a:pt x="4590" y="1080"/>
                  </a:lnTo>
                  <a:lnTo>
                    <a:pt x="4596" y="1080"/>
                  </a:lnTo>
                  <a:lnTo>
                    <a:pt x="4596" y="1080"/>
                  </a:lnTo>
                  <a:lnTo>
                    <a:pt x="4596" y="1080"/>
                  </a:lnTo>
                  <a:lnTo>
                    <a:pt x="4596" y="1080"/>
                  </a:lnTo>
                  <a:lnTo>
                    <a:pt x="4596" y="1080"/>
                  </a:lnTo>
                  <a:lnTo>
                    <a:pt x="4596" y="1080"/>
                  </a:lnTo>
                  <a:lnTo>
                    <a:pt x="4602" y="1080"/>
                  </a:lnTo>
                  <a:lnTo>
                    <a:pt x="4602" y="1080"/>
                  </a:lnTo>
                  <a:lnTo>
                    <a:pt x="4602" y="1080"/>
                  </a:lnTo>
                  <a:lnTo>
                    <a:pt x="4602" y="1080"/>
                  </a:lnTo>
                  <a:lnTo>
                    <a:pt x="4602" y="1080"/>
                  </a:lnTo>
                  <a:lnTo>
                    <a:pt x="4602" y="1080"/>
                  </a:lnTo>
                  <a:lnTo>
                    <a:pt x="4608" y="1080"/>
                  </a:lnTo>
                  <a:lnTo>
                    <a:pt x="4608" y="1080"/>
                  </a:lnTo>
                  <a:lnTo>
                    <a:pt x="4608" y="1080"/>
                  </a:lnTo>
                  <a:lnTo>
                    <a:pt x="4608" y="1080"/>
                  </a:lnTo>
                  <a:lnTo>
                    <a:pt x="4608" y="1080"/>
                  </a:lnTo>
                  <a:lnTo>
                    <a:pt x="4608" y="1080"/>
                  </a:lnTo>
                  <a:lnTo>
                    <a:pt x="4614" y="1080"/>
                  </a:lnTo>
                  <a:lnTo>
                    <a:pt x="4614" y="1080"/>
                  </a:lnTo>
                  <a:lnTo>
                    <a:pt x="4614" y="1080"/>
                  </a:lnTo>
                  <a:lnTo>
                    <a:pt x="4614" y="1080"/>
                  </a:lnTo>
                  <a:lnTo>
                    <a:pt x="4614" y="1080"/>
                  </a:lnTo>
                  <a:lnTo>
                    <a:pt x="4614" y="1080"/>
                  </a:lnTo>
                  <a:lnTo>
                    <a:pt x="4620" y="1080"/>
                  </a:lnTo>
                  <a:lnTo>
                    <a:pt x="4620" y="1080"/>
                  </a:lnTo>
                  <a:lnTo>
                    <a:pt x="4620" y="1080"/>
                  </a:lnTo>
                  <a:lnTo>
                    <a:pt x="4620" y="1080"/>
                  </a:lnTo>
                  <a:lnTo>
                    <a:pt x="4620" y="1080"/>
                  </a:lnTo>
                  <a:lnTo>
                    <a:pt x="4620" y="1080"/>
                  </a:lnTo>
                  <a:lnTo>
                    <a:pt x="4626" y="1080"/>
                  </a:lnTo>
                  <a:lnTo>
                    <a:pt x="4626" y="1080"/>
                  </a:lnTo>
                  <a:lnTo>
                    <a:pt x="4626" y="1080"/>
                  </a:lnTo>
                  <a:lnTo>
                    <a:pt x="4626" y="1080"/>
                  </a:lnTo>
                  <a:lnTo>
                    <a:pt x="4626" y="1080"/>
                  </a:lnTo>
                  <a:lnTo>
                    <a:pt x="4626" y="1080"/>
                  </a:lnTo>
                  <a:lnTo>
                    <a:pt x="4632" y="1080"/>
                  </a:lnTo>
                  <a:lnTo>
                    <a:pt x="4632" y="1080"/>
                  </a:lnTo>
                  <a:lnTo>
                    <a:pt x="4632" y="1080"/>
                  </a:lnTo>
                  <a:lnTo>
                    <a:pt x="4632" y="1080"/>
                  </a:lnTo>
                  <a:lnTo>
                    <a:pt x="4632" y="1080"/>
                  </a:lnTo>
                  <a:lnTo>
                    <a:pt x="4632" y="1080"/>
                  </a:lnTo>
                  <a:lnTo>
                    <a:pt x="4638" y="1080"/>
                  </a:lnTo>
                  <a:lnTo>
                    <a:pt x="4638" y="1080"/>
                  </a:lnTo>
                  <a:lnTo>
                    <a:pt x="4638" y="1080"/>
                  </a:lnTo>
                  <a:lnTo>
                    <a:pt x="4638" y="1080"/>
                  </a:lnTo>
                  <a:lnTo>
                    <a:pt x="4638" y="1080"/>
                  </a:lnTo>
                  <a:lnTo>
                    <a:pt x="4638" y="1080"/>
                  </a:lnTo>
                  <a:lnTo>
                    <a:pt x="4644" y="1080"/>
                  </a:lnTo>
                  <a:lnTo>
                    <a:pt x="4644" y="1080"/>
                  </a:lnTo>
                  <a:lnTo>
                    <a:pt x="4644" y="1080"/>
                  </a:lnTo>
                  <a:lnTo>
                    <a:pt x="4644" y="1080"/>
                  </a:lnTo>
                  <a:lnTo>
                    <a:pt x="4644" y="1080"/>
                  </a:lnTo>
                  <a:lnTo>
                    <a:pt x="4644" y="1080"/>
                  </a:lnTo>
                  <a:lnTo>
                    <a:pt x="4650" y="1080"/>
                  </a:lnTo>
                  <a:lnTo>
                    <a:pt x="4650" y="1080"/>
                  </a:lnTo>
                  <a:lnTo>
                    <a:pt x="4650" y="1080"/>
                  </a:lnTo>
                  <a:lnTo>
                    <a:pt x="4650" y="1080"/>
                  </a:lnTo>
                  <a:lnTo>
                    <a:pt x="4650" y="1080"/>
                  </a:lnTo>
                  <a:lnTo>
                    <a:pt x="4650" y="1080"/>
                  </a:lnTo>
                  <a:lnTo>
                    <a:pt x="4656" y="1080"/>
                  </a:lnTo>
                  <a:lnTo>
                    <a:pt x="4656" y="1080"/>
                  </a:lnTo>
                  <a:lnTo>
                    <a:pt x="4656" y="1080"/>
                  </a:lnTo>
                  <a:lnTo>
                    <a:pt x="4656" y="1080"/>
                  </a:lnTo>
                  <a:lnTo>
                    <a:pt x="4656" y="1080"/>
                  </a:lnTo>
                  <a:lnTo>
                    <a:pt x="4656" y="1080"/>
                  </a:lnTo>
                  <a:lnTo>
                    <a:pt x="4662" y="1080"/>
                  </a:lnTo>
                  <a:lnTo>
                    <a:pt x="4662" y="1080"/>
                  </a:lnTo>
                  <a:lnTo>
                    <a:pt x="4662" y="1080"/>
                  </a:lnTo>
                  <a:lnTo>
                    <a:pt x="4662" y="1080"/>
                  </a:lnTo>
                  <a:lnTo>
                    <a:pt x="4662" y="1080"/>
                  </a:lnTo>
                  <a:lnTo>
                    <a:pt x="4662" y="1080"/>
                  </a:lnTo>
                  <a:lnTo>
                    <a:pt x="4668" y="1080"/>
                  </a:lnTo>
                  <a:lnTo>
                    <a:pt x="4668" y="1080"/>
                  </a:lnTo>
                  <a:lnTo>
                    <a:pt x="4668" y="1080"/>
                  </a:lnTo>
                  <a:lnTo>
                    <a:pt x="4668" y="1080"/>
                  </a:lnTo>
                  <a:lnTo>
                    <a:pt x="4668" y="1080"/>
                  </a:lnTo>
                  <a:lnTo>
                    <a:pt x="4668" y="1080"/>
                  </a:lnTo>
                  <a:lnTo>
                    <a:pt x="4674" y="1080"/>
                  </a:lnTo>
                  <a:lnTo>
                    <a:pt x="4674" y="1080"/>
                  </a:lnTo>
                  <a:lnTo>
                    <a:pt x="4674" y="1080"/>
                  </a:lnTo>
                  <a:lnTo>
                    <a:pt x="4674" y="1080"/>
                  </a:lnTo>
                  <a:lnTo>
                    <a:pt x="4674" y="1080"/>
                  </a:lnTo>
                  <a:lnTo>
                    <a:pt x="4674" y="1080"/>
                  </a:lnTo>
                  <a:lnTo>
                    <a:pt x="4680" y="1080"/>
                  </a:lnTo>
                  <a:lnTo>
                    <a:pt x="4680" y="1080"/>
                  </a:lnTo>
                  <a:lnTo>
                    <a:pt x="4680" y="1080"/>
                  </a:lnTo>
                  <a:lnTo>
                    <a:pt x="4680" y="1080"/>
                  </a:lnTo>
                  <a:lnTo>
                    <a:pt x="4680" y="1080"/>
                  </a:lnTo>
                  <a:lnTo>
                    <a:pt x="4680" y="1080"/>
                  </a:lnTo>
                  <a:lnTo>
                    <a:pt x="4686" y="1080"/>
                  </a:lnTo>
                  <a:lnTo>
                    <a:pt x="4686" y="1080"/>
                  </a:lnTo>
                  <a:lnTo>
                    <a:pt x="4686" y="1080"/>
                  </a:lnTo>
                  <a:lnTo>
                    <a:pt x="4686" y="1080"/>
                  </a:lnTo>
                  <a:lnTo>
                    <a:pt x="4686" y="1080"/>
                  </a:lnTo>
                  <a:lnTo>
                    <a:pt x="4686" y="1080"/>
                  </a:lnTo>
                  <a:lnTo>
                    <a:pt x="4692" y="1080"/>
                  </a:lnTo>
                  <a:lnTo>
                    <a:pt x="4692" y="1080"/>
                  </a:lnTo>
                  <a:lnTo>
                    <a:pt x="4692" y="1080"/>
                  </a:lnTo>
                  <a:lnTo>
                    <a:pt x="4692" y="1080"/>
                  </a:lnTo>
                  <a:lnTo>
                    <a:pt x="4692" y="1080"/>
                  </a:lnTo>
                  <a:lnTo>
                    <a:pt x="4692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698" y="1080"/>
                  </a:lnTo>
                  <a:lnTo>
                    <a:pt x="4704" y="1080"/>
                  </a:lnTo>
                  <a:lnTo>
                    <a:pt x="4704" y="1080"/>
                  </a:lnTo>
                  <a:lnTo>
                    <a:pt x="4704" y="1080"/>
                  </a:lnTo>
                  <a:lnTo>
                    <a:pt x="4704" y="1080"/>
                  </a:lnTo>
                  <a:lnTo>
                    <a:pt x="4704" y="1080"/>
                  </a:lnTo>
                  <a:lnTo>
                    <a:pt x="4704" y="1080"/>
                  </a:lnTo>
                  <a:lnTo>
                    <a:pt x="4710" y="1080"/>
                  </a:lnTo>
                  <a:lnTo>
                    <a:pt x="4710" y="1080"/>
                  </a:lnTo>
                  <a:lnTo>
                    <a:pt x="4710" y="1080"/>
                  </a:lnTo>
                  <a:lnTo>
                    <a:pt x="4710" y="1080"/>
                  </a:lnTo>
                  <a:lnTo>
                    <a:pt x="4710" y="1080"/>
                  </a:lnTo>
                  <a:lnTo>
                    <a:pt x="4710" y="1080"/>
                  </a:lnTo>
                  <a:lnTo>
                    <a:pt x="4716" y="1080"/>
                  </a:lnTo>
                  <a:lnTo>
                    <a:pt x="4716" y="1080"/>
                  </a:lnTo>
                  <a:lnTo>
                    <a:pt x="4716" y="1080"/>
                  </a:lnTo>
                  <a:lnTo>
                    <a:pt x="4716" y="1080"/>
                  </a:lnTo>
                  <a:lnTo>
                    <a:pt x="4716" y="1080"/>
                  </a:lnTo>
                  <a:lnTo>
                    <a:pt x="4716" y="1080"/>
                  </a:lnTo>
                  <a:lnTo>
                    <a:pt x="4722" y="1080"/>
                  </a:lnTo>
                  <a:lnTo>
                    <a:pt x="4722" y="1080"/>
                  </a:lnTo>
                  <a:lnTo>
                    <a:pt x="4722" y="1080"/>
                  </a:lnTo>
                  <a:lnTo>
                    <a:pt x="4722" y="1080"/>
                  </a:lnTo>
                  <a:lnTo>
                    <a:pt x="4722" y="1080"/>
                  </a:lnTo>
                  <a:lnTo>
                    <a:pt x="4722" y="1080"/>
                  </a:lnTo>
                  <a:lnTo>
                    <a:pt x="4728" y="1080"/>
                  </a:lnTo>
                  <a:lnTo>
                    <a:pt x="4728" y="1080"/>
                  </a:lnTo>
                  <a:lnTo>
                    <a:pt x="4728" y="1080"/>
                  </a:lnTo>
                  <a:lnTo>
                    <a:pt x="4728" y="1080"/>
                  </a:lnTo>
                  <a:lnTo>
                    <a:pt x="4728" y="1080"/>
                  </a:lnTo>
                  <a:lnTo>
                    <a:pt x="4728" y="1080"/>
                  </a:lnTo>
                  <a:lnTo>
                    <a:pt x="4734" y="1080"/>
                  </a:lnTo>
                  <a:lnTo>
                    <a:pt x="4734" y="1080"/>
                  </a:lnTo>
                  <a:lnTo>
                    <a:pt x="4734" y="1080"/>
                  </a:lnTo>
                  <a:lnTo>
                    <a:pt x="4734" y="1080"/>
                  </a:lnTo>
                  <a:lnTo>
                    <a:pt x="4734" y="1080"/>
                  </a:lnTo>
                  <a:lnTo>
                    <a:pt x="4734" y="1080"/>
                  </a:lnTo>
                  <a:lnTo>
                    <a:pt x="4740" y="1080"/>
                  </a:lnTo>
                  <a:lnTo>
                    <a:pt x="4740" y="1080"/>
                  </a:lnTo>
                  <a:lnTo>
                    <a:pt x="4740" y="1080"/>
                  </a:lnTo>
                  <a:lnTo>
                    <a:pt x="4740" y="1080"/>
                  </a:lnTo>
                  <a:lnTo>
                    <a:pt x="4740" y="1080"/>
                  </a:lnTo>
                  <a:lnTo>
                    <a:pt x="4740" y="1080"/>
                  </a:lnTo>
                  <a:lnTo>
                    <a:pt x="4746" y="1080"/>
                  </a:lnTo>
                  <a:lnTo>
                    <a:pt x="4746" y="1080"/>
                  </a:lnTo>
                  <a:lnTo>
                    <a:pt x="4746" y="1080"/>
                  </a:lnTo>
                  <a:lnTo>
                    <a:pt x="4746" y="1080"/>
                  </a:lnTo>
                  <a:lnTo>
                    <a:pt x="4746" y="1080"/>
                  </a:lnTo>
                  <a:lnTo>
                    <a:pt x="4746" y="1080"/>
                  </a:lnTo>
                  <a:lnTo>
                    <a:pt x="4752" y="1080"/>
                  </a:lnTo>
                  <a:lnTo>
                    <a:pt x="4752" y="1080"/>
                  </a:lnTo>
                  <a:lnTo>
                    <a:pt x="4752" y="1080"/>
                  </a:lnTo>
                  <a:lnTo>
                    <a:pt x="4752" y="1080"/>
                  </a:lnTo>
                  <a:lnTo>
                    <a:pt x="4752" y="1080"/>
                  </a:lnTo>
                  <a:lnTo>
                    <a:pt x="4752" y="1080"/>
                  </a:lnTo>
                  <a:lnTo>
                    <a:pt x="4758" y="1080"/>
                  </a:lnTo>
                  <a:lnTo>
                    <a:pt x="4758" y="1080"/>
                  </a:lnTo>
                  <a:lnTo>
                    <a:pt x="4758" y="1080"/>
                  </a:lnTo>
                  <a:lnTo>
                    <a:pt x="4758" y="1080"/>
                  </a:lnTo>
                  <a:lnTo>
                    <a:pt x="4758" y="1080"/>
                  </a:lnTo>
                  <a:lnTo>
                    <a:pt x="4758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64" y="1080"/>
                  </a:lnTo>
                  <a:lnTo>
                    <a:pt x="4770" y="1080"/>
                  </a:lnTo>
                  <a:lnTo>
                    <a:pt x="4770" y="1080"/>
                  </a:lnTo>
                  <a:lnTo>
                    <a:pt x="4770" y="1080"/>
                  </a:lnTo>
                  <a:lnTo>
                    <a:pt x="4770" y="1080"/>
                  </a:lnTo>
                  <a:lnTo>
                    <a:pt x="4770" y="1080"/>
                  </a:lnTo>
                  <a:lnTo>
                    <a:pt x="4770" y="1080"/>
                  </a:lnTo>
                  <a:lnTo>
                    <a:pt x="4776" y="1080"/>
                  </a:lnTo>
                  <a:lnTo>
                    <a:pt x="4776" y="1080"/>
                  </a:lnTo>
                  <a:lnTo>
                    <a:pt x="4776" y="1080"/>
                  </a:lnTo>
                  <a:lnTo>
                    <a:pt x="4776" y="1080"/>
                  </a:lnTo>
                  <a:lnTo>
                    <a:pt x="4776" y="1080"/>
                  </a:lnTo>
                  <a:lnTo>
                    <a:pt x="4776" y="1080"/>
                  </a:lnTo>
                  <a:lnTo>
                    <a:pt x="4782" y="1080"/>
                  </a:lnTo>
                  <a:lnTo>
                    <a:pt x="4782" y="1080"/>
                  </a:lnTo>
                  <a:lnTo>
                    <a:pt x="4782" y="1080"/>
                  </a:lnTo>
                  <a:lnTo>
                    <a:pt x="4782" y="1080"/>
                  </a:lnTo>
                  <a:lnTo>
                    <a:pt x="4782" y="1080"/>
                  </a:lnTo>
                  <a:lnTo>
                    <a:pt x="4782" y="1080"/>
                  </a:lnTo>
                  <a:lnTo>
                    <a:pt x="4788" y="1080"/>
                  </a:lnTo>
                  <a:lnTo>
                    <a:pt x="4788" y="1080"/>
                  </a:lnTo>
                  <a:lnTo>
                    <a:pt x="4788" y="1080"/>
                  </a:lnTo>
                  <a:lnTo>
                    <a:pt x="4788" y="1080"/>
                  </a:lnTo>
                  <a:lnTo>
                    <a:pt x="4788" y="1080"/>
                  </a:lnTo>
                  <a:lnTo>
                    <a:pt x="4788" y="1080"/>
                  </a:lnTo>
                  <a:lnTo>
                    <a:pt x="4794" y="1080"/>
                  </a:lnTo>
                  <a:lnTo>
                    <a:pt x="4794" y="1080"/>
                  </a:lnTo>
                  <a:lnTo>
                    <a:pt x="4794" y="1080"/>
                  </a:lnTo>
                  <a:lnTo>
                    <a:pt x="4794" y="1080"/>
                  </a:lnTo>
                  <a:lnTo>
                    <a:pt x="4794" y="1080"/>
                  </a:lnTo>
                  <a:lnTo>
                    <a:pt x="4794" y="1080"/>
                  </a:lnTo>
                  <a:lnTo>
                    <a:pt x="4800" y="1080"/>
                  </a:lnTo>
                  <a:lnTo>
                    <a:pt x="4800" y="1080"/>
                  </a:lnTo>
                  <a:lnTo>
                    <a:pt x="4800" y="1080"/>
                  </a:lnTo>
                  <a:lnTo>
                    <a:pt x="4800" y="1080"/>
                  </a:lnTo>
                  <a:lnTo>
                    <a:pt x="4800" y="1080"/>
                  </a:lnTo>
                  <a:lnTo>
                    <a:pt x="4800" y="1080"/>
                  </a:lnTo>
                  <a:lnTo>
                    <a:pt x="4806" y="1080"/>
                  </a:lnTo>
                  <a:lnTo>
                    <a:pt x="4806" y="1080"/>
                  </a:lnTo>
                  <a:lnTo>
                    <a:pt x="4806" y="1080"/>
                  </a:lnTo>
                  <a:lnTo>
                    <a:pt x="4806" y="1080"/>
                  </a:lnTo>
                  <a:lnTo>
                    <a:pt x="4806" y="1080"/>
                  </a:lnTo>
                  <a:lnTo>
                    <a:pt x="4806" y="1080"/>
                  </a:lnTo>
                  <a:lnTo>
                    <a:pt x="4812" y="1080"/>
                  </a:lnTo>
                  <a:lnTo>
                    <a:pt x="4812" y="1080"/>
                  </a:lnTo>
                  <a:lnTo>
                    <a:pt x="4812" y="1080"/>
                  </a:lnTo>
                  <a:lnTo>
                    <a:pt x="4812" y="1080"/>
                  </a:lnTo>
                  <a:lnTo>
                    <a:pt x="4812" y="1080"/>
                  </a:lnTo>
                  <a:lnTo>
                    <a:pt x="4812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18" y="1080"/>
                  </a:lnTo>
                  <a:lnTo>
                    <a:pt x="4824" y="1080"/>
                  </a:lnTo>
                  <a:lnTo>
                    <a:pt x="4824" y="1080"/>
                  </a:lnTo>
                  <a:lnTo>
                    <a:pt x="4824" y="1080"/>
                  </a:lnTo>
                  <a:lnTo>
                    <a:pt x="4824" y="1080"/>
                  </a:lnTo>
                  <a:lnTo>
                    <a:pt x="4824" y="1080"/>
                  </a:lnTo>
                  <a:lnTo>
                    <a:pt x="4824" y="1080"/>
                  </a:lnTo>
                  <a:lnTo>
                    <a:pt x="4830" y="1080"/>
                  </a:lnTo>
                  <a:lnTo>
                    <a:pt x="4830" y="1080"/>
                  </a:lnTo>
                  <a:lnTo>
                    <a:pt x="4830" y="1080"/>
                  </a:lnTo>
                  <a:lnTo>
                    <a:pt x="4830" y="1080"/>
                  </a:lnTo>
                  <a:lnTo>
                    <a:pt x="4830" y="1080"/>
                  </a:lnTo>
                  <a:lnTo>
                    <a:pt x="4830" y="1080"/>
                  </a:lnTo>
                  <a:lnTo>
                    <a:pt x="4836" y="1080"/>
                  </a:lnTo>
                  <a:lnTo>
                    <a:pt x="4836" y="1080"/>
                  </a:lnTo>
                  <a:lnTo>
                    <a:pt x="4836" y="1080"/>
                  </a:lnTo>
                  <a:lnTo>
                    <a:pt x="4836" y="1080"/>
                  </a:lnTo>
                  <a:lnTo>
                    <a:pt x="4836" y="1080"/>
                  </a:lnTo>
                  <a:lnTo>
                    <a:pt x="4836" y="1080"/>
                  </a:lnTo>
                  <a:lnTo>
                    <a:pt x="4842" y="1080"/>
                  </a:lnTo>
                  <a:lnTo>
                    <a:pt x="4842" y="1080"/>
                  </a:lnTo>
                  <a:lnTo>
                    <a:pt x="4842" y="1080"/>
                  </a:lnTo>
                  <a:lnTo>
                    <a:pt x="4842" y="1080"/>
                  </a:lnTo>
                  <a:lnTo>
                    <a:pt x="4842" y="1080"/>
                  </a:lnTo>
                  <a:lnTo>
                    <a:pt x="4842" y="1080"/>
                  </a:lnTo>
                  <a:lnTo>
                    <a:pt x="4848" y="1080"/>
                  </a:lnTo>
                  <a:lnTo>
                    <a:pt x="4848" y="1080"/>
                  </a:lnTo>
                  <a:lnTo>
                    <a:pt x="4848" y="1080"/>
                  </a:lnTo>
                  <a:lnTo>
                    <a:pt x="4848" y="1080"/>
                  </a:lnTo>
                  <a:lnTo>
                    <a:pt x="4848" y="1080"/>
                  </a:lnTo>
                  <a:lnTo>
                    <a:pt x="4848" y="1080"/>
                  </a:lnTo>
                  <a:lnTo>
                    <a:pt x="4854" y="1080"/>
                  </a:lnTo>
                  <a:lnTo>
                    <a:pt x="4854" y="1080"/>
                  </a:lnTo>
                  <a:lnTo>
                    <a:pt x="4854" y="1080"/>
                  </a:lnTo>
                  <a:lnTo>
                    <a:pt x="4854" y="1080"/>
                  </a:lnTo>
                  <a:lnTo>
                    <a:pt x="4854" y="1080"/>
                  </a:lnTo>
                  <a:lnTo>
                    <a:pt x="4854" y="1080"/>
                  </a:lnTo>
                  <a:lnTo>
                    <a:pt x="4860" y="1080"/>
                  </a:lnTo>
                  <a:lnTo>
                    <a:pt x="4860" y="1080"/>
                  </a:lnTo>
                  <a:lnTo>
                    <a:pt x="4860" y="1080"/>
                  </a:lnTo>
                  <a:lnTo>
                    <a:pt x="4860" y="1080"/>
                  </a:lnTo>
                  <a:lnTo>
                    <a:pt x="4860" y="1080"/>
                  </a:lnTo>
                  <a:lnTo>
                    <a:pt x="4860" y="1080"/>
                  </a:lnTo>
                  <a:lnTo>
                    <a:pt x="4866" y="1080"/>
                  </a:lnTo>
                  <a:lnTo>
                    <a:pt x="4866" y="1080"/>
                  </a:lnTo>
                  <a:lnTo>
                    <a:pt x="4866" y="1080"/>
                  </a:lnTo>
                  <a:lnTo>
                    <a:pt x="4866" y="1080"/>
                  </a:lnTo>
                  <a:lnTo>
                    <a:pt x="4866" y="1080"/>
                  </a:lnTo>
                  <a:lnTo>
                    <a:pt x="4866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2" y="1080"/>
                  </a:lnTo>
                  <a:lnTo>
                    <a:pt x="4878" y="1080"/>
                  </a:lnTo>
                  <a:lnTo>
                    <a:pt x="4878" y="1080"/>
                  </a:lnTo>
                  <a:lnTo>
                    <a:pt x="4878" y="1080"/>
                  </a:lnTo>
                  <a:lnTo>
                    <a:pt x="4878" y="1080"/>
                  </a:lnTo>
                  <a:lnTo>
                    <a:pt x="4878" y="1080"/>
                  </a:lnTo>
                  <a:lnTo>
                    <a:pt x="4878" y="1080"/>
                  </a:lnTo>
                  <a:lnTo>
                    <a:pt x="4884" y="1080"/>
                  </a:lnTo>
                  <a:lnTo>
                    <a:pt x="4884" y="1080"/>
                  </a:lnTo>
                  <a:lnTo>
                    <a:pt x="4884" y="1080"/>
                  </a:lnTo>
                  <a:lnTo>
                    <a:pt x="4884" y="1080"/>
                  </a:lnTo>
                  <a:lnTo>
                    <a:pt x="4884" y="1080"/>
                  </a:lnTo>
                  <a:lnTo>
                    <a:pt x="4884" y="1080"/>
                  </a:lnTo>
                  <a:lnTo>
                    <a:pt x="4890" y="1080"/>
                  </a:lnTo>
                  <a:lnTo>
                    <a:pt x="4890" y="1080"/>
                  </a:lnTo>
                  <a:lnTo>
                    <a:pt x="4890" y="1080"/>
                  </a:lnTo>
                  <a:lnTo>
                    <a:pt x="4890" y="1080"/>
                  </a:lnTo>
                  <a:lnTo>
                    <a:pt x="4890" y="1080"/>
                  </a:lnTo>
                  <a:lnTo>
                    <a:pt x="4890" y="1080"/>
                  </a:lnTo>
                  <a:lnTo>
                    <a:pt x="4896" y="1080"/>
                  </a:lnTo>
                  <a:lnTo>
                    <a:pt x="4896" y="1080"/>
                  </a:lnTo>
                  <a:lnTo>
                    <a:pt x="4896" y="1080"/>
                  </a:lnTo>
                  <a:lnTo>
                    <a:pt x="4896" y="1080"/>
                  </a:lnTo>
                  <a:lnTo>
                    <a:pt x="4896" y="1080"/>
                  </a:lnTo>
                  <a:lnTo>
                    <a:pt x="4896" y="1080"/>
                  </a:lnTo>
                  <a:lnTo>
                    <a:pt x="4902" y="1080"/>
                  </a:lnTo>
                  <a:lnTo>
                    <a:pt x="4902" y="1080"/>
                  </a:lnTo>
                  <a:lnTo>
                    <a:pt x="4902" y="1080"/>
                  </a:lnTo>
                  <a:lnTo>
                    <a:pt x="4902" y="1080"/>
                  </a:lnTo>
                  <a:lnTo>
                    <a:pt x="4902" y="1080"/>
                  </a:lnTo>
                  <a:lnTo>
                    <a:pt x="4902" y="1080"/>
                  </a:lnTo>
                  <a:lnTo>
                    <a:pt x="4908" y="1080"/>
                  </a:lnTo>
                  <a:lnTo>
                    <a:pt x="4908" y="1080"/>
                  </a:lnTo>
                  <a:lnTo>
                    <a:pt x="4908" y="1080"/>
                  </a:lnTo>
                  <a:lnTo>
                    <a:pt x="4908" y="1080"/>
                  </a:lnTo>
                  <a:lnTo>
                    <a:pt x="4908" y="1080"/>
                  </a:lnTo>
                  <a:lnTo>
                    <a:pt x="4908" y="1080"/>
                  </a:lnTo>
                  <a:lnTo>
                    <a:pt x="4914" y="1080"/>
                  </a:lnTo>
                  <a:lnTo>
                    <a:pt x="4914" y="1080"/>
                  </a:lnTo>
                  <a:lnTo>
                    <a:pt x="4914" y="1080"/>
                  </a:lnTo>
                  <a:lnTo>
                    <a:pt x="4914" y="1080"/>
                  </a:lnTo>
                  <a:lnTo>
                    <a:pt x="4914" y="1080"/>
                  </a:lnTo>
                  <a:lnTo>
                    <a:pt x="4914" y="1080"/>
                  </a:lnTo>
                  <a:lnTo>
                    <a:pt x="4920" y="1080"/>
                  </a:lnTo>
                  <a:lnTo>
                    <a:pt x="4920" y="1080"/>
                  </a:lnTo>
                  <a:lnTo>
                    <a:pt x="4920" y="1080"/>
                  </a:lnTo>
                  <a:lnTo>
                    <a:pt x="4920" y="1080"/>
                  </a:lnTo>
                  <a:lnTo>
                    <a:pt x="4920" y="1080"/>
                  </a:lnTo>
                  <a:lnTo>
                    <a:pt x="4920" y="1080"/>
                  </a:lnTo>
                  <a:lnTo>
                    <a:pt x="4926" y="1080"/>
                  </a:lnTo>
                  <a:lnTo>
                    <a:pt x="4926" y="1080"/>
                  </a:lnTo>
                  <a:lnTo>
                    <a:pt x="4926" y="1080"/>
                  </a:lnTo>
                  <a:lnTo>
                    <a:pt x="4926" y="1080"/>
                  </a:lnTo>
                  <a:lnTo>
                    <a:pt x="4926" y="1080"/>
                  </a:lnTo>
                  <a:lnTo>
                    <a:pt x="4926" y="1080"/>
                  </a:lnTo>
                  <a:lnTo>
                    <a:pt x="4932" y="108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61">
              <a:extLst>
                <a:ext uri="{FF2B5EF4-FFF2-40B4-BE49-F238E27FC236}">
                  <a16:creationId xmlns:a16="http://schemas.microsoft.com/office/drawing/2014/main" id="{0C6281C5-631A-472A-A6A7-31ED62FED4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2392"/>
              <a:ext cx="330" cy="1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8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Ay_disp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62">
              <a:extLst>
                <a:ext uri="{FF2B5EF4-FFF2-40B4-BE49-F238E27FC236}">
                  <a16:creationId xmlns:a16="http://schemas.microsoft.com/office/drawing/2014/main" id="{8C625709-DF6F-4DF8-A990-1E999F5FC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63">
              <a:extLst>
                <a:ext uri="{FF2B5EF4-FFF2-40B4-BE49-F238E27FC236}">
                  <a16:creationId xmlns:a16="http://schemas.microsoft.com/office/drawing/2014/main" id="{2239CECE-0763-4094-B87C-A9A92E89A2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" y="2494"/>
              <a:ext cx="6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ectangle 64">
              <a:extLst>
                <a:ext uri="{FF2B5EF4-FFF2-40B4-BE49-F238E27FC236}">
                  <a16:creationId xmlns:a16="http://schemas.microsoft.com/office/drawing/2014/main" id="{6FA0DA4A-C1F0-4BCC-A070-BE89F8E5E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9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65">
              <a:extLst>
                <a:ext uri="{FF2B5EF4-FFF2-40B4-BE49-F238E27FC236}">
                  <a16:creationId xmlns:a16="http://schemas.microsoft.com/office/drawing/2014/main" id="{BD2865FB-C6B3-49A9-A78B-174DC98BE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5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66">
              <a:extLst>
                <a:ext uri="{FF2B5EF4-FFF2-40B4-BE49-F238E27FC236}">
                  <a16:creationId xmlns:a16="http://schemas.microsoft.com/office/drawing/2014/main" id="{96D20969-CEAB-4CEA-8893-FA1EB96531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7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Rectangle 67">
              <a:extLst>
                <a:ext uri="{FF2B5EF4-FFF2-40B4-BE49-F238E27FC236}">
                  <a16:creationId xmlns:a16="http://schemas.microsoft.com/office/drawing/2014/main" id="{3E2084AF-4DDE-45F2-ACC2-68E2905260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Rectangle 68">
              <a:extLst>
                <a:ext uri="{FF2B5EF4-FFF2-40B4-BE49-F238E27FC236}">
                  <a16:creationId xmlns:a16="http://schemas.microsoft.com/office/drawing/2014/main" id="{00B20136-0B20-4B57-8B83-D111496B4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9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69">
              <a:extLst>
                <a:ext uri="{FF2B5EF4-FFF2-40B4-BE49-F238E27FC236}">
                  <a16:creationId xmlns:a16="http://schemas.microsoft.com/office/drawing/2014/main" id="{C08D3E58-7F01-4D56-BEDA-1C02F18EE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2" name="Rectangle 70">
              <a:extLst>
                <a:ext uri="{FF2B5EF4-FFF2-40B4-BE49-F238E27FC236}">
                  <a16:creationId xmlns:a16="http://schemas.microsoft.com/office/drawing/2014/main" id="{E20EDEA7-FC3D-4D13-89AC-592E77A1A3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3" name="Rectangle 71">
              <a:extLst>
                <a:ext uri="{FF2B5EF4-FFF2-40B4-BE49-F238E27FC236}">
                  <a16:creationId xmlns:a16="http://schemas.microsoft.com/office/drawing/2014/main" id="{F5BA1A4E-8D50-42D5-8D80-F97C6B54F0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1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4" name="Rectangle 72">
              <a:extLst>
                <a:ext uri="{FF2B5EF4-FFF2-40B4-BE49-F238E27FC236}">
                  <a16:creationId xmlns:a16="http://schemas.microsoft.com/office/drawing/2014/main" id="{32E4BB65-118D-4547-941E-03049DE94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3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73">
              <a:extLst>
                <a:ext uri="{FF2B5EF4-FFF2-40B4-BE49-F238E27FC236}">
                  <a16:creationId xmlns:a16="http://schemas.microsoft.com/office/drawing/2014/main" id="{1DD1B1B3-D32B-4F8E-9C9E-9E6EC89D96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7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6" name="Rectangle 74">
              <a:extLst>
                <a:ext uri="{FF2B5EF4-FFF2-40B4-BE49-F238E27FC236}">
                  <a16:creationId xmlns:a16="http://schemas.microsoft.com/office/drawing/2014/main" id="{66772D94-1E56-430A-8D78-D9963BE780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3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7" name="Rectangle 75">
              <a:extLst>
                <a:ext uri="{FF2B5EF4-FFF2-40B4-BE49-F238E27FC236}">
                  <a16:creationId xmlns:a16="http://schemas.microsoft.com/office/drawing/2014/main" id="{F77E3738-5215-4B3C-8E25-4C1F78FD5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1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8" name="Rectangle 76">
              <a:extLst>
                <a:ext uri="{FF2B5EF4-FFF2-40B4-BE49-F238E27FC236}">
                  <a16:creationId xmlns:a16="http://schemas.microsoft.com/office/drawing/2014/main" id="{7F41E9FD-5F89-426F-81F1-536868F9B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1" name="Rectangle 77">
              <a:extLst>
                <a:ext uri="{FF2B5EF4-FFF2-40B4-BE49-F238E27FC236}">
                  <a16:creationId xmlns:a16="http://schemas.microsoft.com/office/drawing/2014/main" id="{B522ECD8-42D7-4BC0-A01E-A5491757D9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3" name="Rectangle 78">
              <a:extLst>
                <a:ext uri="{FF2B5EF4-FFF2-40B4-BE49-F238E27FC236}">
                  <a16:creationId xmlns:a16="http://schemas.microsoft.com/office/drawing/2014/main" id="{6638B5CC-0850-4FC7-B5CA-D06A86DD83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7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" name="Rectangle 79">
              <a:extLst>
                <a:ext uri="{FF2B5EF4-FFF2-40B4-BE49-F238E27FC236}">
                  <a16:creationId xmlns:a16="http://schemas.microsoft.com/office/drawing/2014/main" id="{73808206-9E23-4CA3-B743-A1062F6D03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1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" name="Rectangle 80">
              <a:extLst>
                <a:ext uri="{FF2B5EF4-FFF2-40B4-BE49-F238E27FC236}">
                  <a16:creationId xmlns:a16="http://schemas.microsoft.com/office/drawing/2014/main" id="{CA232DE4-5BB5-4308-9404-43F7D1CEB5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7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1" name="Rectangle 81">
              <a:extLst>
                <a:ext uri="{FF2B5EF4-FFF2-40B4-BE49-F238E27FC236}">
                  <a16:creationId xmlns:a16="http://schemas.microsoft.com/office/drawing/2014/main" id="{FA388414-7726-48B4-B13A-2BBF0F6EC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2" name="Rectangle 82">
              <a:extLst>
                <a:ext uri="{FF2B5EF4-FFF2-40B4-BE49-F238E27FC236}">
                  <a16:creationId xmlns:a16="http://schemas.microsoft.com/office/drawing/2014/main" id="{86CD6876-8C84-4555-B717-8B375CC7A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2506"/>
              <a:ext cx="6" cy="18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rgbClr val="00FF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3" name="Rectangle 83">
              <a:extLst>
                <a:ext uri="{FF2B5EF4-FFF2-40B4-BE49-F238E27FC236}">
                  <a16:creationId xmlns:a16="http://schemas.microsoft.com/office/drawing/2014/main" id="{63A53D85-174F-463A-86F1-E45300F4F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4" name="Rectangle 84">
              <a:extLst>
                <a:ext uri="{FF2B5EF4-FFF2-40B4-BE49-F238E27FC236}">
                  <a16:creationId xmlns:a16="http://schemas.microsoft.com/office/drawing/2014/main" id="{1EB269CB-5BFA-479F-AEEB-80DC956C2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5" name="Rectangle 85">
              <a:extLst>
                <a:ext uri="{FF2B5EF4-FFF2-40B4-BE49-F238E27FC236}">
                  <a16:creationId xmlns:a16="http://schemas.microsoft.com/office/drawing/2014/main" id="{A4F1F3AC-DA8A-4E6E-ADAC-95890BB3C4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2494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6" name="Rectangle 86">
              <a:extLst>
                <a:ext uri="{FF2B5EF4-FFF2-40B4-BE49-F238E27FC236}">
                  <a16:creationId xmlns:a16="http://schemas.microsoft.com/office/drawing/2014/main" id="{D93EC74C-757E-4875-82ED-5C4D0448D6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3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" name="Rectangle 87">
              <a:extLst>
                <a:ext uri="{FF2B5EF4-FFF2-40B4-BE49-F238E27FC236}">
                  <a16:creationId xmlns:a16="http://schemas.microsoft.com/office/drawing/2014/main" id="{F16F6870-29A5-4C9D-A114-2A4AEB1105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8" name="Rectangle 88">
              <a:extLst>
                <a:ext uri="{FF2B5EF4-FFF2-40B4-BE49-F238E27FC236}">
                  <a16:creationId xmlns:a16="http://schemas.microsoft.com/office/drawing/2014/main" id="{C162FE95-F897-417E-8CF4-F4533CA602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43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9" name="Rectangle 89">
              <a:extLst>
                <a:ext uri="{FF2B5EF4-FFF2-40B4-BE49-F238E27FC236}">
                  <a16:creationId xmlns:a16="http://schemas.microsoft.com/office/drawing/2014/main" id="{FA8170B2-B000-405D-8B55-57B898E85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0" name="Rectangle 90">
              <a:extLst>
                <a:ext uri="{FF2B5EF4-FFF2-40B4-BE49-F238E27FC236}">
                  <a16:creationId xmlns:a16="http://schemas.microsoft.com/office/drawing/2014/main" id="{72C2C545-DD49-4F75-8B8D-F51111CE8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1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1" name="Rectangle 91">
              <a:extLst>
                <a:ext uri="{FF2B5EF4-FFF2-40B4-BE49-F238E27FC236}">
                  <a16:creationId xmlns:a16="http://schemas.microsoft.com/office/drawing/2014/main" id="{12B60D26-3D94-495C-8EA4-D30B125F3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65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2" name="Rectangle 92">
              <a:extLst>
                <a:ext uri="{FF2B5EF4-FFF2-40B4-BE49-F238E27FC236}">
                  <a16:creationId xmlns:a16="http://schemas.microsoft.com/office/drawing/2014/main" id="{AC5D891C-76F4-4050-8E5F-7971B9235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1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3" name="Rectangle 93">
              <a:extLst>
                <a:ext uri="{FF2B5EF4-FFF2-40B4-BE49-F238E27FC236}">
                  <a16:creationId xmlns:a16="http://schemas.microsoft.com/office/drawing/2014/main" id="{625C61BC-C03C-4481-AA45-D06A08559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9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4" name="Rectangle 94">
              <a:extLst>
                <a:ext uri="{FF2B5EF4-FFF2-40B4-BE49-F238E27FC236}">
                  <a16:creationId xmlns:a16="http://schemas.microsoft.com/office/drawing/2014/main" id="{F54BDE58-4C2A-400E-A03E-339568D8CB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5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5" name="Rectangle 95">
              <a:extLst>
                <a:ext uri="{FF2B5EF4-FFF2-40B4-BE49-F238E27FC236}">
                  <a16:creationId xmlns:a16="http://schemas.microsoft.com/office/drawing/2014/main" id="{C134DBEB-E1E3-4410-B1EF-7EB2D72B0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6" name="Rectangle 96">
              <a:extLst>
                <a:ext uri="{FF2B5EF4-FFF2-40B4-BE49-F238E27FC236}">
                  <a16:creationId xmlns:a16="http://schemas.microsoft.com/office/drawing/2014/main" id="{A4C951BE-D649-4FB3-AC9C-CAA57C80F9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5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7" name="Rectangle 97">
              <a:extLst>
                <a:ext uri="{FF2B5EF4-FFF2-40B4-BE49-F238E27FC236}">
                  <a16:creationId xmlns:a16="http://schemas.microsoft.com/office/drawing/2014/main" id="{319218A2-A92E-41CC-831E-8C29E82ED0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8" name="Rectangle 98">
              <a:extLst>
                <a:ext uri="{FF2B5EF4-FFF2-40B4-BE49-F238E27FC236}">
                  <a16:creationId xmlns:a16="http://schemas.microsoft.com/office/drawing/2014/main" id="{6C8C58F8-2111-4FD9-A6F7-07F7ED9735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13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9" name="Rectangle 99">
              <a:extLst>
                <a:ext uri="{FF2B5EF4-FFF2-40B4-BE49-F238E27FC236}">
                  <a16:creationId xmlns:a16="http://schemas.microsoft.com/office/drawing/2014/main" id="{CDE783ED-CCCE-4910-BCF6-B05A1FB161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3" y="2494"/>
              <a:ext cx="36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0" name="Rectangle 100">
              <a:extLst>
                <a:ext uri="{FF2B5EF4-FFF2-40B4-BE49-F238E27FC236}">
                  <a16:creationId xmlns:a16="http://schemas.microsoft.com/office/drawing/2014/main" id="{39DC41B3-D10D-46B6-A6A2-C05551994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1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1" name="Rectangle 101">
              <a:extLst>
                <a:ext uri="{FF2B5EF4-FFF2-40B4-BE49-F238E27FC236}">
                  <a16:creationId xmlns:a16="http://schemas.microsoft.com/office/drawing/2014/main" id="{BF14007D-F7B0-4059-8816-65F46E6F93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9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2" name="Rectangle 102">
              <a:extLst>
                <a:ext uri="{FF2B5EF4-FFF2-40B4-BE49-F238E27FC236}">
                  <a16:creationId xmlns:a16="http://schemas.microsoft.com/office/drawing/2014/main" id="{0716F4EC-8EAC-4CE2-9A11-421AB7573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1" y="2494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3" name="Rectangle 103">
              <a:extLst>
                <a:ext uri="{FF2B5EF4-FFF2-40B4-BE49-F238E27FC236}">
                  <a16:creationId xmlns:a16="http://schemas.microsoft.com/office/drawing/2014/main" id="{CDD474BA-E0D4-4966-8DC5-FD08BCF23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4" name="Rectangle 104">
              <a:extLst>
                <a:ext uri="{FF2B5EF4-FFF2-40B4-BE49-F238E27FC236}">
                  <a16:creationId xmlns:a16="http://schemas.microsoft.com/office/drawing/2014/main" id="{9F0713A4-BC6A-4944-9425-DA76959201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1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5" name="Rectangle 105">
              <a:extLst>
                <a:ext uri="{FF2B5EF4-FFF2-40B4-BE49-F238E27FC236}">
                  <a16:creationId xmlns:a16="http://schemas.microsoft.com/office/drawing/2014/main" id="{51DF2C85-99DE-4918-A33B-08F1162C4F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1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6" name="Rectangle 106">
              <a:extLst>
                <a:ext uri="{FF2B5EF4-FFF2-40B4-BE49-F238E27FC236}">
                  <a16:creationId xmlns:a16="http://schemas.microsoft.com/office/drawing/2014/main" id="{AB4A8E66-9587-4F99-96F8-1ED22281B6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7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7" name="Rectangle 107">
              <a:extLst>
                <a:ext uri="{FF2B5EF4-FFF2-40B4-BE49-F238E27FC236}">
                  <a16:creationId xmlns:a16="http://schemas.microsoft.com/office/drawing/2014/main" id="{E345FA20-4EA8-48D7-AA33-AD31553DE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8" name="Rectangle 108">
              <a:extLst>
                <a:ext uri="{FF2B5EF4-FFF2-40B4-BE49-F238E27FC236}">
                  <a16:creationId xmlns:a16="http://schemas.microsoft.com/office/drawing/2014/main" id="{923B04DC-E8F1-431A-9EC4-FDB5C8F627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9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9" name="Rectangle 109">
              <a:extLst>
                <a:ext uri="{FF2B5EF4-FFF2-40B4-BE49-F238E27FC236}">
                  <a16:creationId xmlns:a16="http://schemas.microsoft.com/office/drawing/2014/main" id="{074F38BA-94B5-4400-AFB2-DD27BCEF33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0" name="Rectangle 110">
              <a:extLst>
                <a:ext uri="{FF2B5EF4-FFF2-40B4-BE49-F238E27FC236}">
                  <a16:creationId xmlns:a16="http://schemas.microsoft.com/office/drawing/2014/main" id="{77D7D979-0443-46E6-87F4-ABA25A611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1" name="Rectangle 111">
              <a:extLst>
                <a:ext uri="{FF2B5EF4-FFF2-40B4-BE49-F238E27FC236}">
                  <a16:creationId xmlns:a16="http://schemas.microsoft.com/office/drawing/2014/main" id="{FEE47E56-9285-4F6F-8D0B-5DF2DFC8C0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2" name="Rectangle 112">
              <a:extLst>
                <a:ext uri="{FF2B5EF4-FFF2-40B4-BE49-F238E27FC236}">
                  <a16:creationId xmlns:a16="http://schemas.microsoft.com/office/drawing/2014/main" id="{349316D5-41F7-4B75-BBC5-DBF7A3772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9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3" name="Rectangle 113">
              <a:extLst>
                <a:ext uri="{FF2B5EF4-FFF2-40B4-BE49-F238E27FC236}">
                  <a16:creationId xmlns:a16="http://schemas.microsoft.com/office/drawing/2014/main" id="{91A76183-53B1-4695-B09D-9B633F2373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9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4" name="Rectangle 114">
              <a:extLst>
                <a:ext uri="{FF2B5EF4-FFF2-40B4-BE49-F238E27FC236}">
                  <a16:creationId xmlns:a16="http://schemas.microsoft.com/office/drawing/2014/main" id="{784E3D4D-F528-49B5-837E-8414C47E2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5" name="Rectangle 115">
              <a:extLst>
                <a:ext uri="{FF2B5EF4-FFF2-40B4-BE49-F238E27FC236}">
                  <a16:creationId xmlns:a16="http://schemas.microsoft.com/office/drawing/2014/main" id="{2D22EB9F-1143-4457-AB66-B01ACB8FB5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6" name="Rectangle 116">
              <a:extLst>
                <a:ext uri="{FF2B5EF4-FFF2-40B4-BE49-F238E27FC236}">
                  <a16:creationId xmlns:a16="http://schemas.microsoft.com/office/drawing/2014/main" id="{30471E39-54B8-4C06-A344-6ECB91B19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7" name="Rectangle 117">
              <a:extLst>
                <a:ext uri="{FF2B5EF4-FFF2-40B4-BE49-F238E27FC236}">
                  <a16:creationId xmlns:a16="http://schemas.microsoft.com/office/drawing/2014/main" id="{965ACB8E-36CE-4A27-AF07-7D7D4831A5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" name="Rectangle 118">
              <a:extLst>
                <a:ext uri="{FF2B5EF4-FFF2-40B4-BE49-F238E27FC236}">
                  <a16:creationId xmlns:a16="http://schemas.microsoft.com/office/drawing/2014/main" id="{3F84E889-13A9-4948-94BE-82AEF76285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9" name="Rectangle 119">
              <a:extLst>
                <a:ext uri="{FF2B5EF4-FFF2-40B4-BE49-F238E27FC236}">
                  <a16:creationId xmlns:a16="http://schemas.microsoft.com/office/drawing/2014/main" id="{2965EA74-E783-4D75-ABAC-97E99FFAE5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87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0" name="Rectangle 120">
              <a:extLst>
                <a:ext uri="{FF2B5EF4-FFF2-40B4-BE49-F238E27FC236}">
                  <a16:creationId xmlns:a16="http://schemas.microsoft.com/office/drawing/2014/main" id="{0AADB2C4-A359-470A-8418-633E71790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9" y="2506"/>
              <a:ext cx="24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1" name="Rectangle 121">
              <a:extLst>
                <a:ext uri="{FF2B5EF4-FFF2-40B4-BE49-F238E27FC236}">
                  <a16:creationId xmlns:a16="http://schemas.microsoft.com/office/drawing/2014/main" id="{547F5E60-3257-459C-A0AF-AEAAAFE290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3" y="2506"/>
              <a:ext cx="24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2" name="Rectangle 122">
              <a:extLst>
                <a:ext uri="{FF2B5EF4-FFF2-40B4-BE49-F238E27FC236}">
                  <a16:creationId xmlns:a16="http://schemas.microsoft.com/office/drawing/2014/main" id="{8F8C3734-24EF-45F5-90FB-52DA7F7B89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2506"/>
              <a:ext cx="18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3" name="Rectangle 123">
              <a:extLst>
                <a:ext uri="{FF2B5EF4-FFF2-40B4-BE49-F238E27FC236}">
                  <a16:creationId xmlns:a16="http://schemas.microsoft.com/office/drawing/2014/main" id="{001C61A9-9E88-4840-9BD4-5DEDC69D90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248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" name="Rectangle 124">
              <a:extLst>
                <a:ext uri="{FF2B5EF4-FFF2-40B4-BE49-F238E27FC236}">
                  <a16:creationId xmlns:a16="http://schemas.microsoft.com/office/drawing/2014/main" id="{3752FC67-772C-4084-9638-929D5F9C2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5" y="2482"/>
              <a:ext cx="30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5" name="Rectangle 125">
              <a:extLst>
                <a:ext uri="{FF2B5EF4-FFF2-40B4-BE49-F238E27FC236}">
                  <a16:creationId xmlns:a16="http://schemas.microsoft.com/office/drawing/2014/main" id="{EACB13AF-4E6B-493E-BC4B-19382EC4F0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" name="Rectangle 126">
              <a:extLst>
                <a:ext uri="{FF2B5EF4-FFF2-40B4-BE49-F238E27FC236}">
                  <a16:creationId xmlns:a16="http://schemas.microsoft.com/office/drawing/2014/main" id="{8308E134-89D1-4290-88F7-E1D8659597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7" name="Rectangle 127">
              <a:extLst>
                <a:ext uri="{FF2B5EF4-FFF2-40B4-BE49-F238E27FC236}">
                  <a16:creationId xmlns:a16="http://schemas.microsoft.com/office/drawing/2014/main" id="{235D3087-CD3A-487E-BE23-D2A0E81B6D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8" name="Rectangle 128">
              <a:extLst>
                <a:ext uri="{FF2B5EF4-FFF2-40B4-BE49-F238E27FC236}">
                  <a16:creationId xmlns:a16="http://schemas.microsoft.com/office/drawing/2014/main" id="{D8AEF672-DDBD-4A75-B4E7-25E82282A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2482"/>
              <a:ext cx="12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9" name="Rectangle 129">
              <a:extLst>
                <a:ext uri="{FF2B5EF4-FFF2-40B4-BE49-F238E27FC236}">
                  <a16:creationId xmlns:a16="http://schemas.microsoft.com/office/drawing/2014/main" id="{2FDD7D30-B1AE-4C99-A4CA-1EFCBDB42F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5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0" name="Rectangle 130">
              <a:extLst>
                <a:ext uri="{FF2B5EF4-FFF2-40B4-BE49-F238E27FC236}">
                  <a16:creationId xmlns:a16="http://schemas.microsoft.com/office/drawing/2014/main" id="{4BB2D07C-7070-473C-9E7E-7880E81BF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2482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1" name="Rectangle 131">
              <a:extLst>
                <a:ext uri="{FF2B5EF4-FFF2-40B4-BE49-F238E27FC236}">
                  <a16:creationId xmlns:a16="http://schemas.microsoft.com/office/drawing/2014/main" id="{193BE19F-BC30-4F14-9C24-E5BCC8E77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9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2" name="Rectangle 132">
              <a:extLst>
                <a:ext uri="{FF2B5EF4-FFF2-40B4-BE49-F238E27FC236}">
                  <a16:creationId xmlns:a16="http://schemas.microsoft.com/office/drawing/2014/main" id="{D314FD17-C2FA-401A-A6CF-A0F5372182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5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3" name="Rectangle 133">
              <a:extLst>
                <a:ext uri="{FF2B5EF4-FFF2-40B4-BE49-F238E27FC236}">
                  <a16:creationId xmlns:a16="http://schemas.microsoft.com/office/drawing/2014/main" id="{E757D16C-A1FA-49E5-AA15-B393FABAF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4" name="Rectangle 134">
              <a:extLst>
                <a:ext uri="{FF2B5EF4-FFF2-40B4-BE49-F238E27FC236}">
                  <a16:creationId xmlns:a16="http://schemas.microsoft.com/office/drawing/2014/main" id="{6B98F24D-7CAC-47BD-BB4A-939A24B8A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9" y="2506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5" name="Rectangle 135">
              <a:extLst>
                <a:ext uri="{FF2B5EF4-FFF2-40B4-BE49-F238E27FC236}">
                  <a16:creationId xmlns:a16="http://schemas.microsoft.com/office/drawing/2014/main" id="{1A337BFF-6EDF-4601-AF76-D905763BD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31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6" name="Rectangle 136">
              <a:extLst>
                <a:ext uri="{FF2B5EF4-FFF2-40B4-BE49-F238E27FC236}">
                  <a16:creationId xmlns:a16="http://schemas.microsoft.com/office/drawing/2014/main" id="{C0D77816-8B08-414C-8ACD-7504EABCF2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7" name="Rectangle 137">
              <a:extLst>
                <a:ext uri="{FF2B5EF4-FFF2-40B4-BE49-F238E27FC236}">
                  <a16:creationId xmlns:a16="http://schemas.microsoft.com/office/drawing/2014/main" id="{5B211ABA-C311-45A5-930C-3ED8A90D93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5" y="2506"/>
              <a:ext cx="12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" name="Rectangle 138">
              <a:extLst>
                <a:ext uri="{FF2B5EF4-FFF2-40B4-BE49-F238E27FC236}">
                  <a16:creationId xmlns:a16="http://schemas.microsoft.com/office/drawing/2014/main" id="{7DB293A4-A84C-4B0C-83EC-DAC8C3048D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53" y="2506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9" name="Rectangle 139">
              <a:extLst>
                <a:ext uri="{FF2B5EF4-FFF2-40B4-BE49-F238E27FC236}">
                  <a16:creationId xmlns:a16="http://schemas.microsoft.com/office/drawing/2014/main" id="{4BBC3CC3-82D4-4A69-BAF4-B9CB62A12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37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0" name="Rectangle 140">
              <a:extLst>
                <a:ext uri="{FF2B5EF4-FFF2-40B4-BE49-F238E27FC236}">
                  <a16:creationId xmlns:a16="http://schemas.microsoft.com/office/drawing/2014/main" id="{81099984-5800-444B-A7F7-40AC270E0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3" y="2506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606" y="140939"/>
            <a:ext cx="90772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all B Beam Sizes at 22 GeV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06AC9B5A-1247-8FC6-C989-347F6769E529}"/>
              </a:ext>
            </a:extLst>
          </p:cNvPr>
          <p:cNvSpPr txBox="1"/>
          <p:nvPr/>
        </p:nvSpPr>
        <p:spPr>
          <a:xfrm>
            <a:off x="3253880" y="4638674"/>
            <a:ext cx="5188940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orizontal emittance (normalized): 	60 mm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ertical emittance (normalized): 	1 mm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nergy spread: 		1×1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</p:txBody>
      </p: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002586B4-BFB7-FFE8-F920-92353404DF64}"/>
              </a:ext>
            </a:extLst>
          </p:cNvPr>
          <p:cNvGrpSpPr/>
          <p:nvPr/>
        </p:nvGrpSpPr>
        <p:grpSpPr>
          <a:xfrm>
            <a:off x="2198615" y="1605832"/>
            <a:ext cx="1358072" cy="655638"/>
            <a:chOff x="2085216" y="2495550"/>
            <a:chExt cx="1358072" cy="655638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82" name="Object 185">
                  <a:extLst>
                    <a:ext uri="{FF2B5EF4-FFF2-40B4-BE49-F238E27FC236}">
                      <a16:creationId xmlns:a16="http://schemas.microsoft.com/office/drawing/2014/main" id="{BD10B4A0-E28F-ADD1-2C73-70267D1FA3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2295525" y="2495550"/>
                <a:ext cx="1147763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80" name="Equation" r:id="rId3" imgW="877680" imgH="493560" progId="Equation.3">
                        <p:embed/>
                      </p:oleObj>
                    </mc:Choice>
                    <mc:Fallback>
                      <p:oleObj name="Equation" r:id="rId3" imgW="877680" imgH="493560" progId="Equation.3">
                        <p:embed/>
                        <p:pic>
                          <p:nvPicPr>
                            <p:cNvPr id="282" name="Object 185">
                              <a:extLst>
                                <a:ext uri="{FF2B5EF4-FFF2-40B4-BE49-F238E27FC236}">
                                  <a16:creationId xmlns:a16="http://schemas.microsoft.com/office/drawing/2014/main" id="{BD10B4A0-E28F-ADD1-2C73-70267D1FA3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5525" y="2495550"/>
                              <a:ext cx="1147763" cy="6556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82" name="Object 185">
                  <a:extLst>
                    <a:ext uri="{FF2B5EF4-FFF2-40B4-BE49-F238E27FC236}">
                      <a16:creationId xmlns:a16="http://schemas.microsoft.com/office/drawing/2014/main" id="{BD10B4A0-E28F-ADD1-2C73-70267D1FA32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35621891"/>
                    </p:ext>
                  </p:extLst>
                </p:nvPr>
              </p:nvGraphicFramePr>
              <p:xfrm>
                <a:off x="2295525" y="2495550"/>
                <a:ext cx="1147763" cy="6556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877680" imgH="493560" progId="Equation.3">
                        <p:embed/>
                      </p:oleObj>
                    </mc:Choice>
                    <mc:Fallback>
                      <p:oleObj name="Equation" r:id="rId5" imgW="877680" imgH="493560" progId="Equation.3">
                        <p:embed/>
                        <p:pic>
                          <p:nvPicPr>
                            <p:cNvPr id="282" name="Object 185">
                              <a:extLst>
                                <a:ext uri="{FF2B5EF4-FFF2-40B4-BE49-F238E27FC236}">
                                  <a16:creationId xmlns:a16="http://schemas.microsoft.com/office/drawing/2014/main" id="{BD10B4A0-E28F-ADD1-2C73-70267D1FA32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5525" y="2495550"/>
                              <a:ext cx="1147763" cy="6556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4" name="TextBox 283">
                  <a:extLst>
                    <a:ext uri="{FF2B5EF4-FFF2-40B4-BE49-F238E27FC236}">
                      <a16:creationId xmlns:a16="http://schemas.microsoft.com/office/drawing/2014/main" id="{F95D93A5-202C-0FE4-FC0F-0348332155DD}"/>
                    </a:ext>
                  </a:extLst>
                </p:cNvPr>
                <p:cNvSpPr txBox="1"/>
                <p:nvPr/>
              </p:nvSpPr>
              <p:spPr>
                <a:xfrm>
                  <a:off x="2085216" y="2615722"/>
                  <a:ext cx="431978" cy="29892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4" name="TextBox 283">
                  <a:extLst>
                    <a:ext uri="{FF2B5EF4-FFF2-40B4-BE49-F238E27FC236}">
                      <a16:creationId xmlns:a16="http://schemas.microsoft.com/office/drawing/2014/main" id="{F95D93A5-202C-0FE4-FC0F-0348332155D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85216" y="2615722"/>
                  <a:ext cx="431978" cy="298928"/>
                </a:xfrm>
                <a:prstGeom prst="rect">
                  <a:avLst/>
                </a:prstGeom>
                <a:blipFill>
                  <a:blip r:embed="rId7"/>
                  <a:stretch>
                    <a:fillRect l="-7042" r="-5634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96617048-B266-A129-A767-51BE88D3A43A}"/>
              </a:ext>
            </a:extLst>
          </p:cNvPr>
          <p:cNvGrpSpPr/>
          <p:nvPr/>
        </p:nvGrpSpPr>
        <p:grpSpPr>
          <a:xfrm>
            <a:off x="7915275" y="1779052"/>
            <a:ext cx="1199973" cy="567078"/>
            <a:chOff x="7915275" y="1779052"/>
            <a:chExt cx="1199973" cy="56707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" name="TextBox 287">
                  <a:extLst>
                    <a:ext uri="{FF2B5EF4-FFF2-40B4-BE49-F238E27FC236}">
                      <a16:creationId xmlns:a16="http://schemas.microsoft.com/office/drawing/2014/main" id="{7C0417A6-7684-DBE2-5E97-0094FF586307}"/>
                    </a:ext>
                  </a:extLst>
                </p:cNvPr>
                <p:cNvSpPr txBox="1"/>
                <p:nvPr/>
              </p:nvSpPr>
              <p:spPr>
                <a:xfrm>
                  <a:off x="7915275" y="1912995"/>
                  <a:ext cx="292837" cy="298928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8" name="TextBox 287">
                  <a:extLst>
                    <a:ext uri="{FF2B5EF4-FFF2-40B4-BE49-F238E27FC236}">
                      <a16:creationId xmlns:a16="http://schemas.microsoft.com/office/drawing/2014/main" id="{7C0417A6-7684-DBE2-5E97-0094FF58630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5275" y="1912995"/>
                  <a:ext cx="292837" cy="298928"/>
                </a:xfrm>
                <a:prstGeom prst="rect">
                  <a:avLst/>
                </a:prstGeom>
                <a:blipFill>
                  <a:blip r:embed="rId8"/>
                  <a:stretch>
                    <a:fillRect l="-12500" r="-6250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9" name="TextBox 288">
                  <a:extLst>
                    <a:ext uri="{FF2B5EF4-FFF2-40B4-BE49-F238E27FC236}">
                      <a16:creationId xmlns:a16="http://schemas.microsoft.com/office/drawing/2014/main" id="{80CDD0F5-3CE1-1168-7AD1-0E6EBB12E1D9}"/>
                    </a:ext>
                  </a:extLst>
                </p:cNvPr>
                <p:cNvSpPr txBox="1"/>
                <p:nvPr/>
              </p:nvSpPr>
              <p:spPr>
                <a:xfrm>
                  <a:off x="8198587" y="1779052"/>
                  <a:ext cx="916661" cy="56707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b="0" i="0" smtClean="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9" name="TextBox 288">
                  <a:extLst>
                    <a:ext uri="{FF2B5EF4-FFF2-40B4-BE49-F238E27FC236}">
                      <a16:creationId xmlns:a16="http://schemas.microsoft.com/office/drawing/2014/main" id="{80CDD0F5-3CE1-1168-7AD1-0E6EBB12E1D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98587" y="1779052"/>
                  <a:ext cx="916661" cy="567078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1" name="Footer Placeholder 3">
            <a:extLst>
              <a:ext uri="{FF2B5EF4-FFF2-40B4-BE49-F238E27FC236}">
                <a16:creationId xmlns:a16="http://schemas.microsoft.com/office/drawing/2014/main" id="{67BAD73E-6077-4845-A233-E8A46E80D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3544352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5">
            <a:extLst>
              <a:ext uri="{FF2B5EF4-FFF2-40B4-BE49-F238E27FC236}">
                <a16:creationId xmlns:a16="http://schemas.microsoft.com/office/drawing/2014/main" id="{74313782-EB00-5745-ABED-CD00080A39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738890" y="395848"/>
            <a:ext cx="11373598" cy="60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buNone/>
              <a:defRPr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12 GeV capability with positrons (after Moller experiment)</a:t>
            </a:r>
          </a:p>
          <a:p>
            <a:pPr marL="657225" lvl="1" indent="-257175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new polarized injectors (e+/e-)</a:t>
            </a:r>
          </a:p>
          <a:p>
            <a:pPr marL="657225" lvl="1" indent="-257175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retain present polarized e- injector and multi-hall capability</a:t>
            </a:r>
          </a:p>
          <a:p>
            <a:pPr marL="257175" indent="-257175" defTabSz="685800">
              <a:lnSpc>
                <a:spcPts val="26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anding energy reach to 22 GeV with electrons (after 12 GeV positron program)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 with 650 MeV Injector 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957263" lvl="2" indent="-214313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 mm </a:t>
            </a:r>
            <a:r>
              <a:rPr lang="en-US" sz="1600" b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57263" lvl="2" indent="-214313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×10</a:t>
            </a:r>
            <a:r>
              <a:rPr lang="en-US" sz="16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957263" lvl="2" indent="-214313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9 GeV </a:t>
            </a:r>
          </a:p>
          <a:p>
            <a:pPr marL="657225" lvl="1" indent="-257175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kern="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ineering analysis and cost estimates in progress </a:t>
            </a:r>
          </a:p>
          <a:p>
            <a:pPr marL="657225" lvl="1" indent="-257175" defTabSz="6858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eady for Long Range Planning submission</a:t>
            </a:r>
            <a:endParaRPr lang="en-US" sz="1800" kern="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7271217" y="4381710"/>
            <a:ext cx="4361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22 GeV,  </a:t>
            </a:r>
            <a:r>
              <a:rPr lang="en-US" sz="1600" b="1" dirty="0">
                <a:solidFill>
                  <a:srgbClr val="00B05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600" b="1" dirty="0">
                <a:solidFill>
                  <a:srgbClr val="00B05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6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50 microns</a:t>
            </a:r>
            <a:endParaRPr lang="en-US" sz="1600" b="1" dirty="0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C1A8CC5D-B195-4742-AD0B-9DB052E425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73401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85" y="4847935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253" y="4756035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784" y="4736829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7154" y="4736829"/>
            <a:ext cx="867671" cy="507617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6A685A24-5C54-A60C-7EBF-9EB1112B4E15}"/>
              </a:ext>
            </a:extLst>
          </p:cNvPr>
          <p:cNvGrpSpPr/>
          <p:nvPr/>
        </p:nvGrpSpPr>
        <p:grpSpPr>
          <a:xfrm>
            <a:off x="2190741" y="2247534"/>
            <a:ext cx="7810518" cy="1617170"/>
            <a:chOff x="888988" y="1853711"/>
            <a:chExt cx="10414024" cy="215622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53C2B5D7-A24E-45EC-33F5-962157357BD9}"/>
                </a:ext>
              </a:extLst>
            </p:cNvPr>
            <p:cNvGrpSpPr/>
            <p:nvPr/>
          </p:nvGrpSpPr>
          <p:grpSpPr>
            <a:xfrm>
              <a:off x="888988" y="1966190"/>
              <a:ext cx="10414024" cy="2043748"/>
              <a:chOff x="1053726" y="1823577"/>
              <a:chExt cx="10274031" cy="1869162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292FB6EA-5328-0643-373D-3125C5FEDE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3726" y="1823577"/>
                <a:ext cx="10274031" cy="1869162"/>
              </a:xfrm>
              <a:prstGeom prst="rect">
                <a:avLst/>
              </a:prstGeom>
            </p:spPr>
          </p:pic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EAF8FFE3-DCA4-3A6D-63E5-37F335512550}"/>
                  </a:ext>
                </a:extLst>
              </p:cNvPr>
              <p:cNvSpPr/>
              <p:nvPr/>
            </p:nvSpPr>
            <p:spPr>
              <a:xfrm>
                <a:off x="2902591" y="1829553"/>
                <a:ext cx="100668" cy="18978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2327BF3-A234-30BB-F10D-0857075DEC3C}"/>
                </a:ext>
              </a:extLst>
            </p:cNvPr>
            <p:cNvSpPr txBox="1"/>
            <p:nvPr/>
          </p:nvSpPr>
          <p:spPr>
            <a:xfrm>
              <a:off x="5478179" y="1853711"/>
              <a:ext cx="16778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†</a:t>
              </a:r>
            </a:p>
          </p:txBody>
        </p:sp>
      </p:grpSp>
      <p:sp>
        <p:nvSpPr>
          <p:cNvPr id="14" name="Footer Placeholder 3">
            <a:extLst>
              <a:ext uri="{FF2B5EF4-FFF2-40B4-BE49-F238E27FC236}">
                <a16:creationId xmlns:a16="http://schemas.microsoft.com/office/drawing/2014/main" id="{85415A33-E947-45A0-99CA-E8A11973A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32856479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FF53D2D-3C69-5741-B553-7983AD9CF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69" y="2948636"/>
            <a:ext cx="2221981" cy="2295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9C42AD-37CB-F341-8B3E-214430D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092" y="1258851"/>
            <a:ext cx="2390127" cy="1241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353" y="4193386"/>
            <a:ext cx="3458803" cy="95545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254446" y="2924255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2A8DB0-ADEA-4A24-830F-6EBFED3BFC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4174" y="1082830"/>
            <a:ext cx="1847139" cy="15216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367" y="1067237"/>
            <a:ext cx="1939589" cy="15180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4C7725D8-E0A2-4EEF-B063-154175C5A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18781477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512408" y="1801013"/>
            <a:ext cx="2865418" cy="1409351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4950" dirty="0">
                <a:solidFill>
                  <a:srgbClr val="002060"/>
                </a:solidFill>
              </a:rPr>
              <a:t>Backup Slides</a:t>
            </a:r>
          </a:p>
        </p:txBody>
      </p:sp>
      <p:sp>
        <p:nvSpPr>
          <p:cNvPr id="2" name="AutoShape 2" descr="https://gbc-powerpoint.officeapps.live.com/pods/GetClipboardImage.ashx?Id=86e42b72-7e90-4557-98b9-6d26d82c8e64&amp;DC=GB4&amp;pkey=d2128558-f9d1-4b06-a9de-4d107cb77ff2&amp;wdwaccluster=GB4">
            <a:extLst>
              <a:ext uri="{FF2B5EF4-FFF2-40B4-BE49-F238E27FC236}">
                <a16:creationId xmlns:a16="http://schemas.microsoft.com/office/drawing/2014/main" id="{AAFA805F-BC91-4D97-B260-6A5DED44CE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924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8DF7541D-0ECA-452F-96AA-11E6D6AF9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338" y="1142512"/>
            <a:ext cx="5610225" cy="4876800"/>
          </a:xfrm>
          <a:prstGeom prst="rect">
            <a:avLst/>
          </a:prstGeom>
        </p:spPr>
      </p:pic>
      <p:sp>
        <p:nvSpPr>
          <p:cNvPr id="4" name="Arc 3">
            <a:extLst>
              <a:ext uri="{FF2B5EF4-FFF2-40B4-BE49-F238E27FC236}">
                <a16:creationId xmlns:a16="http://schemas.microsoft.com/office/drawing/2014/main" id="{C0CE6E1A-B104-4B0E-9DE5-3567E0F1EC69}"/>
              </a:ext>
            </a:extLst>
          </p:cNvPr>
          <p:cNvSpPr/>
          <p:nvPr/>
        </p:nvSpPr>
        <p:spPr>
          <a:xfrm rot="20693299">
            <a:off x="6535189" y="2351684"/>
            <a:ext cx="2861462" cy="1624591"/>
          </a:xfrm>
          <a:prstGeom prst="arc">
            <a:avLst>
              <a:gd name="adj1" fmla="val 13553176"/>
              <a:gd name="adj2" fmla="val 14968631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D11000F-0A37-441F-9922-0ACA4B480E18}"/>
              </a:ext>
            </a:extLst>
          </p:cNvPr>
          <p:cNvGrpSpPr/>
          <p:nvPr/>
        </p:nvGrpSpPr>
        <p:grpSpPr>
          <a:xfrm>
            <a:off x="2805734" y="1667127"/>
            <a:ext cx="5943953" cy="3424535"/>
            <a:chOff x="-329372" y="883840"/>
            <a:chExt cx="7925270" cy="45660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E1D4D-6A71-4559-9C8B-1B7AF28DEE8A}"/>
                </a:ext>
              </a:extLst>
            </p:cNvPr>
            <p:cNvSpPr txBox="1"/>
            <p:nvPr/>
          </p:nvSpPr>
          <p:spPr>
            <a:xfrm>
              <a:off x="-328329" y="1460970"/>
              <a:ext cx="231456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Injector at 650 Me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C72F37-CFAA-497C-AE23-F8D73DC80625}"/>
                </a:ext>
              </a:extLst>
            </p:cNvPr>
            <p:cNvSpPr txBox="1"/>
            <p:nvPr/>
          </p:nvSpPr>
          <p:spPr>
            <a:xfrm rot="19804994">
              <a:off x="3665930" y="2514123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20A3250-3F2B-4533-841D-24F8C41813D5}"/>
                </a:ext>
              </a:extLst>
            </p:cNvPr>
            <p:cNvSpPr txBox="1"/>
            <p:nvPr/>
          </p:nvSpPr>
          <p:spPr>
            <a:xfrm rot="19804994">
              <a:off x="5685290" y="3489812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3225C-175F-49BF-8025-B42A4F02863D}"/>
                </a:ext>
              </a:extLst>
            </p:cNvPr>
            <p:cNvSpPr/>
            <p:nvPr/>
          </p:nvSpPr>
          <p:spPr>
            <a:xfrm>
              <a:off x="5549900" y="1836371"/>
              <a:ext cx="1997075" cy="980690"/>
            </a:xfrm>
            <a:prstGeom prst="arc">
              <a:avLst>
                <a:gd name="adj1" fmla="val 16756343"/>
                <a:gd name="adj2" fmla="val 2062867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AC2E001-4BD9-40AB-964A-E95C847597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6797" y="2461509"/>
              <a:ext cx="2585442" cy="144118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9203B5E-1A5E-41E0-9F2B-1D00001EE715}"/>
                </a:ext>
              </a:extLst>
            </p:cNvPr>
            <p:cNvCxnSpPr>
              <a:cxnSpLocks/>
            </p:cNvCxnSpPr>
            <p:nvPr/>
          </p:nvCxnSpPr>
          <p:spPr>
            <a:xfrm>
              <a:off x="5643951" y="2165718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6B30B87-03AF-4A66-ADFF-4D50AF6D63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12662" y="1856844"/>
              <a:ext cx="69577" cy="60113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328C6F-684C-4667-AC5F-36880C233B62}"/>
                </a:ext>
              </a:extLst>
            </p:cNvPr>
            <p:cNvSpPr txBox="1"/>
            <p:nvPr/>
          </p:nvSpPr>
          <p:spPr>
            <a:xfrm>
              <a:off x="6271047" y="2095474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1-10.5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2-12.7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3-14.9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4-17.1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5-19.3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6-21.55 GeV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0B0DD2-DF82-4B19-A37C-8027EFBB0A71}"/>
                </a:ext>
              </a:extLst>
            </p:cNvPr>
            <p:cNvSpPr txBox="1"/>
            <p:nvPr/>
          </p:nvSpPr>
          <p:spPr>
            <a:xfrm>
              <a:off x="3593444" y="4588112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1-11.6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2-13.8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3-16.0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4-18.2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5-20.4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6-22.65 Ge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FAA89F-5A31-4298-9EC7-D74117DC8B1A}"/>
                </a:ext>
              </a:extLst>
            </p:cNvPr>
            <p:cNvSpPr txBox="1"/>
            <p:nvPr/>
          </p:nvSpPr>
          <p:spPr>
            <a:xfrm>
              <a:off x="4838917" y="4810042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3511EFD-BF6D-4F6F-AC29-3AAE3673CA98}"/>
                </a:ext>
              </a:extLst>
            </p:cNvPr>
            <p:cNvSpPr/>
            <p:nvPr/>
          </p:nvSpPr>
          <p:spPr>
            <a:xfrm rot="10800000">
              <a:off x="2609826" y="3460364"/>
              <a:ext cx="2099992" cy="1114288"/>
            </a:xfrm>
            <a:prstGeom prst="arc">
              <a:avLst>
                <a:gd name="adj1" fmla="val 12287303"/>
                <a:gd name="adj2" fmla="val 1631279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FDEB14-8B95-4562-B555-E9D968B48E09}"/>
                </a:ext>
              </a:extLst>
            </p:cNvPr>
            <p:cNvSpPr txBox="1"/>
            <p:nvPr/>
          </p:nvSpPr>
          <p:spPr>
            <a:xfrm>
              <a:off x="6761683" y="3429000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0F3D31-0F0B-4F35-8B12-DBD4570A8F64}"/>
                </a:ext>
              </a:extLst>
            </p:cNvPr>
            <p:cNvSpPr txBox="1"/>
            <p:nvPr/>
          </p:nvSpPr>
          <p:spPr>
            <a:xfrm rot="19570542">
              <a:off x="2696824" y="3363616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EE9650-F337-4EAB-BD20-4717D63DEBEC}"/>
                </a:ext>
              </a:extLst>
            </p:cNvPr>
            <p:cNvSpPr txBox="1"/>
            <p:nvPr/>
          </p:nvSpPr>
          <p:spPr>
            <a:xfrm rot="21427481">
              <a:off x="3520838" y="4322587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 GeV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CC6412-45E7-44D9-B975-F1055E7CD2E8}"/>
                </a:ext>
              </a:extLst>
            </p:cNvPr>
            <p:cNvSpPr txBox="1"/>
            <p:nvPr/>
          </p:nvSpPr>
          <p:spPr>
            <a:xfrm rot="19516933">
              <a:off x="7055691" y="250810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EBB779C-413F-423E-85C2-A2F4E31A22ED}"/>
                </a:ext>
              </a:extLst>
            </p:cNvPr>
            <p:cNvSpPr txBox="1"/>
            <p:nvPr/>
          </p:nvSpPr>
          <p:spPr>
            <a:xfrm rot="21421844">
              <a:off x="3542254" y="42023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 Ge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C57795-7F3A-47B8-9BC2-B11EF99A9613}"/>
                </a:ext>
              </a:extLst>
            </p:cNvPr>
            <p:cNvSpPr txBox="1"/>
            <p:nvPr/>
          </p:nvSpPr>
          <p:spPr>
            <a:xfrm rot="19556328">
              <a:off x="2674941" y="3259032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AC910B1-31F2-4AAF-BF25-E74C2227EDEF}"/>
                </a:ext>
              </a:extLst>
            </p:cNvPr>
            <p:cNvSpPr txBox="1"/>
            <p:nvPr/>
          </p:nvSpPr>
          <p:spPr>
            <a:xfrm rot="19969660">
              <a:off x="5329549" y="16662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 GeV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B2DB60F-4188-43D5-BC33-B291A9250AB8}"/>
                </a:ext>
              </a:extLst>
            </p:cNvPr>
            <p:cNvSpPr txBox="1"/>
            <p:nvPr/>
          </p:nvSpPr>
          <p:spPr>
            <a:xfrm rot="19531731">
              <a:off x="2589777" y="3141206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4F424AC-FBD7-43E9-A60F-8A463AD50635}"/>
                </a:ext>
              </a:extLst>
            </p:cNvPr>
            <p:cNvSpPr txBox="1"/>
            <p:nvPr/>
          </p:nvSpPr>
          <p:spPr>
            <a:xfrm rot="19969660">
              <a:off x="5285097" y="141920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 GeV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DE87CF8-40A6-4338-98F0-624BF515B56A}"/>
                </a:ext>
              </a:extLst>
            </p:cNvPr>
            <p:cNvSpPr txBox="1"/>
            <p:nvPr/>
          </p:nvSpPr>
          <p:spPr>
            <a:xfrm rot="19384287">
              <a:off x="2544370" y="303102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0D9ADC9-11CC-44FB-A596-7E1164B878BB}"/>
                </a:ext>
              </a:extLst>
            </p:cNvPr>
            <p:cNvSpPr txBox="1"/>
            <p:nvPr/>
          </p:nvSpPr>
          <p:spPr>
            <a:xfrm rot="19516933">
              <a:off x="7050302" y="2402251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9454E0A-30B5-4B8F-85FE-781D998D1264}"/>
                </a:ext>
              </a:extLst>
            </p:cNvPr>
            <p:cNvSpPr txBox="1"/>
            <p:nvPr/>
          </p:nvSpPr>
          <p:spPr>
            <a:xfrm rot="19977117">
              <a:off x="5327173" y="1538436"/>
              <a:ext cx="65231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A7B1E40-8973-4291-A4D7-C0CF2B276109}"/>
                </a:ext>
              </a:extLst>
            </p:cNvPr>
            <p:cNvSpPr txBox="1"/>
            <p:nvPr/>
          </p:nvSpPr>
          <p:spPr>
            <a:xfrm rot="19516933">
              <a:off x="7068214" y="2261183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9A3022F-085E-48A1-A066-6C2A56747B75}"/>
                </a:ext>
              </a:extLst>
            </p:cNvPr>
            <p:cNvSpPr txBox="1"/>
            <p:nvPr/>
          </p:nvSpPr>
          <p:spPr>
            <a:xfrm rot="19516933">
              <a:off x="7024734" y="212669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96A86B7-AC2D-43E0-8924-2BB01EAC9C49}"/>
                </a:ext>
              </a:extLst>
            </p:cNvPr>
            <p:cNvSpPr txBox="1"/>
            <p:nvPr/>
          </p:nvSpPr>
          <p:spPr>
            <a:xfrm rot="19995851">
              <a:off x="5360072" y="1713290"/>
              <a:ext cx="572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93650F-A895-4682-9409-1C400FB85ED9}"/>
                </a:ext>
              </a:extLst>
            </p:cNvPr>
            <p:cNvSpPr txBox="1"/>
            <p:nvPr/>
          </p:nvSpPr>
          <p:spPr>
            <a:xfrm rot="21207834">
              <a:off x="3572554" y="3954132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A3D322-C9B1-48C0-A2A6-08171AA58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1170" y="3899521"/>
              <a:ext cx="1150589" cy="30457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7D1D18C-E5DA-4B1F-B9CE-55F43532D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6009" y="2202248"/>
              <a:ext cx="180782" cy="146771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A3885D-5197-4163-B1DF-7E7D693EC149}"/>
                </a:ext>
              </a:extLst>
            </p:cNvPr>
            <p:cNvCxnSpPr>
              <a:cxnSpLocks/>
            </p:cNvCxnSpPr>
            <p:nvPr/>
          </p:nvCxnSpPr>
          <p:spPr>
            <a:xfrm>
              <a:off x="3059443" y="3596985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9F274A2-2736-4598-921B-8328522409B6}"/>
                </a:ext>
              </a:extLst>
            </p:cNvPr>
            <p:cNvSpPr txBox="1"/>
            <p:nvPr/>
          </p:nvSpPr>
          <p:spPr>
            <a:xfrm rot="17807557">
              <a:off x="5831741" y="1035591"/>
              <a:ext cx="5497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5">
                      <a:lumMod val="75000"/>
                    </a:schemeClr>
                  </a:solidFill>
                </a:rPr>
                <a:t>12 Ge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CE34E8F-4E16-46E2-9BC5-3CC67BEF3626}"/>
                </a:ext>
              </a:extLst>
            </p:cNvPr>
            <p:cNvSpPr txBox="1"/>
            <p:nvPr/>
          </p:nvSpPr>
          <p:spPr>
            <a:xfrm rot="21384846">
              <a:off x="3542330" y="4082334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A5119A5-0DA5-431C-A98A-F05621DD11CC}"/>
                </a:ext>
              </a:extLst>
            </p:cNvPr>
            <p:cNvSpPr txBox="1"/>
            <p:nvPr/>
          </p:nvSpPr>
          <p:spPr>
            <a:xfrm rot="940730">
              <a:off x="2641234" y="4544066"/>
              <a:ext cx="98787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WEST FF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B64AB3-C945-4573-9DAD-B6BC3FC7DEC2}"/>
                </a:ext>
              </a:extLst>
            </p:cNvPr>
            <p:cNvSpPr txBox="1"/>
            <p:nvPr/>
          </p:nvSpPr>
          <p:spPr>
            <a:xfrm rot="909907">
              <a:off x="6388778" y="1831691"/>
              <a:ext cx="93444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EAST FF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1027216-02C6-449C-BC6F-78F0EA97062F}"/>
                </a:ext>
              </a:extLst>
            </p:cNvPr>
            <p:cNvSpPr txBox="1"/>
            <p:nvPr/>
          </p:nvSpPr>
          <p:spPr>
            <a:xfrm rot="17807557">
              <a:off x="5952846" y="1118880"/>
              <a:ext cx="6801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00B050"/>
                  </a:solidFill>
                </a:rPr>
                <a:t>23.75 GeV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0161531-86BB-4431-8CEC-4CB68A4BE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0524" y="3551182"/>
              <a:ext cx="141013" cy="82296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B182D00-2015-41B8-864C-F858999D08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3674" y="3473268"/>
              <a:ext cx="265176" cy="73152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F22ACE2-4897-4480-ACD1-3FAD9E3BFE1A}"/>
                </a:ext>
              </a:extLst>
            </p:cNvPr>
            <p:cNvSpPr txBox="1"/>
            <p:nvPr/>
          </p:nvSpPr>
          <p:spPr>
            <a:xfrm rot="19872930">
              <a:off x="2661694" y="3687167"/>
              <a:ext cx="53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50" dirty="0">
                  <a:solidFill>
                    <a:srgbClr val="FF0000"/>
                  </a:solidFill>
                </a:rPr>
                <a:t>0.650</a:t>
              </a: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D8B3816-97C5-47F0-9DB9-38BB3F7A2467}"/>
                </a:ext>
              </a:extLst>
            </p:cNvPr>
            <p:cNvSpPr/>
            <p:nvPr/>
          </p:nvSpPr>
          <p:spPr>
            <a:xfrm rot="10800000">
              <a:off x="2609824" y="3460362"/>
              <a:ext cx="1924076" cy="1159551"/>
            </a:xfrm>
            <a:prstGeom prst="arc">
              <a:avLst>
                <a:gd name="adj1" fmla="val 20073594"/>
                <a:gd name="adj2" fmla="val 185972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A20BA11F-C52E-4CF3-B5E5-EEFCA0CDA250}"/>
                </a:ext>
              </a:extLst>
            </p:cNvPr>
            <p:cNvSpPr/>
            <p:nvPr/>
          </p:nvSpPr>
          <p:spPr>
            <a:xfrm rot="10800000">
              <a:off x="2580452" y="3532037"/>
              <a:ext cx="1953448" cy="1045789"/>
            </a:xfrm>
            <a:prstGeom prst="arc">
              <a:avLst>
                <a:gd name="adj1" fmla="val 15693732"/>
                <a:gd name="adj2" fmla="val 2010617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8D52C6-FA45-4A22-ADB3-2248A95089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832" y="4086207"/>
              <a:ext cx="193816" cy="7556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D01B4F4-E020-420A-859E-B1053B4DA02F}"/>
                </a:ext>
              </a:extLst>
            </p:cNvPr>
            <p:cNvSpPr/>
            <p:nvPr/>
          </p:nvSpPr>
          <p:spPr>
            <a:xfrm>
              <a:off x="5512042" y="1834962"/>
              <a:ext cx="2083856" cy="1076432"/>
            </a:xfrm>
            <a:prstGeom prst="arc">
              <a:avLst>
                <a:gd name="adj1" fmla="val 12524223"/>
                <a:gd name="adj2" fmla="val 16710204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8F53BB0-9392-491D-9434-47870908F5AC}"/>
                </a:ext>
              </a:extLst>
            </p:cNvPr>
            <p:cNvSpPr/>
            <p:nvPr/>
          </p:nvSpPr>
          <p:spPr>
            <a:xfrm>
              <a:off x="5836729" y="1813753"/>
              <a:ext cx="1710246" cy="1151334"/>
            </a:xfrm>
            <a:prstGeom prst="arc">
              <a:avLst>
                <a:gd name="adj1" fmla="val 20143483"/>
                <a:gd name="adj2" fmla="val 242630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8381DD8-096C-416B-B047-628DED426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1932" y="2834798"/>
              <a:ext cx="311003" cy="189244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C0E38067-3CAA-4933-BF93-CBA7A7FFBF69}"/>
                </a:ext>
              </a:extLst>
            </p:cNvPr>
            <p:cNvSpPr/>
            <p:nvPr/>
          </p:nvSpPr>
          <p:spPr>
            <a:xfrm rot="9739741">
              <a:off x="1780484" y="2439910"/>
              <a:ext cx="3815282" cy="2166121"/>
            </a:xfrm>
            <a:prstGeom prst="arc">
              <a:avLst>
                <a:gd name="adj1" fmla="val 13623716"/>
                <a:gd name="adj2" fmla="val 1479744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2F62F17-310B-4B08-8C4B-A6CD85824C50}"/>
                </a:ext>
              </a:extLst>
            </p:cNvPr>
            <p:cNvSpPr txBox="1"/>
            <p:nvPr/>
          </p:nvSpPr>
          <p:spPr>
            <a:xfrm rot="20759359">
              <a:off x="2996201" y="3800536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25FA2E-7FE6-4664-B4C2-8DF48DBD5E52}"/>
                </a:ext>
              </a:extLst>
            </p:cNvPr>
            <p:cNvSpPr txBox="1"/>
            <p:nvPr/>
          </p:nvSpPr>
          <p:spPr>
            <a:xfrm rot="21167703">
              <a:off x="5752191" y="2009860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BC0D6E9-0751-428B-9E1C-2D6823CB71CB}"/>
                </a:ext>
              </a:extLst>
            </p:cNvPr>
            <p:cNvSpPr txBox="1"/>
            <p:nvPr/>
          </p:nvSpPr>
          <p:spPr>
            <a:xfrm>
              <a:off x="-329372" y="990911"/>
              <a:ext cx="317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4 existing lines + 6 FFA turns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99BF9D5-5715-4733-BC88-A6E7FC719E97}"/>
              </a:ext>
            </a:extLst>
          </p:cNvPr>
          <p:cNvSpPr txBox="1"/>
          <p:nvPr/>
        </p:nvSpPr>
        <p:spPr>
          <a:xfrm rot="19872155">
            <a:off x="8598616" y="3453956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1.75 GeV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5DAA7B-D03D-4631-AC98-FFDF33ABD8AA}"/>
              </a:ext>
            </a:extLst>
          </p:cNvPr>
          <p:cNvSpPr txBox="1"/>
          <p:nvPr/>
        </p:nvSpPr>
        <p:spPr>
          <a:xfrm rot="19877426">
            <a:off x="7180483" y="4231817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2.65 GeV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C54CA62-1440-4420-8A5A-65BB096428A0}"/>
              </a:ext>
            </a:extLst>
          </p:cNvPr>
          <p:cNvCxnSpPr>
            <a:cxnSpLocks/>
          </p:cNvCxnSpPr>
          <p:nvPr/>
        </p:nvCxnSpPr>
        <p:spPr>
          <a:xfrm flipV="1">
            <a:off x="7420051" y="3504709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AB99306-7424-4E7D-ABF1-BEC9787780DF}"/>
              </a:ext>
            </a:extLst>
          </p:cNvPr>
          <p:cNvCxnSpPr>
            <a:cxnSpLocks noChangeAspect="1"/>
          </p:cNvCxnSpPr>
          <p:nvPr/>
        </p:nvCxnSpPr>
        <p:spPr>
          <a:xfrm>
            <a:off x="6840464" y="4066437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820B74C-849D-4BE4-A962-1979FC1261B7}"/>
              </a:ext>
            </a:extLst>
          </p:cNvPr>
          <p:cNvCxnSpPr>
            <a:cxnSpLocks noChangeAspect="1"/>
          </p:cNvCxnSpPr>
          <p:nvPr/>
        </p:nvCxnSpPr>
        <p:spPr>
          <a:xfrm>
            <a:off x="8251301" y="3266923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36C2953-88CA-488B-8AD5-D65BC3D6686E}"/>
              </a:ext>
            </a:extLst>
          </p:cNvPr>
          <p:cNvCxnSpPr>
            <a:cxnSpLocks/>
          </p:cNvCxnSpPr>
          <p:nvPr/>
        </p:nvCxnSpPr>
        <p:spPr>
          <a:xfrm flipV="1">
            <a:off x="4985929" y="2537863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4D15EE7-B8D4-49ED-96E2-E7322D76D4DF}"/>
              </a:ext>
            </a:extLst>
          </p:cNvPr>
          <p:cNvCxnSpPr>
            <a:cxnSpLocks noChangeAspect="1"/>
          </p:cNvCxnSpPr>
          <p:nvPr/>
        </p:nvCxnSpPr>
        <p:spPr>
          <a:xfrm>
            <a:off x="6305217" y="2499774"/>
            <a:ext cx="676862" cy="27432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D03CD4B-9296-4993-B2DB-FDA1E824652A}"/>
              </a:ext>
            </a:extLst>
          </p:cNvPr>
          <p:cNvCxnSpPr>
            <a:cxnSpLocks noChangeAspect="1"/>
          </p:cNvCxnSpPr>
          <p:nvPr/>
        </p:nvCxnSpPr>
        <p:spPr>
          <a:xfrm>
            <a:off x="4966031" y="3323919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14204A1E-C28A-497F-86A5-C3EBF6701E02}"/>
              </a:ext>
            </a:extLst>
          </p:cNvPr>
          <p:cNvSpPr txBox="1"/>
          <p:nvPr/>
        </p:nvSpPr>
        <p:spPr>
          <a:xfrm rot="19877426">
            <a:off x="5928319" y="2295688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3.75 GeV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17220E-1D06-4505-9C85-D94CD0B74E8B}"/>
              </a:ext>
            </a:extLst>
          </p:cNvPr>
          <p:cNvSpPr txBox="1"/>
          <p:nvPr/>
        </p:nvSpPr>
        <p:spPr>
          <a:xfrm rot="19877426">
            <a:off x="4524642" y="3096834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0.65 GeV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82ADF7-92A1-44AF-AE39-9206F47FB64B}"/>
              </a:ext>
            </a:extLst>
          </p:cNvPr>
          <p:cNvSpPr txBox="1"/>
          <p:nvPr/>
        </p:nvSpPr>
        <p:spPr>
          <a:xfrm rot="19840291">
            <a:off x="4858531" y="254315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D9C21EB-0693-41E9-AE6E-A00B5D481EED}"/>
              </a:ext>
            </a:extLst>
          </p:cNvPr>
          <p:cNvSpPr txBox="1"/>
          <p:nvPr/>
        </p:nvSpPr>
        <p:spPr>
          <a:xfrm rot="19840291">
            <a:off x="7849990" y="394850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76B2-6016-4C6F-B4F3-21227B40D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886" y="1089906"/>
            <a:ext cx="8626431" cy="36389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CEBAF Energy Upgrade 10.55 →</a:t>
            </a:r>
            <a:r>
              <a:rPr lang="en-US" sz="2400" b="0" dirty="0">
                <a:solidFill>
                  <a:srgbClr val="002060"/>
                </a:solidFill>
                <a:sym typeface="Wingdings" pitchFamily="2" charset="2"/>
              </a:rPr>
              <a:t> 23.75 GeV</a:t>
            </a:r>
            <a:endParaRPr lang="en-US" sz="2400" b="0" dirty="0">
              <a:solidFill>
                <a:srgbClr val="002060"/>
              </a:solidFill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EF23C64C-DDB1-480F-A033-F96BD568D792}"/>
              </a:ext>
            </a:extLst>
          </p:cNvPr>
          <p:cNvSpPr txBox="1">
            <a:spLocks/>
          </p:cNvSpPr>
          <p:nvPr/>
        </p:nvSpPr>
        <p:spPr>
          <a:xfrm>
            <a:off x="5750807" y="6467336"/>
            <a:ext cx="536158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/>
              <a:pPr/>
              <a:t>28</a:t>
            </a:fld>
            <a:endParaRPr lang="en-US" sz="1200" dirty="0"/>
          </a:p>
        </p:txBody>
      </p:sp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8C3BF071-8602-46C9-8E92-82A8BB6C3683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FFA Energy Upgrad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28462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B0CD68-0FEC-C842-A2C4-5DC89C7EB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184032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/>
              <a:t>Expands 12 GeV capability with e+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0E8B9D3-441A-D349-A935-7D6D6E365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8E7CA6-F6C1-D24B-BA7E-5510C61661BD}"/>
              </a:ext>
            </a:extLst>
          </p:cNvPr>
          <p:cNvSpPr/>
          <p:nvPr/>
        </p:nvSpPr>
        <p:spPr>
          <a:xfrm>
            <a:off x="216515" y="1638998"/>
            <a:ext cx="6485841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Build two new injectors…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50"/>
                </a:solidFill>
              </a:rPr>
              <a:t>10 mA polarized e- injec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50"/>
                </a:solidFill>
              </a:rPr>
              <a:t>100 kW positron targe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wo beam sources for CEBAF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Retains original 4-hall polarized e- injecto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Adds new pair (e-/e+) and limited pol e- inje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Prioritiz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Multi-hall capability (alt. is &lt;4 hall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 err="1"/>
              <a:t>cw</a:t>
            </a:r>
            <a:r>
              <a:rPr lang="en-US" sz="2000" dirty="0"/>
              <a:t> operation (alt. is pulsed &lt;100% DF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Timelin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B050"/>
                </a:solidFill>
              </a:rPr>
              <a:t>e+ capability happens after Moll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/>
              <a:t>Demonstration of e+ beams happens before this </a:t>
            </a:r>
            <a:r>
              <a:rPr lang="en-US" sz="2000" dirty="0" err="1"/>
              <a:t>PEPPo</a:t>
            </a:r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AAE3A16-7BAA-154B-ABC5-D62CD0CAFC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2902" y="1470463"/>
            <a:ext cx="5107543" cy="4219751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E9D1EB13-A46A-480F-BEB8-BC7B51A32B68}"/>
              </a:ext>
            </a:extLst>
          </p:cNvPr>
          <p:cNvSpPr txBox="1">
            <a:spLocks noChangeArrowheads="1"/>
          </p:cNvSpPr>
          <p:nvPr/>
        </p:nvSpPr>
        <p:spPr>
          <a:xfrm>
            <a:off x="10403098" y="948626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3A91F70D-FF9D-4D1B-82AD-BC83319B3F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30215183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27BDAB-ECE6-E44E-B86B-16D399493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5E674A4-51FA-6A4A-9336-1E07178F78A1}"/>
              </a:ext>
            </a:extLst>
          </p:cNvPr>
          <p:cNvSpPr txBox="1"/>
          <p:nvPr/>
        </p:nvSpPr>
        <p:spPr>
          <a:xfrm>
            <a:off x="400892" y="848098"/>
            <a:ext cx="9032359" cy="1946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cus is developing a technical report on a</a:t>
            </a: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 polarized e</a:t>
            </a:r>
            <a:r>
              <a:rPr lang="en-US" b="1" u="sng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b="1" u="sng" dirty="0">
                <a:latin typeface="Arial" panose="020B0604020202020204" pitchFamily="34" charset="0"/>
                <a:cs typeface="Arial" panose="020B0604020202020204" pitchFamily="34" charset="0"/>
              </a:rPr>
              <a:t> injector at LERF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200F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current polarized electron injector (10 MeV/10 mA)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200F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current 1-3 mA LINAC (two C75 CM)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conversion target (~100 kW)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bunch collection and momentum selection</a:t>
            </a:r>
          </a:p>
          <a:p>
            <a:pPr marL="742950" lvl="1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bunch compression and acceleration to 123 MeV</a:t>
            </a:r>
          </a:p>
        </p:txBody>
      </p:sp>
      <p:sp>
        <p:nvSpPr>
          <p:cNvPr id="67" name="Title 1">
            <a:extLst>
              <a:ext uri="{FF2B5EF4-FFF2-40B4-BE49-F238E27FC236}">
                <a16:creationId xmlns:a16="http://schemas.microsoft.com/office/drawing/2014/main" id="{56E1D59B-5057-744E-995A-C743941C53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0731" y="134029"/>
            <a:ext cx="11285837" cy="487490"/>
          </a:xfrm>
        </p:spPr>
        <p:txBody>
          <a:bodyPr>
            <a:normAutofit/>
          </a:bodyPr>
          <a:lstStyle/>
          <a:p>
            <a:r>
              <a:rPr lang="en-US" sz="2800" dirty="0"/>
              <a:t>LERF Polarized Positron Injector Concept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A45219E-916B-4A6C-8F78-6C16F4CA8143}"/>
              </a:ext>
            </a:extLst>
          </p:cNvPr>
          <p:cNvGrpSpPr/>
          <p:nvPr/>
        </p:nvGrpSpPr>
        <p:grpSpPr>
          <a:xfrm>
            <a:off x="204720" y="1576677"/>
            <a:ext cx="11777860" cy="4630484"/>
            <a:chOff x="204720" y="1576677"/>
            <a:chExt cx="11777860" cy="4630484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EC21ABF7-7049-A94C-95AE-F63D1393AE4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alphaModFix amt="31000"/>
            </a:blip>
            <a:srcRect l="1631" t="12012" r="1569" b="37826"/>
            <a:stretch/>
          </p:blipFill>
          <p:spPr bwMode="auto">
            <a:xfrm>
              <a:off x="204720" y="1576677"/>
              <a:ext cx="11777860" cy="4630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69DE1FC-1E59-4EAF-A38D-FDFB28DCAF5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47712" y="3776079"/>
              <a:ext cx="2628905" cy="699517"/>
            </a:xfrm>
            <a:prstGeom prst="rect">
              <a:avLst/>
            </a:prstGeom>
          </p:spPr>
        </p:pic>
        <p:cxnSp>
          <p:nvCxnSpPr>
            <p:cNvPr id="29" name="Straight Arrow Connector 28">
              <a:extLst>
                <a:ext uri="{FF2B5EF4-FFF2-40B4-BE49-F238E27FC236}">
                  <a16:creationId xmlns:a16="http://schemas.microsoft.com/office/drawing/2014/main" id="{F54335E1-6D15-7E4C-A0C2-C4A4F5FD697A}"/>
                </a:ext>
              </a:extLst>
            </p:cNvPr>
            <p:cNvCxnSpPr>
              <a:cxnSpLocks/>
            </p:cNvCxnSpPr>
            <p:nvPr/>
          </p:nvCxnSpPr>
          <p:spPr>
            <a:xfrm>
              <a:off x="1200616" y="5672694"/>
              <a:ext cx="10608530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57EFA0A2-BE6C-5B40-96FC-E80BFAF1F9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alphaModFix amt="53000"/>
            </a:blip>
            <a:srcRect l="87737" t="28204" b="34975"/>
            <a:stretch/>
          </p:blipFill>
          <p:spPr>
            <a:xfrm>
              <a:off x="7596989" y="3324835"/>
              <a:ext cx="1096427" cy="996001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6B14CAF4-8152-5F46-89A9-5399D82F79D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alphaModFix amt="53000"/>
            </a:blip>
            <a:srcRect l="87737" t="28204" b="34975"/>
            <a:stretch/>
          </p:blipFill>
          <p:spPr>
            <a:xfrm rot="10800000">
              <a:off x="1031742" y="3483985"/>
              <a:ext cx="1096427" cy="996001"/>
            </a:xfrm>
            <a:prstGeom prst="rect">
              <a:avLst/>
            </a:prstGeom>
          </p:spPr>
        </p:pic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D78CBDDC-7CEA-5240-9C79-5DB5A3640D79}"/>
                </a:ext>
              </a:extLst>
            </p:cNvPr>
            <p:cNvSpPr/>
            <p:nvPr/>
          </p:nvSpPr>
          <p:spPr>
            <a:xfrm>
              <a:off x="690387" y="4575201"/>
              <a:ext cx="9205386" cy="98745"/>
            </a:xfrm>
            <a:prstGeom prst="rect">
              <a:avLst/>
            </a:prstGeom>
            <a:pattFill prst="lgConfetti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8F94871C-7791-B84D-950E-D509016179E3}"/>
                </a:ext>
              </a:extLst>
            </p:cNvPr>
            <p:cNvGrpSpPr/>
            <p:nvPr/>
          </p:nvGrpSpPr>
          <p:grpSpPr>
            <a:xfrm rot="10800000">
              <a:off x="701017" y="3636898"/>
              <a:ext cx="1021512" cy="2035796"/>
              <a:chOff x="6847367" y="-1318437"/>
              <a:chExt cx="890374" cy="1632448"/>
            </a:xfrm>
          </p:grpSpPr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7FA2DC29-5354-0C45-BC1B-54C531412A0D}"/>
                  </a:ext>
                </a:extLst>
              </p:cNvPr>
              <p:cNvSpPr/>
              <p:nvPr/>
            </p:nvSpPr>
            <p:spPr>
              <a:xfrm>
                <a:off x="6847367" y="-1318437"/>
                <a:ext cx="890374" cy="1628645"/>
              </a:xfrm>
              <a:prstGeom prst="arc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8" name="Arc 37">
                <a:extLst>
                  <a:ext uri="{FF2B5EF4-FFF2-40B4-BE49-F238E27FC236}">
                    <a16:creationId xmlns:a16="http://schemas.microsoft.com/office/drawing/2014/main" id="{3A07DC10-CB1C-944C-87A0-CC4CDE9D94DA}"/>
                  </a:ext>
                </a:extLst>
              </p:cNvPr>
              <p:cNvSpPr/>
              <p:nvPr/>
            </p:nvSpPr>
            <p:spPr>
              <a:xfrm flipV="1">
                <a:off x="6847367" y="-1314634"/>
                <a:ext cx="890374" cy="1628645"/>
              </a:xfrm>
              <a:prstGeom prst="arc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E1EB5EAF-F6D2-C743-ABBD-18C62464486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70123" y="3511852"/>
              <a:ext cx="3150887" cy="15302"/>
            </a:xfrm>
            <a:prstGeom prst="straightConnector1">
              <a:avLst/>
            </a:prstGeom>
            <a:ln w="34925">
              <a:solidFill>
                <a:srgbClr val="0200F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4CE8F256-1AE2-3B4D-AF2B-DBFE99EC5BB0}"/>
                </a:ext>
              </a:extLst>
            </p:cNvPr>
            <p:cNvGrpSpPr/>
            <p:nvPr/>
          </p:nvGrpSpPr>
          <p:grpSpPr>
            <a:xfrm rot="10800000">
              <a:off x="3902685" y="3810389"/>
              <a:ext cx="464863" cy="393101"/>
              <a:chOff x="6847367" y="-1318437"/>
              <a:chExt cx="890374" cy="1632448"/>
            </a:xfrm>
          </p:grpSpPr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9E16AB98-8759-104E-B632-18BA5515159C}"/>
                  </a:ext>
                </a:extLst>
              </p:cNvPr>
              <p:cNvSpPr/>
              <p:nvPr/>
            </p:nvSpPr>
            <p:spPr>
              <a:xfrm>
                <a:off x="6847367" y="-1318437"/>
                <a:ext cx="890374" cy="1628645"/>
              </a:xfrm>
              <a:prstGeom prst="arc">
                <a:avLst/>
              </a:prstGeom>
              <a:ln w="3492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7" name="Arc 46">
                <a:extLst>
                  <a:ext uri="{FF2B5EF4-FFF2-40B4-BE49-F238E27FC236}">
                    <a16:creationId xmlns:a16="http://schemas.microsoft.com/office/drawing/2014/main" id="{0C25F002-BC5E-5947-8D3D-7365DD7711D5}"/>
                  </a:ext>
                </a:extLst>
              </p:cNvPr>
              <p:cNvSpPr/>
              <p:nvPr/>
            </p:nvSpPr>
            <p:spPr>
              <a:xfrm flipV="1">
                <a:off x="6847367" y="-1314634"/>
                <a:ext cx="890374" cy="1628645"/>
              </a:xfrm>
              <a:prstGeom prst="arc">
                <a:avLst/>
              </a:prstGeom>
              <a:ln w="34925">
                <a:solidFill>
                  <a:srgbClr val="0200FD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4A2F827A-40B9-AD4A-8C15-7278E9BFC708}"/>
                </a:ext>
              </a:extLst>
            </p:cNvPr>
            <p:cNvGrpSpPr/>
            <p:nvPr/>
          </p:nvGrpSpPr>
          <p:grpSpPr>
            <a:xfrm>
              <a:off x="7519073" y="3746655"/>
              <a:ext cx="408529" cy="464720"/>
              <a:chOff x="6847367" y="-1318437"/>
              <a:chExt cx="890374" cy="1632448"/>
            </a:xfrm>
          </p:grpSpPr>
          <p:sp>
            <p:nvSpPr>
              <p:cNvPr id="49" name="Arc 48">
                <a:extLst>
                  <a:ext uri="{FF2B5EF4-FFF2-40B4-BE49-F238E27FC236}">
                    <a16:creationId xmlns:a16="http://schemas.microsoft.com/office/drawing/2014/main" id="{F7292E66-2B3E-A94C-94BB-DC60423C50B4}"/>
                  </a:ext>
                </a:extLst>
              </p:cNvPr>
              <p:cNvSpPr/>
              <p:nvPr/>
            </p:nvSpPr>
            <p:spPr>
              <a:xfrm>
                <a:off x="6847367" y="-1318437"/>
                <a:ext cx="890374" cy="1628645"/>
              </a:xfrm>
              <a:prstGeom prst="arc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Arc 49">
                <a:extLst>
                  <a:ext uri="{FF2B5EF4-FFF2-40B4-BE49-F238E27FC236}">
                    <a16:creationId xmlns:a16="http://schemas.microsoft.com/office/drawing/2014/main" id="{854B43BE-FB5D-594C-AE13-0EA5F2DB81E5}"/>
                  </a:ext>
                </a:extLst>
              </p:cNvPr>
              <p:cNvSpPr/>
              <p:nvPr/>
            </p:nvSpPr>
            <p:spPr>
              <a:xfrm flipV="1">
                <a:off x="6847367" y="-1314634"/>
                <a:ext cx="890374" cy="1628645"/>
              </a:xfrm>
              <a:prstGeom prst="arc">
                <a:avLst/>
              </a:prstGeom>
              <a:ln w="3492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DE2762D7-92D0-C447-8D43-4487D461E5B5}"/>
                </a:ext>
              </a:extLst>
            </p:cNvPr>
            <p:cNvCxnSpPr>
              <a:cxnSpLocks/>
              <a:endCxn id="50" idx="0"/>
            </p:cNvCxnSpPr>
            <p:nvPr/>
          </p:nvCxnSpPr>
          <p:spPr>
            <a:xfrm>
              <a:off x="7181551" y="4210036"/>
              <a:ext cx="541786" cy="1339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D58A478C-AE89-5240-869B-E526A109F57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470122" y="3748322"/>
              <a:ext cx="3258241" cy="5696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08056CC3-EEC0-544D-8062-30142ADCAE0A}"/>
                </a:ext>
              </a:extLst>
            </p:cNvPr>
            <p:cNvSpPr txBox="1"/>
            <p:nvPr/>
          </p:nvSpPr>
          <p:spPr>
            <a:xfrm>
              <a:off x="1579955" y="3155962"/>
              <a:ext cx="3034015" cy="30769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6 – SRF accelerate e+ to 123 MeV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F6F1134-E437-D04D-BF7F-041FBEC2C0E8}"/>
                </a:ext>
              </a:extLst>
            </p:cNvPr>
            <p:cNvSpPr txBox="1"/>
            <p:nvPr/>
          </p:nvSpPr>
          <p:spPr>
            <a:xfrm>
              <a:off x="4388625" y="4311486"/>
              <a:ext cx="3482043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4 - Produce and collect e+ 20 to 60 MeV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40C0EEDE-D840-824D-91FB-192ED546BF26}"/>
                </a:ext>
              </a:extLst>
            </p:cNvPr>
            <p:cNvSpPr txBox="1"/>
            <p:nvPr/>
          </p:nvSpPr>
          <p:spPr>
            <a:xfrm>
              <a:off x="4925133" y="3084722"/>
              <a:ext cx="2741456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200F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2 - SRF accelerate </a:t>
              </a:r>
              <a:r>
                <a:rPr lang="en-US" sz="1400" dirty="0">
                  <a:solidFill>
                    <a:srgbClr val="0200FD"/>
                  </a:solidFill>
                  <a:latin typeface="Arial" charset="0"/>
                  <a:cs typeface="Arial" charset="0"/>
                </a:rPr>
                <a:t>to 120 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200F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MeV</a:t>
              </a:r>
            </a:p>
          </p:txBody>
        </p: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A7AB579E-38FF-CF4F-9F2C-86232DAE6B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211773" y="3586121"/>
              <a:ext cx="2908275" cy="0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E9B8E5E3-B214-1549-A2C2-01A856A841B3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089044" y="3581597"/>
              <a:ext cx="391754" cy="201576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400413-A107-FA49-98D7-C4917DB12E8F}"/>
                </a:ext>
              </a:extLst>
            </p:cNvPr>
            <p:cNvSpPr txBox="1"/>
            <p:nvPr/>
          </p:nvSpPr>
          <p:spPr>
            <a:xfrm>
              <a:off x="8668884" y="2652119"/>
              <a:ext cx="2696388" cy="52322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200F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1 – Compact 10 mA P-Gun, Wien filter, 10 MeV e- injector</a:t>
              </a:r>
            </a:p>
          </p:txBody>
        </p: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64E43871-8586-D04A-9843-7F93534B556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21010" y="3060176"/>
              <a:ext cx="1061778" cy="451676"/>
            </a:xfrm>
            <a:prstGeom prst="straightConnector1">
              <a:avLst/>
            </a:prstGeom>
            <a:ln w="34925">
              <a:solidFill>
                <a:srgbClr val="0200F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7566DA8-E792-F343-ABA4-20D2530DEB9C}"/>
                </a:ext>
              </a:extLst>
            </p:cNvPr>
            <p:cNvSpPr txBox="1"/>
            <p:nvPr/>
          </p:nvSpPr>
          <p:spPr>
            <a:xfrm>
              <a:off x="2122700" y="3921648"/>
              <a:ext cx="2053232" cy="30769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200FD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3 – Extract e- to target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7F58C79D-0A32-B045-B9FF-D2BBB83050EB}"/>
                </a:ext>
              </a:extLst>
            </p:cNvPr>
            <p:cNvSpPr txBox="1"/>
            <p:nvPr/>
          </p:nvSpPr>
          <p:spPr>
            <a:xfrm>
              <a:off x="7519073" y="5451113"/>
              <a:ext cx="3403176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</a:t>
              </a:r>
              <a:r>
                <a:rPr lang="en-US" sz="1400" dirty="0">
                  <a:solidFill>
                    <a:srgbClr val="FF0000"/>
                  </a:solidFill>
                  <a:latin typeface="Arial" charset="0"/>
                  <a:cs typeface="Arial" charset="0"/>
                </a:rPr>
                <a:t>8</a:t>
              </a: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– Transport e+ at 123 MeV to CEBAF</a:t>
              </a: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D7959358-F31A-7342-9337-BA14B04B9A7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127342" y="3579226"/>
              <a:ext cx="316190" cy="220005"/>
            </a:xfrm>
            <a:prstGeom prst="straightConnector1">
              <a:avLst/>
            </a:prstGeom>
            <a:ln w="34925">
              <a:solidFill>
                <a:srgbClr val="0200F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>
              <a:extLst>
                <a:ext uri="{FF2B5EF4-FFF2-40B4-BE49-F238E27FC236}">
                  <a16:creationId xmlns:a16="http://schemas.microsoft.com/office/drawing/2014/main" id="{F05D01B4-E964-0B4D-8CA7-1E65DB8654E4}"/>
                </a:ext>
              </a:extLst>
            </p:cNvPr>
            <p:cNvCxnSpPr>
              <a:cxnSpLocks/>
            </p:cNvCxnSpPr>
            <p:nvPr/>
          </p:nvCxnSpPr>
          <p:spPr>
            <a:xfrm>
              <a:off x="4175932" y="4184849"/>
              <a:ext cx="328590" cy="914"/>
            </a:xfrm>
            <a:prstGeom prst="straightConnector1">
              <a:avLst/>
            </a:prstGeom>
            <a:ln w="34925">
              <a:solidFill>
                <a:srgbClr val="0200F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938FB1EC-D187-0D48-B691-F3E64E694E2C}"/>
                </a:ext>
              </a:extLst>
            </p:cNvPr>
            <p:cNvSpPr txBox="1"/>
            <p:nvPr/>
          </p:nvSpPr>
          <p:spPr>
            <a:xfrm>
              <a:off x="5321899" y="3571532"/>
              <a:ext cx="1590179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5 – Transport e+</a:t>
              </a: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5280AA33-22FF-4773-7EF0-A875EC19E6A8}"/>
                </a:ext>
              </a:extLst>
            </p:cNvPr>
            <p:cNvSpPr txBox="1"/>
            <p:nvPr/>
          </p:nvSpPr>
          <p:spPr>
            <a:xfrm>
              <a:off x="1579955" y="5467263"/>
              <a:ext cx="3905236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#7 – Evaluating 123 MeV spin rotator concept</a:t>
              </a:r>
            </a:p>
          </p:txBody>
        </p:sp>
      </p:grpSp>
      <p:sp>
        <p:nvSpPr>
          <p:cNvPr id="39" name="Rectangle 3">
            <a:extLst>
              <a:ext uri="{FF2B5EF4-FFF2-40B4-BE49-F238E27FC236}">
                <a16:creationId xmlns:a16="http://schemas.microsoft.com/office/drawing/2014/main" id="{3BF6B315-3960-4FE4-A78F-A362EB660848}"/>
              </a:ext>
            </a:extLst>
          </p:cNvPr>
          <p:cNvSpPr txBox="1">
            <a:spLocks noChangeArrowheads="1"/>
          </p:cNvSpPr>
          <p:nvPr/>
        </p:nvSpPr>
        <p:spPr>
          <a:xfrm>
            <a:off x="4584584" y="1847082"/>
            <a:ext cx="2921963" cy="1073426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endParaRPr lang="en-US" sz="1800" dirty="0">
              <a:solidFill>
                <a:srgbClr val="002060"/>
              </a:solidFill>
              <a:latin typeface="Arial"/>
              <a:cs typeface="Arial"/>
            </a:endParaRPr>
          </a:p>
          <a:p>
            <a:pPr marL="0" indent="0" algn="ctr">
              <a:lnSpc>
                <a:spcPct val="110000"/>
              </a:lnSpc>
              <a:buNone/>
            </a:pPr>
            <a:r>
              <a:rPr lang="en-US" sz="1800" dirty="0">
                <a:solidFill>
                  <a:srgbClr val="002060"/>
                </a:solidFill>
                <a:latin typeface="Arial"/>
                <a:cs typeface="Arial"/>
              </a:rPr>
              <a:t>More from Yves Roblin</a:t>
            </a:r>
          </a:p>
        </p:txBody>
      </p:sp>
      <p:sp>
        <p:nvSpPr>
          <p:cNvPr id="40" name="Footer Placeholder 3">
            <a:extLst>
              <a:ext uri="{FF2B5EF4-FFF2-40B4-BE49-F238E27FC236}">
                <a16:creationId xmlns:a16="http://schemas.microsoft.com/office/drawing/2014/main" id="{0AAE7464-28C9-43F4-95DA-BEE5C3A178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E919403E-5334-41ED-BA5B-E7B964B20292}"/>
              </a:ext>
            </a:extLst>
          </p:cNvPr>
          <p:cNvSpPr txBox="1">
            <a:spLocks noChangeArrowheads="1"/>
          </p:cNvSpPr>
          <p:nvPr/>
        </p:nvSpPr>
        <p:spPr>
          <a:xfrm>
            <a:off x="10403098" y="948626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</p:spTree>
    <p:extLst>
      <p:ext uri="{BB962C8B-B14F-4D97-AF65-F5344CB8AC3E}">
        <p14:creationId xmlns:p14="http://schemas.microsoft.com/office/powerpoint/2010/main" val="949714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7401" y="170073"/>
            <a:ext cx="11285837" cy="487490"/>
          </a:xfrm>
        </p:spPr>
        <p:txBody>
          <a:bodyPr/>
          <a:lstStyle/>
          <a:p>
            <a:r>
              <a:rPr lang="en-US" dirty="0"/>
              <a:t>An electron/positron injector vault is required for 12 GeV e+ and 22 GeV e-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55DA73-7526-9A4D-A107-9B3CE0540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CFEAFD2-BB24-234D-A157-84577CE5F6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220" b="12613"/>
          <a:stretch/>
        </p:blipFill>
        <p:spPr>
          <a:xfrm>
            <a:off x="0" y="1374231"/>
            <a:ext cx="12192000" cy="4335377"/>
          </a:xfrm>
          <a:prstGeom prst="rect">
            <a:avLst/>
          </a:prstGeom>
        </p:spPr>
      </p:pic>
      <p:sp>
        <p:nvSpPr>
          <p:cNvPr id="9" name="Freeform 8">
            <a:extLst>
              <a:ext uri="{FF2B5EF4-FFF2-40B4-BE49-F238E27FC236}">
                <a16:creationId xmlns:a16="http://schemas.microsoft.com/office/drawing/2014/main" id="{5AAD4788-954A-AA42-A138-A1506912EF1D}"/>
              </a:ext>
            </a:extLst>
          </p:cNvPr>
          <p:cNvSpPr/>
          <p:nvPr/>
        </p:nvSpPr>
        <p:spPr>
          <a:xfrm>
            <a:off x="8524066" y="3422122"/>
            <a:ext cx="1393261" cy="507570"/>
          </a:xfrm>
          <a:custGeom>
            <a:avLst/>
            <a:gdLst>
              <a:gd name="connsiteX0" fmla="*/ 0 w 2837363"/>
              <a:gd name="connsiteY0" fmla="*/ 0 h 1720312"/>
              <a:gd name="connsiteX1" fmla="*/ 1782306 w 2837363"/>
              <a:gd name="connsiteY1" fmla="*/ 325465 h 1720312"/>
              <a:gd name="connsiteX2" fmla="*/ 2820692 w 2837363"/>
              <a:gd name="connsiteY2" fmla="*/ 976393 h 1720312"/>
              <a:gd name="connsiteX3" fmla="*/ 2324746 w 2837363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981"/>
              <a:gd name="connsiteY0" fmla="*/ 0 h 1720312"/>
              <a:gd name="connsiteX1" fmla="*/ 1782306 w 2841981"/>
              <a:gd name="connsiteY1" fmla="*/ 325465 h 1720312"/>
              <a:gd name="connsiteX2" fmla="*/ 2820692 w 2841981"/>
              <a:gd name="connsiteY2" fmla="*/ 976393 h 1720312"/>
              <a:gd name="connsiteX3" fmla="*/ 2324746 w 2841981"/>
              <a:gd name="connsiteY3" fmla="*/ 1720312 h 1720312"/>
              <a:gd name="connsiteX0" fmla="*/ 0 w 2841114"/>
              <a:gd name="connsiteY0" fmla="*/ 0 h 1720312"/>
              <a:gd name="connsiteX1" fmla="*/ 1782306 w 2841114"/>
              <a:gd name="connsiteY1" fmla="*/ 325465 h 1720312"/>
              <a:gd name="connsiteX2" fmla="*/ 2820692 w 2841114"/>
              <a:gd name="connsiteY2" fmla="*/ 976393 h 1720312"/>
              <a:gd name="connsiteX3" fmla="*/ 2324746 w 2841114"/>
              <a:gd name="connsiteY3" fmla="*/ 1720312 h 1720312"/>
              <a:gd name="connsiteX0" fmla="*/ 0 w 2810603"/>
              <a:gd name="connsiteY0" fmla="*/ 0 h 1720312"/>
              <a:gd name="connsiteX1" fmla="*/ 1782306 w 2810603"/>
              <a:gd name="connsiteY1" fmla="*/ 325465 h 1720312"/>
              <a:gd name="connsiteX2" fmla="*/ 2788527 w 2810603"/>
              <a:gd name="connsiteY2" fmla="*/ 971798 h 1720312"/>
              <a:gd name="connsiteX3" fmla="*/ 2324746 w 2810603"/>
              <a:gd name="connsiteY3" fmla="*/ 1720312 h 1720312"/>
              <a:gd name="connsiteX0" fmla="*/ 0 w 2746236"/>
              <a:gd name="connsiteY0" fmla="*/ 0 h 1720312"/>
              <a:gd name="connsiteX1" fmla="*/ 1782306 w 2746236"/>
              <a:gd name="connsiteY1" fmla="*/ 325465 h 1720312"/>
              <a:gd name="connsiteX2" fmla="*/ 2719603 w 2746236"/>
              <a:gd name="connsiteY2" fmla="*/ 948824 h 1720312"/>
              <a:gd name="connsiteX3" fmla="*/ 2324746 w 2746236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  <a:gd name="connsiteX0" fmla="*/ 0 w 2731137"/>
              <a:gd name="connsiteY0" fmla="*/ 0 h 1720312"/>
              <a:gd name="connsiteX1" fmla="*/ 1782306 w 2731137"/>
              <a:gd name="connsiteY1" fmla="*/ 325465 h 1720312"/>
              <a:gd name="connsiteX2" fmla="*/ 2719603 w 2731137"/>
              <a:gd name="connsiteY2" fmla="*/ 948824 h 1720312"/>
              <a:gd name="connsiteX3" fmla="*/ 2324746 w 2731137"/>
              <a:gd name="connsiteY3" fmla="*/ 1720312 h 1720312"/>
              <a:gd name="connsiteX0" fmla="*/ 0 w 2771437"/>
              <a:gd name="connsiteY0" fmla="*/ 0 h 1608118"/>
              <a:gd name="connsiteX1" fmla="*/ 1782306 w 2771437"/>
              <a:gd name="connsiteY1" fmla="*/ 325465 h 1608118"/>
              <a:gd name="connsiteX2" fmla="*/ 2719603 w 2771437"/>
              <a:gd name="connsiteY2" fmla="*/ 948824 h 1608118"/>
              <a:gd name="connsiteX3" fmla="*/ 2567513 w 2771437"/>
              <a:gd name="connsiteY3" fmla="*/ 1608118 h 1608118"/>
              <a:gd name="connsiteX0" fmla="*/ 0 w 2742736"/>
              <a:gd name="connsiteY0" fmla="*/ 0 h 1608118"/>
              <a:gd name="connsiteX1" fmla="*/ 1782306 w 2742736"/>
              <a:gd name="connsiteY1" fmla="*/ 325465 h 1608118"/>
              <a:gd name="connsiteX2" fmla="*/ 2719603 w 2742736"/>
              <a:gd name="connsiteY2" fmla="*/ 948824 h 1608118"/>
              <a:gd name="connsiteX3" fmla="*/ 2567513 w 2742736"/>
              <a:gd name="connsiteY3" fmla="*/ 1608118 h 1608118"/>
              <a:gd name="connsiteX0" fmla="*/ 0 w 2742736"/>
              <a:gd name="connsiteY0" fmla="*/ 0 h 1608118"/>
              <a:gd name="connsiteX1" fmla="*/ 1782306 w 2742736"/>
              <a:gd name="connsiteY1" fmla="*/ 325465 h 1608118"/>
              <a:gd name="connsiteX2" fmla="*/ 2719603 w 2742736"/>
              <a:gd name="connsiteY2" fmla="*/ 948824 h 1608118"/>
              <a:gd name="connsiteX3" fmla="*/ 2567513 w 2742736"/>
              <a:gd name="connsiteY3" fmla="*/ 1608118 h 1608118"/>
              <a:gd name="connsiteX0" fmla="*/ 0 w 2722962"/>
              <a:gd name="connsiteY0" fmla="*/ 0 h 1608118"/>
              <a:gd name="connsiteX1" fmla="*/ 1782306 w 2722962"/>
              <a:gd name="connsiteY1" fmla="*/ 325465 h 1608118"/>
              <a:gd name="connsiteX2" fmla="*/ 2719603 w 2722962"/>
              <a:gd name="connsiteY2" fmla="*/ 948824 h 1608118"/>
              <a:gd name="connsiteX3" fmla="*/ 2567513 w 2722962"/>
              <a:gd name="connsiteY3" fmla="*/ 1608118 h 1608118"/>
              <a:gd name="connsiteX0" fmla="*/ 0 w 2722962"/>
              <a:gd name="connsiteY0" fmla="*/ 0 h 1608118"/>
              <a:gd name="connsiteX1" fmla="*/ 1782306 w 2722962"/>
              <a:gd name="connsiteY1" fmla="*/ 325465 h 1608118"/>
              <a:gd name="connsiteX2" fmla="*/ 2719603 w 2722962"/>
              <a:gd name="connsiteY2" fmla="*/ 948824 h 1608118"/>
              <a:gd name="connsiteX3" fmla="*/ 2567513 w 2722962"/>
              <a:gd name="connsiteY3" fmla="*/ 1608118 h 1608118"/>
              <a:gd name="connsiteX0" fmla="*/ 0 w 2722962"/>
              <a:gd name="connsiteY0" fmla="*/ 0 h 1608118"/>
              <a:gd name="connsiteX1" fmla="*/ 1770167 w 2722962"/>
              <a:gd name="connsiteY1" fmla="*/ 231971 h 1608118"/>
              <a:gd name="connsiteX2" fmla="*/ 2719603 w 2722962"/>
              <a:gd name="connsiteY2" fmla="*/ 948824 h 1608118"/>
              <a:gd name="connsiteX3" fmla="*/ 2567513 w 2722962"/>
              <a:gd name="connsiteY3" fmla="*/ 1608118 h 16081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22962" h="1608118">
                <a:moveTo>
                  <a:pt x="0" y="0"/>
                </a:moveTo>
                <a:cubicBezTo>
                  <a:pt x="656095" y="81366"/>
                  <a:pt x="1587582" y="180796"/>
                  <a:pt x="1770167" y="231971"/>
                </a:cubicBezTo>
                <a:cubicBezTo>
                  <a:pt x="1952752" y="283146"/>
                  <a:pt x="2596964" y="372755"/>
                  <a:pt x="2719603" y="948824"/>
                </a:cubicBezTo>
                <a:cubicBezTo>
                  <a:pt x="2731005" y="1159783"/>
                  <a:pt x="2720925" y="1202803"/>
                  <a:pt x="2567513" y="1608118"/>
                </a:cubicBezTo>
              </a:path>
            </a:pathLst>
          </a:custGeom>
          <a:noFill/>
          <a:ln w="825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4D6B39CB-92D1-BE47-ACBD-E381EC5B0196}"/>
              </a:ext>
            </a:extLst>
          </p:cNvPr>
          <p:cNvCxnSpPr>
            <a:cxnSpLocks/>
          </p:cNvCxnSpPr>
          <p:nvPr/>
        </p:nvCxnSpPr>
        <p:spPr>
          <a:xfrm>
            <a:off x="2929180" y="4392058"/>
            <a:ext cx="6162281" cy="0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>
            <a:extLst>
              <a:ext uri="{FF2B5EF4-FFF2-40B4-BE49-F238E27FC236}">
                <a16:creationId xmlns:a16="http://schemas.microsoft.com/office/drawing/2014/main" id="{966F915B-6539-A946-B779-4334091ED0F4}"/>
              </a:ext>
            </a:extLst>
          </p:cNvPr>
          <p:cNvSpPr/>
          <p:nvPr/>
        </p:nvSpPr>
        <p:spPr>
          <a:xfrm rot="10800000">
            <a:off x="2247253" y="2019310"/>
            <a:ext cx="1588992" cy="2374821"/>
          </a:xfrm>
          <a:prstGeom prst="arc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8548807E-0147-0846-B064-7AE40F76D579}"/>
              </a:ext>
            </a:extLst>
          </p:cNvPr>
          <p:cNvSpPr/>
          <p:nvPr/>
        </p:nvSpPr>
        <p:spPr>
          <a:xfrm rot="10800000" flipV="1">
            <a:off x="2247252" y="2354852"/>
            <a:ext cx="1588992" cy="2163238"/>
          </a:xfrm>
          <a:prstGeom prst="arc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88D8031F-611C-F747-8EE3-EA6FE760B1FE}"/>
              </a:ext>
            </a:extLst>
          </p:cNvPr>
          <p:cNvCxnSpPr>
            <a:cxnSpLocks/>
          </p:cNvCxnSpPr>
          <p:nvPr/>
        </p:nvCxnSpPr>
        <p:spPr>
          <a:xfrm>
            <a:off x="2929180" y="2334188"/>
            <a:ext cx="824865" cy="0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8E6B8B0-8F57-4341-B843-FF6BE51D6E25}"/>
              </a:ext>
            </a:extLst>
          </p:cNvPr>
          <p:cNvCxnSpPr>
            <a:cxnSpLocks/>
          </p:cNvCxnSpPr>
          <p:nvPr/>
        </p:nvCxnSpPr>
        <p:spPr>
          <a:xfrm flipV="1">
            <a:off x="3754045" y="2162885"/>
            <a:ext cx="455470" cy="171303"/>
          </a:xfrm>
          <a:prstGeom prst="line">
            <a:avLst/>
          </a:prstGeom>
          <a:ln w="635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Freeform 24">
            <a:extLst>
              <a:ext uri="{FF2B5EF4-FFF2-40B4-BE49-F238E27FC236}">
                <a16:creationId xmlns:a16="http://schemas.microsoft.com/office/drawing/2014/main" id="{2633152D-D735-3A41-80B7-6B7D8A3F10EC}"/>
              </a:ext>
            </a:extLst>
          </p:cNvPr>
          <p:cNvSpPr/>
          <p:nvPr/>
        </p:nvSpPr>
        <p:spPr>
          <a:xfrm>
            <a:off x="9091460" y="3945190"/>
            <a:ext cx="780959" cy="446868"/>
          </a:xfrm>
          <a:custGeom>
            <a:avLst/>
            <a:gdLst>
              <a:gd name="connsiteX0" fmla="*/ 821410 w 821410"/>
              <a:gd name="connsiteY0" fmla="*/ 0 h 419788"/>
              <a:gd name="connsiteX1" fmla="*/ 790414 w 821410"/>
              <a:gd name="connsiteY1" fmla="*/ 108488 h 419788"/>
              <a:gd name="connsiteX2" fmla="*/ 697424 w 821410"/>
              <a:gd name="connsiteY2" fmla="*/ 139485 h 419788"/>
              <a:gd name="connsiteX3" fmla="*/ 604434 w 821410"/>
              <a:gd name="connsiteY3" fmla="*/ 201478 h 419788"/>
              <a:gd name="connsiteX4" fmla="*/ 511444 w 821410"/>
              <a:gd name="connsiteY4" fmla="*/ 263471 h 419788"/>
              <a:gd name="connsiteX5" fmla="*/ 418454 w 821410"/>
              <a:gd name="connsiteY5" fmla="*/ 325464 h 419788"/>
              <a:gd name="connsiteX6" fmla="*/ 232475 w 821410"/>
              <a:gd name="connsiteY6" fmla="*/ 387457 h 419788"/>
              <a:gd name="connsiteX7" fmla="*/ 108488 w 821410"/>
              <a:gd name="connsiteY7" fmla="*/ 418454 h 419788"/>
              <a:gd name="connsiteX8" fmla="*/ 0 w 821410"/>
              <a:gd name="connsiteY8" fmla="*/ 418454 h 419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21410" h="419788">
                <a:moveTo>
                  <a:pt x="821410" y="0"/>
                </a:moveTo>
                <a:cubicBezTo>
                  <a:pt x="811078" y="36163"/>
                  <a:pt x="815400" y="80378"/>
                  <a:pt x="790414" y="108488"/>
                </a:cubicBezTo>
                <a:cubicBezTo>
                  <a:pt x="768707" y="132908"/>
                  <a:pt x="724610" y="121361"/>
                  <a:pt x="697424" y="139485"/>
                </a:cubicBezTo>
                <a:cubicBezTo>
                  <a:pt x="666427" y="160149"/>
                  <a:pt x="630776" y="175136"/>
                  <a:pt x="604434" y="201478"/>
                </a:cubicBezTo>
                <a:cubicBezTo>
                  <a:pt x="546387" y="259525"/>
                  <a:pt x="578732" y="241042"/>
                  <a:pt x="511444" y="263471"/>
                </a:cubicBezTo>
                <a:cubicBezTo>
                  <a:pt x="480447" y="284135"/>
                  <a:pt x="453796" y="313683"/>
                  <a:pt x="418454" y="325464"/>
                </a:cubicBezTo>
                <a:lnTo>
                  <a:pt x="232475" y="387457"/>
                </a:lnTo>
                <a:cubicBezTo>
                  <a:pt x="188049" y="402266"/>
                  <a:pt x="158368" y="414297"/>
                  <a:pt x="108488" y="418454"/>
                </a:cubicBezTo>
                <a:cubicBezTo>
                  <a:pt x="72450" y="421457"/>
                  <a:pt x="36163" y="418454"/>
                  <a:pt x="0" y="418454"/>
                </a:cubicBezTo>
              </a:path>
            </a:pathLst>
          </a:cu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CE2CFD6-4EE8-D142-A4FA-A79E051511F9}"/>
              </a:ext>
            </a:extLst>
          </p:cNvPr>
          <p:cNvSpPr txBox="1"/>
          <p:nvPr/>
        </p:nvSpPr>
        <p:spPr>
          <a:xfrm>
            <a:off x="4650938" y="4553321"/>
            <a:ext cx="351596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Calibri" panose="020F0502020204030204"/>
              </a:rPr>
              <a:t>Existing FEL + long beam line</a:t>
            </a:r>
          </a:p>
          <a:p>
            <a:r>
              <a:rPr lang="en-US" sz="2000" b="1" dirty="0">
                <a:solidFill>
                  <a:srgbClr val="00B050"/>
                </a:solidFill>
                <a:latin typeface="Calibri" panose="020F0502020204030204"/>
              </a:rPr>
              <a:t>123 MeV e+ for 12 GeV CEBAF</a:t>
            </a:r>
          </a:p>
          <a:p>
            <a:r>
              <a:rPr lang="en-US" sz="2000" b="1" dirty="0">
                <a:solidFill>
                  <a:srgbClr val="00B050"/>
                </a:solidFill>
                <a:latin typeface="Calibri" panose="020F0502020204030204"/>
              </a:rPr>
              <a:t>650 MeV e- for Energy Upgrade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F324314-C1BD-0C44-AFF3-85B820BC94EB}"/>
              </a:ext>
            </a:extLst>
          </p:cNvPr>
          <p:cNvSpPr/>
          <p:nvPr/>
        </p:nvSpPr>
        <p:spPr>
          <a:xfrm rot="219078">
            <a:off x="7338690" y="2993631"/>
            <a:ext cx="1162373" cy="759417"/>
          </a:xfrm>
          <a:prstGeom prst="rect">
            <a:avLst/>
          </a:prstGeom>
          <a:noFill/>
          <a:ln w="6350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ACA684-36C3-F14E-95E3-D92C887E6E20}"/>
              </a:ext>
            </a:extLst>
          </p:cNvPr>
          <p:cNvSpPr txBox="1"/>
          <p:nvPr/>
        </p:nvSpPr>
        <p:spPr>
          <a:xfrm>
            <a:off x="896018" y="5974687"/>
            <a:ext cx="10399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/>
              <a:t>Green option is presently more cost effective and provides options for staging positron and energy upgrade</a:t>
            </a: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CD823009-8319-4443-AF92-88564CC0D65C}"/>
              </a:ext>
            </a:extLst>
          </p:cNvPr>
          <p:cNvSpPr txBox="1">
            <a:spLocks noChangeArrowheads="1"/>
          </p:cNvSpPr>
          <p:nvPr/>
        </p:nvSpPr>
        <p:spPr>
          <a:xfrm>
            <a:off x="10830551" y="959870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EF51DA0E-B176-4732-A8AA-9C26D329C7BB}"/>
              </a:ext>
            </a:extLst>
          </p:cNvPr>
          <p:cNvSpPr/>
          <p:nvPr/>
        </p:nvSpPr>
        <p:spPr>
          <a:xfrm>
            <a:off x="2711335" y="874381"/>
            <a:ext cx="7205992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will be generated at LERF at 123 MeV and transported via new tunnel for injection to CEBAF, then usual acceleration to 12 GeV. </a:t>
            </a:r>
          </a:p>
        </p:txBody>
      </p:sp>
      <p:sp>
        <p:nvSpPr>
          <p:cNvPr id="22" name="Footer Placeholder 3">
            <a:extLst>
              <a:ext uri="{FF2B5EF4-FFF2-40B4-BE49-F238E27FC236}">
                <a16:creationId xmlns:a16="http://schemas.microsoft.com/office/drawing/2014/main" id="{7844D1ED-5D63-4154-956F-927D1874E3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6191848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8139" y="217950"/>
            <a:ext cx="9915225" cy="365618"/>
          </a:xfrm>
        </p:spPr>
        <p:txBody>
          <a:bodyPr>
            <a:noAutofit/>
          </a:bodyPr>
          <a:lstStyle/>
          <a:p>
            <a:r>
              <a:rPr lang="en-US" sz="2800" dirty="0"/>
              <a:t>CEBAF FFA Energy Upgrade – Baseline under Stud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485261" y="831331"/>
            <a:ext cx="6010776" cy="437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ing with 12 GeV CEBAF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w SRF (1.1 GeV per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recirculating injector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recirculation pass (Arc 9 &amp; A) and replace them with two FFA arcs including time-of-flight chicanes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7664F57-991E-47D3-B297-E4D753FCD4C4}"/>
              </a:ext>
            </a:extLst>
          </p:cNvPr>
          <p:cNvSpPr txBox="1"/>
          <p:nvPr/>
        </p:nvSpPr>
        <p:spPr>
          <a:xfrm>
            <a:off x="1137594" y="5703814"/>
            <a:ext cx="3864449" cy="369332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Arithmetic:  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1 +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5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644FC7E-D3B7-48E6-B3A1-1621F77B6D85}"/>
              </a:ext>
            </a:extLst>
          </p:cNvPr>
          <p:cNvGrpSpPr/>
          <p:nvPr/>
        </p:nvGrpSpPr>
        <p:grpSpPr>
          <a:xfrm>
            <a:off x="6992714" y="899389"/>
            <a:ext cx="4417648" cy="3751451"/>
            <a:chOff x="6992714" y="899389"/>
            <a:chExt cx="4417648" cy="375145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0060D9E-B8D9-4F2C-947A-A4526DFE7F92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0998236-B2B3-4FA7-B36A-443FC8E633F9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21777324-9793-494A-9426-B0230759633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C2A4F2AB-B72D-4550-B224-5D7152EE54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9567DDE6-5FD1-41B8-9057-B095B56AAFA1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B037BC9B-03B0-46F3-9649-EA4C68E2F8C2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2672861-1265-40A2-8943-8B4C95514117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38B70CA7-0BDD-4E67-9549-C04E578BBDEB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60A4A6FF-D8B8-4C3D-BBF9-23C7F9E1B03E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A6FDAF42-7892-4B92-A7A1-0FDA5D5EBC8F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23171EDA-7204-4284-9D46-4A851338E5B2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37" name="Rectangle: Diagonal Corners Snipped 36">
              <a:extLst>
                <a:ext uri="{FF2B5EF4-FFF2-40B4-BE49-F238E27FC236}">
                  <a16:creationId xmlns:a16="http://schemas.microsoft.com/office/drawing/2014/main" id="{B4637723-F163-410C-824D-24DF2D0355C5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8" name="Rectangle: Diagonal Corners Snipped 37">
              <a:extLst>
                <a:ext uri="{FF2B5EF4-FFF2-40B4-BE49-F238E27FC236}">
                  <a16:creationId xmlns:a16="http://schemas.microsoft.com/office/drawing/2014/main" id="{11AF7EB6-FFDB-4E67-BBDE-779EBC9454F7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445A4C8-EC1F-4479-9B46-73BC1249D49B}"/>
                </a:ext>
              </a:extLst>
            </p:cNvPr>
            <p:cNvSpPr txBox="1"/>
            <p:nvPr/>
          </p:nvSpPr>
          <p:spPr>
            <a:xfrm rot="19834744">
              <a:off x="9335139" y="3661211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6476E97-94DC-49FC-B042-EE2BCDB3F75F}"/>
                </a:ext>
              </a:extLst>
            </p:cNvPr>
            <p:cNvSpPr txBox="1"/>
            <p:nvPr/>
          </p:nvSpPr>
          <p:spPr>
            <a:xfrm rot="20004956">
              <a:off x="9935518" y="2156057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AF99E3-C9AF-4B85-8DAF-8B794C65167B}"/>
                </a:ext>
              </a:extLst>
            </p:cNvPr>
            <p:cNvSpPr txBox="1"/>
            <p:nvPr/>
          </p:nvSpPr>
          <p:spPr>
            <a:xfrm>
              <a:off x="6992714" y="3336899"/>
              <a:ext cx="9418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F2D90E9-BFEE-446C-950F-D090A407AB0D}"/>
              </a:ext>
            </a:extLst>
          </p:cNvPr>
          <p:cNvGrpSpPr/>
          <p:nvPr/>
        </p:nvGrpSpPr>
        <p:grpSpPr>
          <a:xfrm>
            <a:off x="7084961" y="5079907"/>
            <a:ext cx="4710265" cy="1182289"/>
            <a:chOff x="6915973" y="5024423"/>
            <a:chExt cx="4710265" cy="1182289"/>
          </a:xfrm>
        </p:grpSpPr>
        <p:sp>
          <p:nvSpPr>
            <p:cNvPr id="26" name="Content Placeholder 4">
              <a:extLst>
                <a:ext uri="{FF2B5EF4-FFF2-40B4-BE49-F238E27FC236}">
                  <a16:creationId xmlns:a16="http://schemas.microsoft.com/office/drawing/2014/main" id="{798C0366-07D3-42C0-94B0-E7B39B46C4E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5973" y="5024423"/>
              <a:ext cx="4710265" cy="1182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85700" indent="0">
                <a:lnSpc>
                  <a:spcPts val="1574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abling Technology</a:t>
              </a: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marL="85700" indent="0">
                <a:lnSpc>
                  <a:spcPct val="150000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s,             -like used for power and cost savings</a:t>
              </a:r>
            </a:p>
          </p:txBody>
        </p:sp>
        <p:pic>
          <p:nvPicPr>
            <p:cNvPr id="27" name="Picture 26" descr="Logo_RR6.jpeg">
              <a:extLst>
                <a:ext uri="{FF2B5EF4-FFF2-40B4-BE49-F238E27FC236}">
                  <a16:creationId xmlns:a16="http://schemas.microsoft.com/office/drawing/2014/main" id="{FFFD8A54-3C6C-45EA-B797-735A1CF5D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06010" y="5474274"/>
              <a:ext cx="752657" cy="16972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655842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7"/>
          <p:cNvSpPr txBox="1">
            <a:spLocks noChangeArrowheads="1"/>
          </p:cNvSpPr>
          <p:nvPr/>
        </p:nvSpPr>
        <p:spPr bwMode="auto">
          <a:xfrm>
            <a:off x="5181600" y="6019800"/>
            <a:ext cx="2743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pSp>
        <p:nvGrpSpPr>
          <p:cNvPr id="12" name="Group 4">
            <a:extLst>
              <a:ext uri="{FF2B5EF4-FFF2-40B4-BE49-F238E27FC236}">
                <a16:creationId xmlns:a16="http://schemas.microsoft.com/office/drawing/2014/main" id="{16A9B47F-2383-43A9-9AD4-E535F860D52C}"/>
              </a:ext>
            </a:extLst>
          </p:cNvPr>
          <p:cNvGrpSpPr>
            <a:grpSpLocks noChangeAspect="1"/>
          </p:cNvGrpSpPr>
          <p:nvPr/>
        </p:nvGrpSpPr>
        <p:grpSpPr bwMode="auto">
          <a:xfrm rot="9498524">
            <a:off x="2889232" y="3935454"/>
            <a:ext cx="2302239" cy="1978589"/>
            <a:chOff x="519" y="1427"/>
            <a:chExt cx="1059" cy="1120"/>
          </a:xfrm>
          <a:scene3d>
            <a:camera prst="isometricTopUp">
              <a:rot lat="20363303" lon="17570134" rev="3030823"/>
            </a:camera>
            <a:lightRig rig="threePt" dir="t"/>
          </a:scene3d>
        </p:grpSpPr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B9EEBA00-8316-4248-95C0-30146C3EF71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5125" name="Picture 5">
              <a:extLst>
                <a:ext uri="{FF2B5EF4-FFF2-40B4-BE49-F238E27FC236}">
                  <a16:creationId xmlns:a16="http://schemas.microsoft.com/office/drawing/2014/main" id="{A8292EF7-73A6-4A72-BA5F-36DA897AF7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" name="Group 4">
            <a:extLst>
              <a:ext uri="{FF2B5EF4-FFF2-40B4-BE49-F238E27FC236}">
                <a16:creationId xmlns:a16="http://schemas.microsoft.com/office/drawing/2014/main" id="{2D88F633-5B94-46CA-BF40-CC6923692BC5}"/>
              </a:ext>
            </a:extLst>
          </p:cNvPr>
          <p:cNvGrpSpPr>
            <a:grpSpLocks noChangeAspect="1"/>
          </p:cNvGrpSpPr>
          <p:nvPr/>
        </p:nvGrpSpPr>
        <p:grpSpPr bwMode="auto">
          <a:xfrm rot="19913372">
            <a:off x="8103132" y="1179131"/>
            <a:ext cx="1891716" cy="1831006"/>
            <a:chOff x="519" y="1427"/>
            <a:chExt cx="1059" cy="1120"/>
          </a:xfrm>
          <a:scene3d>
            <a:camera prst="isometricTopUp">
              <a:rot lat="19749763" lon="18784851" rev="1957199"/>
            </a:camera>
            <a:lightRig rig="threePt" dir="t"/>
          </a:scene3d>
        </p:grpSpPr>
        <p:sp>
          <p:nvSpPr>
            <p:cNvPr id="195" name="AutoShape 3">
              <a:extLst>
                <a:ext uri="{FF2B5EF4-FFF2-40B4-BE49-F238E27FC236}">
                  <a16:creationId xmlns:a16="http://schemas.microsoft.com/office/drawing/2014/main" id="{5E65A8F3-360F-4F7D-AAB8-B31B4032C13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519" y="1427"/>
              <a:ext cx="1059" cy="11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96" name="Picture 5">
              <a:extLst>
                <a:ext uri="{FF2B5EF4-FFF2-40B4-BE49-F238E27FC236}">
                  <a16:creationId xmlns:a16="http://schemas.microsoft.com/office/drawing/2014/main" id="{D3B33D1B-DF31-474E-BFBA-A44023E695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" y="1427"/>
              <a:ext cx="1062" cy="1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265" name="Freeform 118"/>
          <p:cNvSpPr>
            <a:spLocks/>
          </p:cNvSpPr>
          <p:nvPr/>
        </p:nvSpPr>
        <p:spPr bwMode="auto">
          <a:xfrm>
            <a:off x="4875297" y="3079323"/>
            <a:ext cx="1243634" cy="720765"/>
          </a:xfrm>
          <a:custGeom>
            <a:avLst/>
            <a:gdLst>
              <a:gd name="T0" fmla="*/ 647 w 665"/>
              <a:gd name="T1" fmla="*/ 0 h 401"/>
              <a:gd name="T2" fmla="*/ 647 w 665"/>
              <a:gd name="T3" fmla="*/ 2 h 401"/>
              <a:gd name="T4" fmla="*/ 651 w 665"/>
              <a:gd name="T5" fmla="*/ 4 h 401"/>
              <a:gd name="T6" fmla="*/ 654 w 665"/>
              <a:gd name="T7" fmla="*/ 6 h 401"/>
              <a:gd name="T8" fmla="*/ 658 w 665"/>
              <a:gd name="T9" fmla="*/ 10 h 401"/>
              <a:gd name="T10" fmla="*/ 662 w 665"/>
              <a:gd name="T11" fmla="*/ 13 h 401"/>
              <a:gd name="T12" fmla="*/ 664 w 665"/>
              <a:gd name="T13" fmla="*/ 19 h 401"/>
              <a:gd name="T14" fmla="*/ 665 w 665"/>
              <a:gd name="T15" fmla="*/ 23 h 401"/>
              <a:gd name="T16" fmla="*/ 15 w 665"/>
              <a:gd name="T17" fmla="*/ 401 h 401"/>
              <a:gd name="T18" fmla="*/ 0 w 665"/>
              <a:gd name="T19" fmla="*/ 379 h 401"/>
              <a:gd name="T20" fmla="*/ 647 w 665"/>
              <a:gd name="T21" fmla="*/ 0 h 40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5"/>
              <a:gd name="T34" fmla="*/ 0 h 401"/>
              <a:gd name="T35" fmla="*/ 665 w 665"/>
              <a:gd name="T36" fmla="*/ 401 h 40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5" h="401">
                <a:moveTo>
                  <a:pt x="647" y="0"/>
                </a:moveTo>
                <a:lnTo>
                  <a:pt x="647" y="2"/>
                </a:lnTo>
                <a:lnTo>
                  <a:pt x="651" y="4"/>
                </a:lnTo>
                <a:lnTo>
                  <a:pt x="654" y="6"/>
                </a:lnTo>
                <a:lnTo>
                  <a:pt x="658" y="10"/>
                </a:lnTo>
                <a:lnTo>
                  <a:pt x="662" y="13"/>
                </a:lnTo>
                <a:lnTo>
                  <a:pt x="664" y="19"/>
                </a:lnTo>
                <a:lnTo>
                  <a:pt x="665" y="23"/>
                </a:lnTo>
                <a:lnTo>
                  <a:pt x="15" y="401"/>
                </a:lnTo>
                <a:lnTo>
                  <a:pt x="0" y="379"/>
                </a:lnTo>
                <a:lnTo>
                  <a:pt x="647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6" name="Line 153"/>
          <p:cNvSpPr>
            <a:spLocks noChangeShapeType="1"/>
          </p:cNvSpPr>
          <p:nvPr/>
        </p:nvSpPr>
        <p:spPr bwMode="auto">
          <a:xfrm flipH="1">
            <a:off x="5647659" y="4208101"/>
            <a:ext cx="177662" cy="53383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7" name="Line 154"/>
          <p:cNvSpPr>
            <a:spLocks noChangeShapeType="1"/>
          </p:cNvSpPr>
          <p:nvPr/>
        </p:nvSpPr>
        <p:spPr bwMode="auto">
          <a:xfrm flipH="1">
            <a:off x="5647659" y="4348300"/>
            <a:ext cx="177662" cy="39363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8" name="Line 155"/>
          <p:cNvSpPr>
            <a:spLocks noChangeShapeType="1"/>
          </p:cNvSpPr>
          <p:nvPr/>
        </p:nvSpPr>
        <p:spPr bwMode="auto">
          <a:xfrm flipH="1">
            <a:off x="5647659" y="4434575"/>
            <a:ext cx="177662" cy="30735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69" name="Freeform 171"/>
          <p:cNvSpPr>
            <a:spLocks/>
          </p:cNvSpPr>
          <p:nvPr/>
        </p:nvSpPr>
        <p:spPr bwMode="auto">
          <a:xfrm>
            <a:off x="5597167" y="4657455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0" name="Line 156"/>
          <p:cNvSpPr>
            <a:spLocks noChangeShapeType="1"/>
          </p:cNvSpPr>
          <p:nvPr/>
        </p:nvSpPr>
        <p:spPr bwMode="auto">
          <a:xfrm flipH="1">
            <a:off x="5647659" y="4513661"/>
            <a:ext cx="177662" cy="22827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1" name="Freeform 173"/>
          <p:cNvSpPr>
            <a:spLocks/>
          </p:cNvSpPr>
          <p:nvPr/>
        </p:nvSpPr>
        <p:spPr bwMode="auto">
          <a:xfrm>
            <a:off x="5597167" y="4653861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2" name="Freeform 172"/>
          <p:cNvSpPr>
            <a:spLocks/>
          </p:cNvSpPr>
          <p:nvPr/>
        </p:nvSpPr>
        <p:spPr bwMode="auto">
          <a:xfrm>
            <a:off x="5597167" y="4657455"/>
            <a:ext cx="127169" cy="159970"/>
          </a:xfrm>
          <a:custGeom>
            <a:avLst/>
            <a:gdLst>
              <a:gd name="T0" fmla="*/ 68 w 68"/>
              <a:gd name="T1" fmla="*/ 0 h 89"/>
              <a:gd name="T2" fmla="*/ 0 w 68"/>
              <a:gd name="T3" fmla="*/ 39 h 89"/>
              <a:gd name="T4" fmla="*/ 0 w 68"/>
              <a:gd name="T5" fmla="*/ 89 h 89"/>
              <a:gd name="T6" fmla="*/ 68 w 68"/>
              <a:gd name="T7" fmla="*/ 52 h 89"/>
              <a:gd name="T8" fmla="*/ 68 w 68"/>
              <a:gd name="T9" fmla="*/ 0 h 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"/>
              <a:gd name="T16" fmla="*/ 0 h 89"/>
              <a:gd name="T17" fmla="*/ 68 w 68"/>
              <a:gd name="T18" fmla="*/ 89 h 8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" h="89">
                <a:moveTo>
                  <a:pt x="68" y="0"/>
                </a:moveTo>
                <a:lnTo>
                  <a:pt x="0" y="39"/>
                </a:lnTo>
                <a:lnTo>
                  <a:pt x="0" y="89"/>
                </a:lnTo>
                <a:lnTo>
                  <a:pt x="68" y="52"/>
                </a:lnTo>
                <a:lnTo>
                  <a:pt x="68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3" name="Freeform 174"/>
          <p:cNvSpPr>
            <a:spLocks/>
          </p:cNvSpPr>
          <p:nvPr/>
        </p:nvSpPr>
        <p:spPr bwMode="auto">
          <a:xfrm>
            <a:off x="5597167" y="4653861"/>
            <a:ext cx="129039" cy="163565"/>
          </a:xfrm>
          <a:custGeom>
            <a:avLst/>
            <a:gdLst>
              <a:gd name="T0" fmla="*/ 69 w 69"/>
              <a:gd name="T1" fmla="*/ 0 h 91"/>
              <a:gd name="T2" fmla="*/ 0 w 69"/>
              <a:gd name="T3" fmla="*/ 39 h 91"/>
              <a:gd name="T4" fmla="*/ 0 w 69"/>
              <a:gd name="T5" fmla="*/ 91 h 91"/>
              <a:gd name="T6" fmla="*/ 69 w 69"/>
              <a:gd name="T7" fmla="*/ 52 h 91"/>
              <a:gd name="T8" fmla="*/ 69 w 69"/>
              <a:gd name="T9" fmla="*/ 0 h 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91"/>
              <a:gd name="T17" fmla="*/ 69 w 69"/>
              <a:gd name="T18" fmla="*/ 91 h 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91">
                <a:moveTo>
                  <a:pt x="69" y="0"/>
                </a:moveTo>
                <a:lnTo>
                  <a:pt x="0" y="39"/>
                </a:lnTo>
                <a:lnTo>
                  <a:pt x="0" y="91"/>
                </a:lnTo>
                <a:lnTo>
                  <a:pt x="69" y="52"/>
                </a:lnTo>
                <a:lnTo>
                  <a:pt x="69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4" name="Freeform 334"/>
          <p:cNvSpPr>
            <a:spLocks/>
          </p:cNvSpPr>
          <p:nvPr/>
        </p:nvSpPr>
        <p:spPr bwMode="auto">
          <a:xfrm>
            <a:off x="4250676" y="3843226"/>
            <a:ext cx="2010385" cy="916683"/>
          </a:xfrm>
          <a:custGeom>
            <a:avLst/>
            <a:gdLst>
              <a:gd name="T0" fmla="*/ 323 w 1075"/>
              <a:gd name="T1" fmla="*/ 0 h 510"/>
              <a:gd name="T2" fmla="*/ 184 w 1075"/>
              <a:gd name="T3" fmla="*/ 39 h 510"/>
              <a:gd name="T4" fmla="*/ 145 w 1075"/>
              <a:gd name="T5" fmla="*/ 61 h 510"/>
              <a:gd name="T6" fmla="*/ 117 w 1075"/>
              <a:gd name="T7" fmla="*/ 82 h 510"/>
              <a:gd name="T8" fmla="*/ 95 w 1075"/>
              <a:gd name="T9" fmla="*/ 98 h 510"/>
              <a:gd name="T10" fmla="*/ 80 w 1075"/>
              <a:gd name="T11" fmla="*/ 111 h 510"/>
              <a:gd name="T12" fmla="*/ 70 w 1075"/>
              <a:gd name="T13" fmla="*/ 120 h 510"/>
              <a:gd name="T14" fmla="*/ 69 w 1075"/>
              <a:gd name="T15" fmla="*/ 122 h 510"/>
              <a:gd name="T16" fmla="*/ 37 w 1075"/>
              <a:gd name="T17" fmla="*/ 158 h 510"/>
              <a:gd name="T18" fmla="*/ 17 w 1075"/>
              <a:gd name="T19" fmla="*/ 191 h 510"/>
              <a:gd name="T20" fmla="*/ 6 w 1075"/>
              <a:gd name="T21" fmla="*/ 224 h 510"/>
              <a:gd name="T22" fmla="*/ 0 w 1075"/>
              <a:gd name="T23" fmla="*/ 254 h 510"/>
              <a:gd name="T24" fmla="*/ 2 w 1075"/>
              <a:gd name="T25" fmla="*/ 282 h 510"/>
              <a:gd name="T26" fmla="*/ 7 w 1075"/>
              <a:gd name="T27" fmla="*/ 308 h 510"/>
              <a:gd name="T28" fmla="*/ 15 w 1075"/>
              <a:gd name="T29" fmla="*/ 328 h 510"/>
              <a:gd name="T30" fmla="*/ 24 w 1075"/>
              <a:gd name="T31" fmla="*/ 347 h 510"/>
              <a:gd name="T32" fmla="*/ 31 w 1075"/>
              <a:gd name="T33" fmla="*/ 360 h 510"/>
              <a:gd name="T34" fmla="*/ 37 w 1075"/>
              <a:gd name="T35" fmla="*/ 369 h 510"/>
              <a:gd name="T36" fmla="*/ 41 w 1075"/>
              <a:gd name="T37" fmla="*/ 371 h 510"/>
              <a:gd name="T38" fmla="*/ 67 w 1075"/>
              <a:gd name="T39" fmla="*/ 402 h 510"/>
              <a:gd name="T40" fmla="*/ 98 w 1075"/>
              <a:gd name="T41" fmla="*/ 428 h 510"/>
              <a:gd name="T42" fmla="*/ 133 w 1075"/>
              <a:gd name="T43" fmla="*/ 449 h 510"/>
              <a:gd name="T44" fmla="*/ 172 w 1075"/>
              <a:gd name="T45" fmla="*/ 467 h 510"/>
              <a:gd name="T46" fmla="*/ 213 w 1075"/>
              <a:gd name="T47" fmla="*/ 480 h 510"/>
              <a:gd name="T48" fmla="*/ 250 w 1075"/>
              <a:gd name="T49" fmla="*/ 489 h 510"/>
              <a:gd name="T50" fmla="*/ 286 w 1075"/>
              <a:gd name="T51" fmla="*/ 497 h 510"/>
              <a:gd name="T52" fmla="*/ 317 w 1075"/>
              <a:gd name="T53" fmla="*/ 502 h 510"/>
              <a:gd name="T54" fmla="*/ 341 w 1075"/>
              <a:gd name="T55" fmla="*/ 504 h 510"/>
              <a:gd name="T56" fmla="*/ 356 w 1075"/>
              <a:gd name="T57" fmla="*/ 506 h 510"/>
              <a:gd name="T58" fmla="*/ 362 w 1075"/>
              <a:gd name="T59" fmla="*/ 506 h 510"/>
              <a:gd name="T60" fmla="*/ 395 w 1075"/>
              <a:gd name="T61" fmla="*/ 510 h 510"/>
              <a:gd name="T62" fmla="*/ 432 w 1075"/>
              <a:gd name="T63" fmla="*/ 510 h 510"/>
              <a:gd name="T64" fmla="*/ 473 w 1075"/>
              <a:gd name="T65" fmla="*/ 508 h 510"/>
              <a:gd name="T66" fmla="*/ 514 w 1075"/>
              <a:gd name="T67" fmla="*/ 504 h 510"/>
              <a:gd name="T68" fmla="*/ 553 w 1075"/>
              <a:gd name="T69" fmla="*/ 501 h 510"/>
              <a:gd name="T70" fmla="*/ 588 w 1075"/>
              <a:gd name="T71" fmla="*/ 497 h 510"/>
              <a:gd name="T72" fmla="*/ 619 w 1075"/>
              <a:gd name="T73" fmla="*/ 493 h 510"/>
              <a:gd name="T74" fmla="*/ 643 w 1075"/>
              <a:gd name="T75" fmla="*/ 491 h 510"/>
              <a:gd name="T76" fmla="*/ 660 w 1075"/>
              <a:gd name="T77" fmla="*/ 488 h 510"/>
              <a:gd name="T78" fmla="*/ 666 w 1075"/>
              <a:gd name="T79" fmla="*/ 488 h 510"/>
              <a:gd name="T80" fmla="*/ 708 w 1075"/>
              <a:gd name="T81" fmla="*/ 475 h 510"/>
              <a:gd name="T82" fmla="*/ 751 w 1075"/>
              <a:gd name="T83" fmla="*/ 458 h 510"/>
              <a:gd name="T84" fmla="*/ 792 w 1075"/>
              <a:gd name="T85" fmla="*/ 441 h 510"/>
              <a:gd name="T86" fmla="*/ 831 w 1075"/>
              <a:gd name="T87" fmla="*/ 423 h 510"/>
              <a:gd name="T88" fmla="*/ 866 w 1075"/>
              <a:gd name="T89" fmla="*/ 404 h 510"/>
              <a:gd name="T90" fmla="*/ 897 w 1075"/>
              <a:gd name="T91" fmla="*/ 386 h 510"/>
              <a:gd name="T92" fmla="*/ 927 w 1075"/>
              <a:gd name="T93" fmla="*/ 369 h 510"/>
              <a:gd name="T94" fmla="*/ 949 w 1075"/>
              <a:gd name="T95" fmla="*/ 354 h 510"/>
              <a:gd name="T96" fmla="*/ 966 w 1075"/>
              <a:gd name="T97" fmla="*/ 343 h 510"/>
              <a:gd name="T98" fmla="*/ 977 w 1075"/>
              <a:gd name="T99" fmla="*/ 336 h 510"/>
              <a:gd name="T100" fmla="*/ 981 w 1075"/>
              <a:gd name="T101" fmla="*/ 332 h 510"/>
              <a:gd name="T102" fmla="*/ 1075 w 1075"/>
              <a:gd name="T103" fmla="*/ 317 h 510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1075"/>
              <a:gd name="T157" fmla="*/ 0 h 510"/>
              <a:gd name="T158" fmla="*/ 1075 w 1075"/>
              <a:gd name="T159" fmla="*/ 510 h 510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1075" h="510">
                <a:moveTo>
                  <a:pt x="323" y="0"/>
                </a:moveTo>
                <a:lnTo>
                  <a:pt x="184" y="39"/>
                </a:lnTo>
                <a:lnTo>
                  <a:pt x="145" y="61"/>
                </a:lnTo>
                <a:lnTo>
                  <a:pt x="117" y="82"/>
                </a:lnTo>
                <a:lnTo>
                  <a:pt x="95" y="98"/>
                </a:lnTo>
                <a:lnTo>
                  <a:pt x="80" y="111"/>
                </a:lnTo>
                <a:lnTo>
                  <a:pt x="70" y="120"/>
                </a:lnTo>
                <a:lnTo>
                  <a:pt x="69" y="122"/>
                </a:lnTo>
                <a:lnTo>
                  <a:pt x="37" y="158"/>
                </a:lnTo>
                <a:lnTo>
                  <a:pt x="17" y="191"/>
                </a:lnTo>
                <a:lnTo>
                  <a:pt x="6" y="224"/>
                </a:lnTo>
                <a:lnTo>
                  <a:pt x="0" y="254"/>
                </a:lnTo>
                <a:lnTo>
                  <a:pt x="2" y="282"/>
                </a:lnTo>
                <a:lnTo>
                  <a:pt x="7" y="308"/>
                </a:lnTo>
                <a:lnTo>
                  <a:pt x="15" y="328"/>
                </a:lnTo>
                <a:lnTo>
                  <a:pt x="24" y="347"/>
                </a:lnTo>
                <a:lnTo>
                  <a:pt x="31" y="360"/>
                </a:lnTo>
                <a:lnTo>
                  <a:pt x="37" y="369"/>
                </a:lnTo>
                <a:lnTo>
                  <a:pt x="41" y="371"/>
                </a:lnTo>
                <a:lnTo>
                  <a:pt x="67" y="402"/>
                </a:lnTo>
                <a:lnTo>
                  <a:pt x="98" y="428"/>
                </a:lnTo>
                <a:lnTo>
                  <a:pt x="133" y="449"/>
                </a:lnTo>
                <a:lnTo>
                  <a:pt x="172" y="467"/>
                </a:lnTo>
                <a:lnTo>
                  <a:pt x="213" y="480"/>
                </a:lnTo>
                <a:lnTo>
                  <a:pt x="250" y="489"/>
                </a:lnTo>
                <a:lnTo>
                  <a:pt x="286" y="497"/>
                </a:lnTo>
                <a:lnTo>
                  <a:pt x="317" y="502"/>
                </a:lnTo>
                <a:lnTo>
                  <a:pt x="341" y="504"/>
                </a:lnTo>
                <a:lnTo>
                  <a:pt x="356" y="506"/>
                </a:lnTo>
                <a:lnTo>
                  <a:pt x="362" y="506"/>
                </a:lnTo>
                <a:lnTo>
                  <a:pt x="395" y="510"/>
                </a:lnTo>
                <a:lnTo>
                  <a:pt x="432" y="510"/>
                </a:lnTo>
                <a:lnTo>
                  <a:pt x="473" y="508"/>
                </a:lnTo>
                <a:lnTo>
                  <a:pt x="514" y="504"/>
                </a:lnTo>
                <a:lnTo>
                  <a:pt x="553" y="501"/>
                </a:lnTo>
                <a:lnTo>
                  <a:pt x="588" y="497"/>
                </a:lnTo>
                <a:lnTo>
                  <a:pt x="619" y="493"/>
                </a:lnTo>
                <a:lnTo>
                  <a:pt x="643" y="491"/>
                </a:lnTo>
                <a:lnTo>
                  <a:pt x="660" y="488"/>
                </a:lnTo>
                <a:lnTo>
                  <a:pt x="666" y="488"/>
                </a:lnTo>
                <a:lnTo>
                  <a:pt x="708" y="475"/>
                </a:lnTo>
                <a:lnTo>
                  <a:pt x="751" y="458"/>
                </a:lnTo>
                <a:lnTo>
                  <a:pt x="792" y="441"/>
                </a:lnTo>
                <a:lnTo>
                  <a:pt x="831" y="423"/>
                </a:lnTo>
                <a:lnTo>
                  <a:pt x="866" y="404"/>
                </a:lnTo>
                <a:lnTo>
                  <a:pt x="897" y="386"/>
                </a:lnTo>
                <a:lnTo>
                  <a:pt x="927" y="369"/>
                </a:lnTo>
                <a:lnTo>
                  <a:pt x="949" y="354"/>
                </a:lnTo>
                <a:lnTo>
                  <a:pt x="966" y="343"/>
                </a:lnTo>
                <a:lnTo>
                  <a:pt x="977" y="336"/>
                </a:lnTo>
                <a:lnTo>
                  <a:pt x="981" y="332"/>
                </a:lnTo>
                <a:lnTo>
                  <a:pt x="1075" y="31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5" name="Freeform 13"/>
          <p:cNvSpPr>
            <a:spLocks/>
          </p:cNvSpPr>
          <p:nvPr/>
        </p:nvSpPr>
        <p:spPr bwMode="auto">
          <a:xfrm>
            <a:off x="4263766" y="3987018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6" name="Freeform 14"/>
          <p:cNvSpPr>
            <a:spLocks/>
          </p:cNvSpPr>
          <p:nvPr/>
        </p:nvSpPr>
        <p:spPr bwMode="auto">
          <a:xfrm>
            <a:off x="4263766" y="3987018"/>
            <a:ext cx="235636" cy="185134"/>
          </a:xfrm>
          <a:custGeom>
            <a:avLst/>
            <a:gdLst>
              <a:gd name="T0" fmla="*/ 0 w 126"/>
              <a:gd name="T1" fmla="*/ 50 h 103"/>
              <a:gd name="T2" fmla="*/ 86 w 126"/>
              <a:gd name="T3" fmla="*/ 0 h 103"/>
              <a:gd name="T4" fmla="*/ 88 w 126"/>
              <a:gd name="T5" fmla="*/ 0 h 103"/>
              <a:gd name="T6" fmla="*/ 93 w 126"/>
              <a:gd name="T7" fmla="*/ 0 h 103"/>
              <a:gd name="T8" fmla="*/ 100 w 126"/>
              <a:gd name="T9" fmla="*/ 0 h 103"/>
              <a:gd name="T10" fmla="*/ 108 w 126"/>
              <a:gd name="T11" fmla="*/ 3 h 103"/>
              <a:gd name="T12" fmla="*/ 115 w 126"/>
              <a:gd name="T13" fmla="*/ 9 h 103"/>
              <a:gd name="T14" fmla="*/ 123 w 126"/>
              <a:gd name="T15" fmla="*/ 18 h 103"/>
              <a:gd name="T16" fmla="*/ 126 w 126"/>
              <a:gd name="T17" fmla="*/ 33 h 103"/>
              <a:gd name="T18" fmla="*/ 126 w 126"/>
              <a:gd name="T19" fmla="*/ 53 h 103"/>
              <a:gd name="T20" fmla="*/ 41 w 126"/>
              <a:gd name="T21" fmla="*/ 103 h 103"/>
              <a:gd name="T22" fmla="*/ 0 w 126"/>
              <a:gd name="T23" fmla="*/ 50 h 10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26"/>
              <a:gd name="T37" fmla="*/ 0 h 103"/>
              <a:gd name="T38" fmla="*/ 126 w 126"/>
              <a:gd name="T39" fmla="*/ 103 h 103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26" h="103">
                <a:moveTo>
                  <a:pt x="0" y="50"/>
                </a:moveTo>
                <a:lnTo>
                  <a:pt x="86" y="0"/>
                </a:lnTo>
                <a:lnTo>
                  <a:pt x="88" y="0"/>
                </a:lnTo>
                <a:lnTo>
                  <a:pt x="93" y="0"/>
                </a:lnTo>
                <a:lnTo>
                  <a:pt x="100" y="0"/>
                </a:lnTo>
                <a:lnTo>
                  <a:pt x="108" y="3"/>
                </a:lnTo>
                <a:lnTo>
                  <a:pt x="115" y="9"/>
                </a:lnTo>
                <a:lnTo>
                  <a:pt x="123" y="18"/>
                </a:lnTo>
                <a:lnTo>
                  <a:pt x="126" y="33"/>
                </a:lnTo>
                <a:lnTo>
                  <a:pt x="126" y="53"/>
                </a:lnTo>
                <a:lnTo>
                  <a:pt x="41" y="103"/>
                </a:lnTo>
                <a:lnTo>
                  <a:pt x="0" y="5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7" name="Freeform 15"/>
          <p:cNvSpPr>
            <a:spLocks/>
          </p:cNvSpPr>
          <p:nvPr/>
        </p:nvSpPr>
        <p:spPr bwMode="auto">
          <a:xfrm>
            <a:off x="4274988" y="3990614"/>
            <a:ext cx="224415" cy="168957"/>
          </a:xfrm>
          <a:custGeom>
            <a:avLst/>
            <a:gdLst>
              <a:gd name="T0" fmla="*/ 35 w 120"/>
              <a:gd name="T1" fmla="*/ 94 h 94"/>
              <a:gd name="T2" fmla="*/ 0 w 120"/>
              <a:gd name="T3" fmla="*/ 48 h 94"/>
              <a:gd name="T4" fmla="*/ 83 w 120"/>
              <a:gd name="T5" fmla="*/ 0 h 94"/>
              <a:gd name="T6" fmla="*/ 85 w 120"/>
              <a:gd name="T7" fmla="*/ 0 h 94"/>
              <a:gd name="T8" fmla="*/ 91 w 120"/>
              <a:gd name="T9" fmla="*/ 0 h 94"/>
              <a:gd name="T10" fmla="*/ 98 w 120"/>
              <a:gd name="T11" fmla="*/ 1 h 94"/>
              <a:gd name="T12" fmla="*/ 107 w 120"/>
              <a:gd name="T13" fmla="*/ 5 h 94"/>
              <a:gd name="T14" fmla="*/ 115 w 120"/>
              <a:gd name="T15" fmla="*/ 14 h 94"/>
              <a:gd name="T16" fmla="*/ 119 w 120"/>
              <a:gd name="T17" fmla="*/ 27 h 94"/>
              <a:gd name="T18" fmla="*/ 120 w 120"/>
              <a:gd name="T19" fmla="*/ 46 h 94"/>
              <a:gd name="T20" fmla="*/ 35 w 120"/>
              <a:gd name="T21" fmla="*/ 94 h 9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20"/>
              <a:gd name="T34" fmla="*/ 0 h 94"/>
              <a:gd name="T35" fmla="*/ 120 w 120"/>
              <a:gd name="T36" fmla="*/ 94 h 9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20" h="94">
                <a:moveTo>
                  <a:pt x="35" y="94"/>
                </a:moveTo>
                <a:lnTo>
                  <a:pt x="0" y="48"/>
                </a:lnTo>
                <a:lnTo>
                  <a:pt x="83" y="0"/>
                </a:lnTo>
                <a:lnTo>
                  <a:pt x="85" y="0"/>
                </a:lnTo>
                <a:lnTo>
                  <a:pt x="91" y="0"/>
                </a:lnTo>
                <a:lnTo>
                  <a:pt x="98" y="1"/>
                </a:lnTo>
                <a:lnTo>
                  <a:pt x="107" y="5"/>
                </a:lnTo>
                <a:lnTo>
                  <a:pt x="115" y="14"/>
                </a:lnTo>
                <a:lnTo>
                  <a:pt x="119" y="27"/>
                </a:lnTo>
                <a:lnTo>
                  <a:pt x="120" y="46"/>
                </a:lnTo>
                <a:lnTo>
                  <a:pt x="35" y="94"/>
                </a:lnTo>
                <a:close/>
              </a:path>
            </a:pathLst>
          </a:custGeom>
          <a:solidFill>
            <a:srgbClr val="2B2BFF"/>
          </a:solidFill>
          <a:ln w="0">
            <a:solidFill>
              <a:srgbClr val="2B2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8" name="Freeform 16"/>
          <p:cNvSpPr>
            <a:spLocks/>
          </p:cNvSpPr>
          <p:nvPr/>
        </p:nvSpPr>
        <p:spPr bwMode="auto">
          <a:xfrm>
            <a:off x="4284338" y="3990613"/>
            <a:ext cx="213194" cy="159970"/>
          </a:xfrm>
          <a:custGeom>
            <a:avLst/>
            <a:gdLst>
              <a:gd name="T0" fmla="*/ 30 w 114"/>
              <a:gd name="T1" fmla="*/ 89 h 89"/>
              <a:gd name="T2" fmla="*/ 0 w 114"/>
              <a:gd name="T3" fmla="*/ 48 h 89"/>
              <a:gd name="T4" fmla="*/ 82 w 114"/>
              <a:gd name="T5" fmla="*/ 0 h 89"/>
              <a:gd name="T6" fmla="*/ 84 w 114"/>
              <a:gd name="T7" fmla="*/ 1 h 89"/>
              <a:gd name="T8" fmla="*/ 91 w 114"/>
              <a:gd name="T9" fmla="*/ 1 h 89"/>
              <a:gd name="T10" fmla="*/ 99 w 114"/>
              <a:gd name="T11" fmla="*/ 5 h 89"/>
              <a:gd name="T12" fmla="*/ 108 w 114"/>
              <a:gd name="T13" fmla="*/ 12 h 89"/>
              <a:gd name="T14" fmla="*/ 114 w 114"/>
              <a:gd name="T15" fmla="*/ 24 h 89"/>
              <a:gd name="T16" fmla="*/ 114 w 114"/>
              <a:gd name="T17" fmla="*/ 40 h 89"/>
              <a:gd name="T18" fmla="*/ 30 w 114"/>
              <a:gd name="T19" fmla="*/ 89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14"/>
              <a:gd name="T31" fmla="*/ 0 h 89"/>
              <a:gd name="T32" fmla="*/ 114 w 114"/>
              <a:gd name="T33" fmla="*/ 89 h 8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14" h="89">
                <a:moveTo>
                  <a:pt x="30" y="89"/>
                </a:moveTo>
                <a:lnTo>
                  <a:pt x="0" y="48"/>
                </a:lnTo>
                <a:lnTo>
                  <a:pt x="82" y="0"/>
                </a:lnTo>
                <a:lnTo>
                  <a:pt x="84" y="1"/>
                </a:lnTo>
                <a:lnTo>
                  <a:pt x="91" y="1"/>
                </a:lnTo>
                <a:lnTo>
                  <a:pt x="99" y="5"/>
                </a:lnTo>
                <a:lnTo>
                  <a:pt x="108" y="12"/>
                </a:lnTo>
                <a:lnTo>
                  <a:pt x="114" y="24"/>
                </a:lnTo>
                <a:lnTo>
                  <a:pt x="114" y="40"/>
                </a:lnTo>
                <a:lnTo>
                  <a:pt x="30" y="89"/>
                </a:lnTo>
                <a:close/>
              </a:path>
            </a:pathLst>
          </a:custGeom>
          <a:solidFill>
            <a:srgbClr val="5555FF"/>
          </a:solidFill>
          <a:ln w="0">
            <a:solidFill>
              <a:srgbClr val="555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79" name="Freeform 17"/>
          <p:cNvSpPr>
            <a:spLocks/>
          </p:cNvSpPr>
          <p:nvPr/>
        </p:nvSpPr>
        <p:spPr bwMode="auto">
          <a:xfrm>
            <a:off x="4295558" y="3992410"/>
            <a:ext cx="201974" cy="147388"/>
          </a:xfrm>
          <a:custGeom>
            <a:avLst/>
            <a:gdLst>
              <a:gd name="T0" fmla="*/ 24 w 108"/>
              <a:gd name="T1" fmla="*/ 82 h 82"/>
              <a:gd name="T2" fmla="*/ 0 w 108"/>
              <a:gd name="T3" fmla="*/ 49 h 82"/>
              <a:gd name="T4" fmla="*/ 80 w 108"/>
              <a:gd name="T5" fmla="*/ 0 h 82"/>
              <a:gd name="T6" fmla="*/ 82 w 108"/>
              <a:gd name="T7" fmla="*/ 0 h 82"/>
              <a:gd name="T8" fmla="*/ 87 w 108"/>
              <a:gd name="T9" fmla="*/ 2 h 82"/>
              <a:gd name="T10" fmla="*/ 95 w 108"/>
              <a:gd name="T11" fmla="*/ 6 h 82"/>
              <a:gd name="T12" fmla="*/ 102 w 108"/>
              <a:gd name="T13" fmla="*/ 11 h 82"/>
              <a:gd name="T14" fmla="*/ 106 w 108"/>
              <a:gd name="T15" fmla="*/ 21 h 82"/>
              <a:gd name="T16" fmla="*/ 108 w 108"/>
              <a:gd name="T17" fmla="*/ 36 h 82"/>
              <a:gd name="T18" fmla="*/ 24 w 108"/>
              <a:gd name="T19" fmla="*/ 82 h 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8"/>
              <a:gd name="T31" fmla="*/ 0 h 82"/>
              <a:gd name="T32" fmla="*/ 108 w 108"/>
              <a:gd name="T33" fmla="*/ 82 h 8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8" h="82">
                <a:moveTo>
                  <a:pt x="24" y="82"/>
                </a:moveTo>
                <a:lnTo>
                  <a:pt x="0" y="49"/>
                </a:lnTo>
                <a:lnTo>
                  <a:pt x="80" y="0"/>
                </a:lnTo>
                <a:lnTo>
                  <a:pt x="82" y="0"/>
                </a:lnTo>
                <a:lnTo>
                  <a:pt x="87" y="2"/>
                </a:lnTo>
                <a:lnTo>
                  <a:pt x="95" y="6"/>
                </a:lnTo>
                <a:lnTo>
                  <a:pt x="102" y="11"/>
                </a:lnTo>
                <a:lnTo>
                  <a:pt x="106" y="21"/>
                </a:lnTo>
                <a:lnTo>
                  <a:pt x="108" y="36"/>
                </a:lnTo>
                <a:lnTo>
                  <a:pt x="24" y="82"/>
                </a:lnTo>
                <a:close/>
              </a:path>
            </a:pathLst>
          </a:custGeom>
          <a:solidFill>
            <a:srgbClr val="8080FF"/>
          </a:solidFill>
          <a:ln w="0">
            <a:solidFill>
              <a:srgbClr val="808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0" name="Freeform 18"/>
          <p:cNvSpPr>
            <a:spLocks/>
          </p:cNvSpPr>
          <p:nvPr/>
        </p:nvSpPr>
        <p:spPr bwMode="auto">
          <a:xfrm>
            <a:off x="4306780" y="3996006"/>
            <a:ext cx="187013" cy="133009"/>
          </a:xfrm>
          <a:custGeom>
            <a:avLst/>
            <a:gdLst>
              <a:gd name="T0" fmla="*/ 18 w 100"/>
              <a:gd name="T1" fmla="*/ 74 h 74"/>
              <a:gd name="T2" fmla="*/ 0 w 100"/>
              <a:gd name="T3" fmla="*/ 47 h 74"/>
              <a:gd name="T4" fmla="*/ 77 w 100"/>
              <a:gd name="T5" fmla="*/ 0 h 74"/>
              <a:gd name="T6" fmla="*/ 79 w 100"/>
              <a:gd name="T7" fmla="*/ 0 h 74"/>
              <a:gd name="T8" fmla="*/ 81 w 100"/>
              <a:gd name="T9" fmla="*/ 0 h 74"/>
              <a:gd name="T10" fmla="*/ 85 w 100"/>
              <a:gd name="T11" fmla="*/ 2 h 74"/>
              <a:gd name="T12" fmla="*/ 89 w 100"/>
              <a:gd name="T13" fmla="*/ 4 h 74"/>
              <a:gd name="T14" fmla="*/ 92 w 100"/>
              <a:gd name="T15" fmla="*/ 8 h 74"/>
              <a:gd name="T16" fmla="*/ 96 w 100"/>
              <a:gd name="T17" fmla="*/ 11 h 74"/>
              <a:gd name="T18" fmla="*/ 98 w 100"/>
              <a:gd name="T19" fmla="*/ 15 h 74"/>
              <a:gd name="T20" fmla="*/ 100 w 100"/>
              <a:gd name="T21" fmla="*/ 21 h 74"/>
              <a:gd name="T22" fmla="*/ 100 w 100"/>
              <a:gd name="T23" fmla="*/ 28 h 74"/>
              <a:gd name="T24" fmla="*/ 18 w 100"/>
              <a:gd name="T25" fmla="*/ 74 h 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00"/>
              <a:gd name="T40" fmla="*/ 0 h 74"/>
              <a:gd name="T41" fmla="*/ 100 w 100"/>
              <a:gd name="T42" fmla="*/ 74 h 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00" h="74">
                <a:moveTo>
                  <a:pt x="18" y="74"/>
                </a:moveTo>
                <a:lnTo>
                  <a:pt x="0" y="47"/>
                </a:lnTo>
                <a:lnTo>
                  <a:pt x="77" y="0"/>
                </a:lnTo>
                <a:lnTo>
                  <a:pt x="79" y="0"/>
                </a:lnTo>
                <a:lnTo>
                  <a:pt x="81" y="0"/>
                </a:lnTo>
                <a:lnTo>
                  <a:pt x="85" y="2"/>
                </a:lnTo>
                <a:lnTo>
                  <a:pt x="89" y="4"/>
                </a:lnTo>
                <a:lnTo>
                  <a:pt x="92" y="8"/>
                </a:lnTo>
                <a:lnTo>
                  <a:pt x="96" y="11"/>
                </a:lnTo>
                <a:lnTo>
                  <a:pt x="98" y="15"/>
                </a:lnTo>
                <a:lnTo>
                  <a:pt x="100" y="21"/>
                </a:lnTo>
                <a:lnTo>
                  <a:pt x="100" y="28"/>
                </a:lnTo>
                <a:lnTo>
                  <a:pt x="18" y="74"/>
                </a:lnTo>
                <a:close/>
              </a:path>
            </a:pathLst>
          </a:custGeom>
          <a:solidFill>
            <a:srgbClr val="AAAAFF"/>
          </a:solidFill>
          <a:ln w="0">
            <a:solidFill>
              <a:srgbClr val="AAAA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1" name="Freeform 19"/>
          <p:cNvSpPr>
            <a:spLocks/>
          </p:cNvSpPr>
          <p:nvPr/>
        </p:nvSpPr>
        <p:spPr bwMode="auto">
          <a:xfrm>
            <a:off x="4316130" y="3996006"/>
            <a:ext cx="177662" cy="120427"/>
          </a:xfrm>
          <a:custGeom>
            <a:avLst/>
            <a:gdLst>
              <a:gd name="T0" fmla="*/ 13 w 95"/>
              <a:gd name="T1" fmla="*/ 67 h 67"/>
              <a:gd name="T2" fmla="*/ 0 w 95"/>
              <a:gd name="T3" fmla="*/ 47 h 67"/>
              <a:gd name="T4" fmla="*/ 76 w 95"/>
              <a:gd name="T5" fmla="*/ 0 h 67"/>
              <a:gd name="T6" fmla="*/ 78 w 95"/>
              <a:gd name="T7" fmla="*/ 2 h 67"/>
              <a:gd name="T8" fmla="*/ 80 w 95"/>
              <a:gd name="T9" fmla="*/ 4 h 67"/>
              <a:gd name="T10" fmla="*/ 84 w 95"/>
              <a:gd name="T11" fmla="*/ 6 h 67"/>
              <a:gd name="T12" fmla="*/ 87 w 95"/>
              <a:gd name="T13" fmla="*/ 9 h 67"/>
              <a:gd name="T14" fmla="*/ 91 w 95"/>
              <a:gd name="T15" fmla="*/ 13 h 67"/>
              <a:gd name="T16" fmla="*/ 95 w 95"/>
              <a:gd name="T17" fmla="*/ 19 h 67"/>
              <a:gd name="T18" fmla="*/ 95 w 95"/>
              <a:gd name="T19" fmla="*/ 22 h 67"/>
              <a:gd name="T20" fmla="*/ 13 w 95"/>
              <a:gd name="T21" fmla="*/ 67 h 6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5"/>
              <a:gd name="T34" fmla="*/ 0 h 67"/>
              <a:gd name="T35" fmla="*/ 95 w 95"/>
              <a:gd name="T36" fmla="*/ 67 h 6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5" h="67">
                <a:moveTo>
                  <a:pt x="13" y="67"/>
                </a:moveTo>
                <a:lnTo>
                  <a:pt x="0" y="47"/>
                </a:lnTo>
                <a:lnTo>
                  <a:pt x="76" y="0"/>
                </a:lnTo>
                <a:lnTo>
                  <a:pt x="78" y="2"/>
                </a:lnTo>
                <a:lnTo>
                  <a:pt x="80" y="4"/>
                </a:lnTo>
                <a:lnTo>
                  <a:pt x="84" y="6"/>
                </a:lnTo>
                <a:lnTo>
                  <a:pt x="87" y="9"/>
                </a:lnTo>
                <a:lnTo>
                  <a:pt x="91" y="13"/>
                </a:lnTo>
                <a:lnTo>
                  <a:pt x="95" y="19"/>
                </a:lnTo>
                <a:lnTo>
                  <a:pt x="95" y="22"/>
                </a:lnTo>
                <a:lnTo>
                  <a:pt x="13" y="67"/>
                </a:lnTo>
                <a:close/>
              </a:path>
            </a:pathLst>
          </a:custGeom>
          <a:solidFill>
            <a:srgbClr val="D5D5FF"/>
          </a:solidFill>
          <a:ln w="0">
            <a:solidFill>
              <a:srgbClr val="D5D5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2" name="Freeform 20"/>
          <p:cNvSpPr>
            <a:spLocks/>
          </p:cNvSpPr>
          <p:nvPr/>
        </p:nvSpPr>
        <p:spPr bwMode="auto">
          <a:xfrm>
            <a:off x="4327351" y="3999600"/>
            <a:ext cx="166441" cy="106048"/>
          </a:xfrm>
          <a:custGeom>
            <a:avLst/>
            <a:gdLst>
              <a:gd name="T0" fmla="*/ 89 w 89"/>
              <a:gd name="T1" fmla="*/ 15 h 59"/>
              <a:gd name="T2" fmla="*/ 7 w 89"/>
              <a:gd name="T3" fmla="*/ 59 h 59"/>
              <a:gd name="T4" fmla="*/ 0 w 89"/>
              <a:gd name="T5" fmla="*/ 45 h 59"/>
              <a:gd name="T6" fmla="*/ 74 w 89"/>
              <a:gd name="T7" fmla="*/ 0 h 59"/>
              <a:gd name="T8" fmla="*/ 89 w 89"/>
              <a:gd name="T9" fmla="*/ 15 h 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59"/>
              <a:gd name="T17" fmla="*/ 89 w 89"/>
              <a:gd name="T18" fmla="*/ 59 h 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59">
                <a:moveTo>
                  <a:pt x="89" y="15"/>
                </a:moveTo>
                <a:lnTo>
                  <a:pt x="7" y="59"/>
                </a:lnTo>
                <a:lnTo>
                  <a:pt x="0" y="45"/>
                </a:lnTo>
                <a:lnTo>
                  <a:pt x="74" y="0"/>
                </a:lnTo>
                <a:lnTo>
                  <a:pt x="89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3" name="Freeform 21"/>
          <p:cNvSpPr>
            <a:spLocks/>
          </p:cNvSpPr>
          <p:nvPr/>
        </p:nvSpPr>
        <p:spPr bwMode="auto">
          <a:xfrm>
            <a:off x="4237584" y="4073294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4" name="Freeform 22"/>
          <p:cNvSpPr>
            <a:spLocks/>
          </p:cNvSpPr>
          <p:nvPr/>
        </p:nvSpPr>
        <p:spPr bwMode="auto">
          <a:xfrm>
            <a:off x="4237584" y="4073294"/>
            <a:ext cx="117818" cy="122224"/>
          </a:xfrm>
          <a:custGeom>
            <a:avLst/>
            <a:gdLst>
              <a:gd name="T0" fmla="*/ 46 w 63"/>
              <a:gd name="T1" fmla="*/ 67 h 68"/>
              <a:gd name="T2" fmla="*/ 57 w 63"/>
              <a:gd name="T3" fmla="*/ 55 h 68"/>
              <a:gd name="T4" fmla="*/ 63 w 63"/>
              <a:gd name="T5" fmla="*/ 39 h 68"/>
              <a:gd name="T6" fmla="*/ 59 w 63"/>
              <a:gd name="T7" fmla="*/ 22 h 68"/>
              <a:gd name="T8" fmla="*/ 48 w 63"/>
              <a:gd name="T9" fmla="*/ 7 h 68"/>
              <a:gd name="T10" fmla="*/ 33 w 63"/>
              <a:gd name="T11" fmla="*/ 0 h 68"/>
              <a:gd name="T12" fmla="*/ 16 w 63"/>
              <a:gd name="T13" fmla="*/ 4 h 68"/>
              <a:gd name="T14" fmla="*/ 3 w 63"/>
              <a:gd name="T15" fmla="*/ 15 h 68"/>
              <a:gd name="T16" fmla="*/ 0 w 63"/>
              <a:gd name="T17" fmla="*/ 30 h 68"/>
              <a:gd name="T18" fmla="*/ 1 w 63"/>
              <a:gd name="T19" fmla="*/ 48 h 68"/>
              <a:gd name="T20" fmla="*/ 13 w 63"/>
              <a:gd name="T21" fmla="*/ 61 h 68"/>
              <a:gd name="T22" fmla="*/ 29 w 63"/>
              <a:gd name="T23" fmla="*/ 68 h 68"/>
              <a:gd name="T24" fmla="*/ 46 w 63"/>
              <a:gd name="T25" fmla="*/ 67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6" y="67"/>
                </a:moveTo>
                <a:lnTo>
                  <a:pt x="57" y="55"/>
                </a:lnTo>
                <a:lnTo>
                  <a:pt x="63" y="39"/>
                </a:lnTo>
                <a:lnTo>
                  <a:pt x="59" y="22"/>
                </a:lnTo>
                <a:lnTo>
                  <a:pt x="48" y="7"/>
                </a:lnTo>
                <a:lnTo>
                  <a:pt x="33" y="0"/>
                </a:lnTo>
                <a:lnTo>
                  <a:pt x="16" y="4"/>
                </a:lnTo>
                <a:lnTo>
                  <a:pt x="3" y="15"/>
                </a:lnTo>
                <a:lnTo>
                  <a:pt x="0" y="30"/>
                </a:lnTo>
                <a:lnTo>
                  <a:pt x="1" y="48"/>
                </a:lnTo>
                <a:lnTo>
                  <a:pt x="13" y="61"/>
                </a:lnTo>
                <a:lnTo>
                  <a:pt x="29" y="68"/>
                </a:lnTo>
                <a:lnTo>
                  <a:pt x="46" y="67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5" name="Freeform 24"/>
          <p:cNvSpPr>
            <a:spLocks/>
          </p:cNvSpPr>
          <p:nvPr/>
        </p:nvSpPr>
        <p:spPr bwMode="auto">
          <a:xfrm>
            <a:off x="4839765" y="3073930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6" name="Freeform 25"/>
          <p:cNvSpPr>
            <a:spLocks/>
          </p:cNvSpPr>
          <p:nvPr/>
        </p:nvSpPr>
        <p:spPr bwMode="auto">
          <a:xfrm>
            <a:off x="4839765" y="3073930"/>
            <a:ext cx="1282906" cy="772890"/>
          </a:xfrm>
          <a:custGeom>
            <a:avLst/>
            <a:gdLst>
              <a:gd name="T0" fmla="*/ 0 w 686"/>
              <a:gd name="T1" fmla="*/ 376 h 430"/>
              <a:gd name="T2" fmla="*/ 645 w 686"/>
              <a:gd name="T3" fmla="*/ 0 h 430"/>
              <a:gd name="T4" fmla="*/ 647 w 686"/>
              <a:gd name="T5" fmla="*/ 0 h 430"/>
              <a:gd name="T6" fmla="*/ 653 w 686"/>
              <a:gd name="T7" fmla="*/ 0 h 430"/>
              <a:gd name="T8" fmla="*/ 660 w 686"/>
              <a:gd name="T9" fmla="*/ 0 h 430"/>
              <a:gd name="T10" fmla="*/ 670 w 686"/>
              <a:gd name="T11" fmla="*/ 3 h 430"/>
              <a:gd name="T12" fmla="*/ 677 w 686"/>
              <a:gd name="T13" fmla="*/ 9 h 430"/>
              <a:gd name="T14" fmla="*/ 683 w 686"/>
              <a:gd name="T15" fmla="*/ 18 h 430"/>
              <a:gd name="T16" fmla="*/ 686 w 686"/>
              <a:gd name="T17" fmla="*/ 33 h 430"/>
              <a:gd name="T18" fmla="*/ 686 w 686"/>
              <a:gd name="T19" fmla="*/ 53 h 430"/>
              <a:gd name="T20" fmla="*/ 41 w 686"/>
              <a:gd name="T21" fmla="*/ 430 h 430"/>
              <a:gd name="T22" fmla="*/ 0 w 686"/>
              <a:gd name="T23" fmla="*/ 376 h 43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86"/>
              <a:gd name="T37" fmla="*/ 0 h 430"/>
              <a:gd name="T38" fmla="*/ 686 w 686"/>
              <a:gd name="T39" fmla="*/ 430 h 43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86" h="430">
                <a:moveTo>
                  <a:pt x="0" y="376"/>
                </a:moveTo>
                <a:lnTo>
                  <a:pt x="645" y="0"/>
                </a:lnTo>
                <a:lnTo>
                  <a:pt x="647" y="0"/>
                </a:lnTo>
                <a:lnTo>
                  <a:pt x="653" y="0"/>
                </a:lnTo>
                <a:lnTo>
                  <a:pt x="660" y="0"/>
                </a:lnTo>
                <a:lnTo>
                  <a:pt x="670" y="3"/>
                </a:lnTo>
                <a:lnTo>
                  <a:pt x="677" y="9"/>
                </a:lnTo>
                <a:lnTo>
                  <a:pt x="683" y="18"/>
                </a:lnTo>
                <a:lnTo>
                  <a:pt x="686" y="33"/>
                </a:lnTo>
                <a:lnTo>
                  <a:pt x="686" y="53"/>
                </a:lnTo>
                <a:lnTo>
                  <a:pt x="41" y="430"/>
                </a:lnTo>
                <a:lnTo>
                  <a:pt x="0" y="376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7" name="Line 26"/>
          <p:cNvSpPr>
            <a:spLocks noChangeShapeType="1"/>
          </p:cNvSpPr>
          <p:nvPr/>
        </p:nvSpPr>
        <p:spPr bwMode="auto">
          <a:xfrm flipH="1">
            <a:off x="4854726" y="3875579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8" name="Line 27"/>
          <p:cNvSpPr>
            <a:spLocks noChangeShapeType="1"/>
          </p:cNvSpPr>
          <p:nvPr/>
        </p:nvSpPr>
        <p:spPr bwMode="auto">
          <a:xfrm flipH="1">
            <a:off x="4807973" y="3902540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89" name="Freeform 28"/>
          <p:cNvSpPr>
            <a:spLocks/>
          </p:cNvSpPr>
          <p:nvPr/>
        </p:nvSpPr>
        <p:spPr bwMode="auto">
          <a:xfrm>
            <a:off x="4778052" y="3929502"/>
            <a:ext cx="9351" cy="16177"/>
          </a:xfrm>
          <a:custGeom>
            <a:avLst/>
            <a:gdLst>
              <a:gd name="T0" fmla="*/ 5 w 5"/>
              <a:gd name="T1" fmla="*/ 0 h 9"/>
              <a:gd name="T2" fmla="*/ 0 w 5"/>
              <a:gd name="T3" fmla="*/ 6 h 9"/>
              <a:gd name="T4" fmla="*/ 4 w 5"/>
              <a:gd name="T5" fmla="*/ 9 h 9"/>
              <a:gd name="T6" fmla="*/ 0 60000 65536"/>
              <a:gd name="T7" fmla="*/ 0 60000 65536"/>
              <a:gd name="T8" fmla="*/ 0 60000 65536"/>
              <a:gd name="T9" fmla="*/ 0 w 5"/>
              <a:gd name="T10" fmla="*/ 0 h 9"/>
              <a:gd name="T11" fmla="*/ 5 w 5"/>
              <a:gd name="T12" fmla="*/ 9 h 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" h="9">
                <a:moveTo>
                  <a:pt x="5" y="0"/>
                </a:moveTo>
                <a:lnTo>
                  <a:pt x="0" y="6"/>
                </a:lnTo>
                <a:lnTo>
                  <a:pt x="4" y="9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0" name="Line 29"/>
          <p:cNvSpPr>
            <a:spLocks noChangeShapeType="1"/>
          </p:cNvSpPr>
          <p:nvPr/>
        </p:nvSpPr>
        <p:spPr bwMode="auto">
          <a:xfrm>
            <a:off x="4806104" y="3963652"/>
            <a:ext cx="20571" cy="1977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1" name="Line 30"/>
          <p:cNvSpPr>
            <a:spLocks noChangeShapeType="1"/>
          </p:cNvSpPr>
          <p:nvPr/>
        </p:nvSpPr>
        <p:spPr bwMode="auto">
          <a:xfrm flipV="1">
            <a:off x="4847245" y="3963652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2" name="Line 31"/>
          <p:cNvSpPr>
            <a:spLocks noChangeShapeType="1"/>
          </p:cNvSpPr>
          <p:nvPr/>
        </p:nvSpPr>
        <p:spPr bwMode="auto">
          <a:xfrm flipV="1">
            <a:off x="4892128" y="3940285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3" name="Line 32"/>
          <p:cNvSpPr>
            <a:spLocks noChangeShapeType="1"/>
          </p:cNvSpPr>
          <p:nvPr/>
        </p:nvSpPr>
        <p:spPr bwMode="auto">
          <a:xfrm flipV="1">
            <a:off x="4937011" y="3913324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4" name="Line 33"/>
          <p:cNvSpPr>
            <a:spLocks noChangeShapeType="1"/>
          </p:cNvSpPr>
          <p:nvPr/>
        </p:nvSpPr>
        <p:spPr bwMode="auto">
          <a:xfrm flipV="1">
            <a:off x="4985636" y="3886363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5" name="Line 34"/>
          <p:cNvSpPr>
            <a:spLocks noChangeShapeType="1"/>
          </p:cNvSpPr>
          <p:nvPr/>
        </p:nvSpPr>
        <p:spPr bwMode="auto">
          <a:xfrm flipV="1">
            <a:off x="5030518" y="385940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6" name="Line 35"/>
          <p:cNvSpPr>
            <a:spLocks noChangeShapeType="1"/>
          </p:cNvSpPr>
          <p:nvPr/>
        </p:nvSpPr>
        <p:spPr bwMode="auto">
          <a:xfrm flipV="1">
            <a:off x="5075401" y="3836036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7" name="Line 36"/>
          <p:cNvSpPr>
            <a:spLocks noChangeShapeType="1"/>
          </p:cNvSpPr>
          <p:nvPr/>
        </p:nvSpPr>
        <p:spPr bwMode="auto">
          <a:xfrm flipV="1">
            <a:off x="5124025" y="380907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8" name="Line 37"/>
          <p:cNvSpPr>
            <a:spLocks noChangeShapeType="1"/>
          </p:cNvSpPr>
          <p:nvPr/>
        </p:nvSpPr>
        <p:spPr bwMode="auto">
          <a:xfrm flipV="1">
            <a:off x="5168908" y="3783910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99" name="Line 38"/>
          <p:cNvSpPr>
            <a:spLocks noChangeShapeType="1"/>
          </p:cNvSpPr>
          <p:nvPr/>
        </p:nvSpPr>
        <p:spPr bwMode="auto">
          <a:xfrm flipV="1">
            <a:off x="5213790" y="3760544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0" name="Line 39"/>
          <p:cNvSpPr>
            <a:spLocks noChangeShapeType="1"/>
          </p:cNvSpPr>
          <p:nvPr/>
        </p:nvSpPr>
        <p:spPr bwMode="auto">
          <a:xfrm flipV="1">
            <a:off x="5260543" y="3733582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1" name="Line 40"/>
          <p:cNvSpPr>
            <a:spLocks noChangeShapeType="1"/>
          </p:cNvSpPr>
          <p:nvPr/>
        </p:nvSpPr>
        <p:spPr bwMode="auto">
          <a:xfrm flipV="1">
            <a:off x="5309168" y="3706621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2" name="Line 41"/>
          <p:cNvSpPr>
            <a:spLocks noChangeShapeType="1"/>
          </p:cNvSpPr>
          <p:nvPr/>
        </p:nvSpPr>
        <p:spPr bwMode="auto">
          <a:xfrm flipV="1">
            <a:off x="5354050" y="367966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3" name="Line 42"/>
          <p:cNvSpPr>
            <a:spLocks noChangeShapeType="1"/>
          </p:cNvSpPr>
          <p:nvPr/>
        </p:nvSpPr>
        <p:spPr bwMode="auto">
          <a:xfrm flipV="1">
            <a:off x="5398933" y="365629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4" name="Line 43"/>
          <p:cNvSpPr>
            <a:spLocks noChangeShapeType="1"/>
          </p:cNvSpPr>
          <p:nvPr/>
        </p:nvSpPr>
        <p:spPr bwMode="auto">
          <a:xfrm flipV="1">
            <a:off x="5443816" y="3629333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5" name="Line 44"/>
          <p:cNvSpPr>
            <a:spLocks noChangeShapeType="1"/>
          </p:cNvSpPr>
          <p:nvPr/>
        </p:nvSpPr>
        <p:spPr bwMode="auto">
          <a:xfrm flipV="1">
            <a:off x="5492440" y="3602372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6" name="Line 45"/>
          <p:cNvSpPr>
            <a:spLocks noChangeShapeType="1"/>
          </p:cNvSpPr>
          <p:nvPr/>
        </p:nvSpPr>
        <p:spPr bwMode="auto">
          <a:xfrm flipV="1">
            <a:off x="5537322" y="3577207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7" name="Line 46"/>
          <p:cNvSpPr>
            <a:spLocks noChangeShapeType="1"/>
          </p:cNvSpPr>
          <p:nvPr/>
        </p:nvSpPr>
        <p:spPr bwMode="auto">
          <a:xfrm flipV="1">
            <a:off x="5582205" y="355384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8" name="Line 47"/>
          <p:cNvSpPr>
            <a:spLocks noChangeShapeType="1"/>
          </p:cNvSpPr>
          <p:nvPr/>
        </p:nvSpPr>
        <p:spPr bwMode="auto">
          <a:xfrm flipV="1">
            <a:off x="5630829" y="352687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09" name="Line 48"/>
          <p:cNvSpPr>
            <a:spLocks noChangeShapeType="1"/>
          </p:cNvSpPr>
          <p:nvPr/>
        </p:nvSpPr>
        <p:spPr bwMode="auto">
          <a:xfrm flipV="1">
            <a:off x="5675712" y="349991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0" name="Line 49"/>
          <p:cNvSpPr>
            <a:spLocks noChangeShapeType="1"/>
          </p:cNvSpPr>
          <p:nvPr/>
        </p:nvSpPr>
        <p:spPr bwMode="auto">
          <a:xfrm>
            <a:off x="5720594" y="3487337"/>
            <a:ext cx="1870" cy="179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1" name="Line 97"/>
          <p:cNvSpPr>
            <a:spLocks noChangeShapeType="1"/>
          </p:cNvSpPr>
          <p:nvPr/>
        </p:nvSpPr>
        <p:spPr bwMode="auto">
          <a:xfrm flipH="1">
            <a:off x="6670619" y="4012183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2" name="Line 98"/>
          <p:cNvSpPr>
            <a:spLocks noChangeShapeType="1"/>
          </p:cNvSpPr>
          <p:nvPr/>
        </p:nvSpPr>
        <p:spPr bwMode="auto">
          <a:xfrm flipH="1">
            <a:off x="6625736" y="4039144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3" name="Line 99"/>
          <p:cNvSpPr>
            <a:spLocks noChangeShapeType="1"/>
          </p:cNvSpPr>
          <p:nvPr/>
        </p:nvSpPr>
        <p:spPr bwMode="auto">
          <a:xfrm flipH="1">
            <a:off x="6577112" y="4062511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4" name="Line 100"/>
          <p:cNvSpPr>
            <a:spLocks noChangeShapeType="1"/>
          </p:cNvSpPr>
          <p:nvPr/>
        </p:nvSpPr>
        <p:spPr bwMode="auto">
          <a:xfrm flipH="1">
            <a:off x="6532229" y="408947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5" name="Line 101"/>
          <p:cNvSpPr>
            <a:spLocks noChangeShapeType="1"/>
          </p:cNvSpPr>
          <p:nvPr/>
        </p:nvSpPr>
        <p:spPr bwMode="auto">
          <a:xfrm flipH="1">
            <a:off x="6487347" y="4116432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6" name="Line 102"/>
          <p:cNvSpPr>
            <a:spLocks noChangeShapeType="1"/>
          </p:cNvSpPr>
          <p:nvPr/>
        </p:nvSpPr>
        <p:spPr bwMode="auto">
          <a:xfrm flipH="1">
            <a:off x="6438723" y="4139798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7" name="Line 103"/>
          <p:cNvSpPr>
            <a:spLocks noChangeShapeType="1"/>
          </p:cNvSpPr>
          <p:nvPr/>
        </p:nvSpPr>
        <p:spPr bwMode="auto">
          <a:xfrm flipH="1">
            <a:off x="6393840" y="416676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8" name="Line 104"/>
          <p:cNvSpPr>
            <a:spLocks noChangeShapeType="1"/>
          </p:cNvSpPr>
          <p:nvPr/>
        </p:nvSpPr>
        <p:spPr bwMode="auto">
          <a:xfrm flipH="1">
            <a:off x="6348958" y="4193721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19" name="Line 105"/>
          <p:cNvSpPr>
            <a:spLocks noChangeShapeType="1"/>
          </p:cNvSpPr>
          <p:nvPr/>
        </p:nvSpPr>
        <p:spPr bwMode="auto">
          <a:xfrm flipH="1">
            <a:off x="6300333" y="4218886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0" name="Line 106"/>
          <p:cNvSpPr>
            <a:spLocks noChangeShapeType="1"/>
          </p:cNvSpPr>
          <p:nvPr/>
        </p:nvSpPr>
        <p:spPr bwMode="auto">
          <a:xfrm flipH="1">
            <a:off x="6255450" y="424225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1" name="Line 107"/>
          <p:cNvSpPr>
            <a:spLocks noChangeShapeType="1"/>
          </p:cNvSpPr>
          <p:nvPr/>
        </p:nvSpPr>
        <p:spPr bwMode="auto">
          <a:xfrm flipH="1">
            <a:off x="6210567" y="4269214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2" name="Line 108"/>
          <p:cNvSpPr>
            <a:spLocks noChangeShapeType="1"/>
          </p:cNvSpPr>
          <p:nvPr/>
        </p:nvSpPr>
        <p:spPr bwMode="auto">
          <a:xfrm flipH="1">
            <a:off x="6165685" y="429617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3" name="Line 109"/>
          <p:cNvSpPr>
            <a:spLocks noChangeShapeType="1"/>
          </p:cNvSpPr>
          <p:nvPr/>
        </p:nvSpPr>
        <p:spPr bwMode="auto">
          <a:xfrm flipH="1">
            <a:off x="6117061" y="431954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4" name="Freeform 110"/>
          <p:cNvSpPr>
            <a:spLocks/>
          </p:cNvSpPr>
          <p:nvPr/>
        </p:nvSpPr>
        <p:spPr bwMode="auto">
          <a:xfrm>
            <a:off x="6070308" y="4346502"/>
            <a:ext cx="24312" cy="12582"/>
          </a:xfrm>
          <a:custGeom>
            <a:avLst/>
            <a:gdLst>
              <a:gd name="T0" fmla="*/ 13 w 13"/>
              <a:gd name="T1" fmla="*/ 0 h 7"/>
              <a:gd name="T2" fmla="*/ 0 w 13"/>
              <a:gd name="T3" fmla="*/ 7 h 7"/>
              <a:gd name="T4" fmla="*/ 0 w 13"/>
              <a:gd name="T5" fmla="*/ 7 h 7"/>
              <a:gd name="T6" fmla="*/ 0 60000 65536"/>
              <a:gd name="T7" fmla="*/ 0 60000 65536"/>
              <a:gd name="T8" fmla="*/ 0 60000 65536"/>
              <a:gd name="T9" fmla="*/ 0 w 13"/>
              <a:gd name="T10" fmla="*/ 0 h 7"/>
              <a:gd name="T11" fmla="*/ 13 w 13"/>
              <a:gd name="T12" fmla="*/ 7 h 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" h="7">
                <a:moveTo>
                  <a:pt x="13" y="0"/>
                </a:moveTo>
                <a:lnTo>
                  <a:pt x="0" y="7"/>
                </a:lnTo>
              </a:path>
            </a:pathLst>
          </a:cu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5" name="Line 111"/>
          <p:cNvSpPr>
            <a:spLocks noChangeShapeType="1"/>
          </p:cNvSpPr>
          <p:nvPr/>
        </p:nvSpPr>
        <p:spPr bwMode="auto">
          <a:xfrm>
            <a:off x="6092750" y="4377059"/>
            <a:ext cx="20571" cy="1617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6" name="Line 112"/>
          <p:cNvSpPr>
            <a:spLocks noChangeShapeType="1"/>
          </p:cNvSpPr>
          <p:nvPr/>
        </p:nvSpPr>
        <p:spPr bwMode="auto">
          <a:xfrm flipV="1">
            <a:off x="6133892" y="436627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7" name="Line 113"/>
          <p:cNvSpPr>
            <a:spLocks noChangeShapeType="1"/>
          </p:cNvSpPr>
          <p:nvPr/>
        </p:nvSpPr>
        <p:spPr bwMode="auto">
          <a:xfrm flipV="1">
            <a:off x="6178775" y="4339313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8" name="Freeform 114"/>
          <p:cNvSpPr>
            <a:spLocks/>
          </p:cNvSpPr>
          <p:nvPr/>
        </p:nvSpPr>
        <p:spPr bwMode="auto">
          <a:xfrm>
            <a:off x="4830415" y="3075727"/>
            <a:ext cx="1292257" cy="771092"/>
          </a:xfrm>
          <a:custGeom>
            <a:avLst/>
            <a:gdLst>
              <a:gd name="T0" fmla="*/ 654 w 691"/>
              <a:gd name="T1" fmla="*/ 0 h 429"/>
              <a:gd name="T2" fmla="*/ 658 w 691"/>
              <a:gd name="T3" fmla="*/ 0 h 429"/>
              <a:gd name="T4" fmla="*/ 663 w 691"/>
              <a:gd name="T5" fmla="*/ 0 h 429"/>
              <a:gd name="T6" fmla="*/ 671 w 691"/>
              <a:gd name="T7" fmla="*/ 2 h 429"/>
              <a:gd name="T8" fmla="*/ 678 w 691"/>
              <a:gd name="T9" fmla="*/ 6 h 429"/>
              <a:gd name="T10" fmla="*/ 686 w 691"/>
              <a:gd name="T11" fmla="*/ 13 h 429"/>
              <a:gd name="T12" fmla="*/ 691 w 691"/>
              <a:gd name="T13" fmla="*/ 28 h 429"/>
              <a:gd name="T14" fmla="*/ 691 w 691"/>
              <a:gd name="T15" fmla="*/ 47 h 429"/>
              <a:gd name="T16" fmla="*/ 35 w 691"/>
              <a:gd name="T17" fmla="*/ 429 h 429"/>
              <a:gd name="T18" fmla="*/ 0 w 691"/>
              <a:gd name="T19" fmla="*/ 381 h 429"/>
              <a:gd name="T20" fmla="*/ 654 w 691"/>
              <a:gd name="T21" fmla="*/ 0 h 42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91"/>
              <a:gd name="T34" fmla="*/ 0 h 429"/>
              <a:gd name="T35" fmla="*/ 691 w 691"/>
              <a:gd name="T36" fmla="*/ 429 h 42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91" h="429">
                <a:moveTo>
                  <a:pt x="654" y="0"/>
                </a:moveTo>
                <a:lnTo>
                  <a:pt x="658" y="0"/>
                </a:lnTo>
                <a:lnTo>
                  <a:pt x="663" y="0"/>
                </a:lnTo>
                <a:lnTo>
                  <a:pt x="671" y="2"/>
                </a:lnTo>
                <a:lnTo>
                  <a:pt x="678" y="6"/>
                </a:lnTo>
                <a:lnTo>
                  <a:pt x="686" y="13"/>
                </a:lnTo>
                <a:lnTo>
                  <a:pt x="691" y="28"/>
                </a:lnTo>
                <a:lnTo>
                  <a:pt x="691" y="47"/>
                </a:lnTo>
                <a:lnTo>
                  <a:pt x="35" y="429"/>
                </a:lnTo>
                <a:lnTo>
                  <a:pt x="0" y="381"/>
                </a:lnTo>
                <a:lnTo>
                  <a:pt x="654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29" name="Freeform 115"/>
          <p:cNvSpPr>
            <a:spLocks/>
          </p:cNvSpPr>
          <p:nvPr/>
        </p:nvSpPr>
        <p:spPr bwMode="auto">
          <a:xfrm>
            <a:off x="4839765" y="3075728"/>
            <a:ext cx="1282906" cy="756713"/>
          </a:xfrm>
          <a:custGeom>
            <a:avLst/>
            <a:gdLst>
              <a:gd name="T0" fmla="*/ 653 w 686"/>
              <a:gd name="T1" fmla="*/ 0 h 421"/>
              <a:gd name="T2" fmla="*/ 657 w 686"/>
              <a:gd name="T3" fmla="*/ 0 h 421"/>
              <a:gd name="T4" fmla="*/ 662 w 686"/>
              <a:gd name="T5" fmla="*/ 2 h 421"/>
              <a:gd name="T6" fmla="*/ 671 w 686"/>
              <a:gd name="T7" fmla="*/ 4 h 421"/>
              <a:gd name="T8" fmla="*/ 679 w 686"/>
              <a:gd name="T9" fmla="*/ 12 h 421"/>
              <a:gd name="T10" fmla="*/ 684 w 686"/>
              <a:gd name="T11" fmla="*/ 23 h 421"/>
              <a:gd name="T12" fmla="*/ 686 w 686"/>
              <a:gd name="T13" fmla="*/ 41 h 421"/>
              <a:gd name="T14" fmla="*/ 32 w 686"/>
              <a:gd name="T15" fmla="*/ 421 h 421"/>
              <a:gd name="T16" fmla="*/ 0 w 686"/>
              <a:gd name="T17" fmla="*/ 381 h 421"/>
              <a:gd name="T18" fmla="*/ 653 w 686"/>
              <a:gd name="T19" fmla="*/ 0 h 42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86"/>
              <a:gd name="T31" fmla="*/ 0 h 421"/>
              <a:gd name="T32" fmla="*/ 686 w 686"/>
              <a:gd name="T33" fmla="*/ 421 h 42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86" h="421">
                <a:moveTo>
                  <a:pt x="653" y="0"/>
                </a:moveTo>
                <a:lnTo>
                  <a:pt x="657" y="0"/>
                </a:lnTo>
                <a:lnTo>
                  <a:pt x="662" y="2"/>
                </a:lnTo>
                <a:lnTo>
                  <a:pt x="671" y="4"/>
                </a:lnTo>
                <a:lnTo>
                  <a:pt x="679" y="12"/>
                </a:lnTo>
                <a:lnTo>
                  <a:pt x="684" y="23"/>
                </a:lnTo>
                <a:lnTo>
                  <a:pt x="686" y="41"/>
                </a:lnTo>
                <a:lnTo>
                  <a:pt x="32" y="421"/>
                </a:lnTo>
                <a:lnTo>
                  <a:pt x="0" y="381"/>
                </a:lnTo>
                <a:lnTo>
                  <a:pt x="653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0" name="Freeform 116"/>
          <p:cNvSpPr>
            <a:spLocks/>
          </p:cNvSpPr>
          <p:nvPr/>
        </p:nvSpPr>
        <p:spPr bwMode="auto">
          <a:xfrm>
            <a:off x="4854727" y="3079323"/>
            <a:ext cx="1264205" cy="744131"/>
          </a:xfrm>
          <a:custGeom>
            <a:avLst/>
            <a:gdLst>
              <a:gd name="T0" fmla="*/ 650 w 676"/>
              <a:gd name="T1" fmla="*/ 0 h 414"/>
              <a:gd name="T2" fmla="*/ 652 w 676"/>
              <a:gd name="T3" fmla="*/ 0 h 414"/>
              <a:gd name="T4" fmla="*/ 658 w 676"/>
              <a:gd name="T5" fmla="*/ 2 h 414"/>
              <a:gd name="T6" fmla="*/ 665 w 676"/>
              <a:gd name="T7" fmla="*/ 4 h 414"/>
              <a:gd name="T8" fmla="*/ 671 w 676"/>
              <a:gd name="T9" fmla="*/ 11 h 414"/>
              <a:gd name="T10" fmla="*/ 676 w 676"/>
              <a:gd name="T11" fmla="*/ 21 h 414"/>
              <a:gd name="T12" fmla="*/ 676 w 676"/>
              <a:gd name="T13" fmla="*/ 34 h 414"/>
              <a:gd name="T14" fmla="*/ 24 w 676"/>
              <a:gd name="T15" fmla="*/ 414 h 414"/>
              <a:gd name="T16" fmla="*/ 0 w 676"/>
              <a:gd name="T17" fmla="*/ 379 h 414"/>
              <a:gd name="T18" fmla="*/ 650 w 676"/>
              <a:gd name="T19" fmla="*/ 0 h 4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76"/>
              <a:gd name="T31" fmla="*/ 0 h 414"/>
              <a:gd name="T32" fmla="*/ 676 w 676"/>
              <a:gd name="T33" fmla="*/ 414 h 4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76" h="414">
                <a:moveTo>
                  <a:pt x="650" y="0"/>
                </a:moveTo>
                <a:lnTo>
                  <a:pt x="652" y="0"/>
                </a:lnTo>
                <a:lnTo>
                  <a:pt x="658" y="2"/>
                </a:lnTo>
                <a:lnTo>
                  <a:pt x="665" y="4"/>
                </a:lnTo>
                <a:lnTo>
                  <a:pt x="671" y="11"/>
                </a:lnTo>
                <a:lnTo>
                  <a:pt x="676" y="21"/>
                </a:lnTo>
                <a:lnTo>
                  <a:pt x="676" y="34"/>
                </a:lnTo>
                <a:lnTo>
                  <a:pt x="24" y="414"/>
                </a:lnTo>
                <a:lnTo>
                  <a:pt x="0" y="379"/>
                </a:lnTo>
                <a:lnTo>
                  <a:pt x="650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1" name="Freeform 117"/>
          <p:cNvSpPr>
            <a:spLocks/>
          </p:cNvSpPr>
          <p:nvPr/>
        </p:nvSpPr>
        <p:spPr bwMode="auto">
          <a:xfrm>
            <a:off x="4864078" y="3079322"/>
            <a:ext cx="1254855" cy="729752"/>
          </a:xfrm>
          <a:custGeom>
            <a:avLst/>
            <a:gdLst>
              <a:gd name="T0" fmla="*/ 649 w 671"/>
              <a:gd name="T1" fmla="*/ 0 h 406"/>
              <a:gd name="T2" fmla="*/ 649 w 671"/>
              <a:gd name="T3" fmla="*/ 0 h 406"/>
              <a:gd name="T4" fmla="*/ 651 w 671"/>
              <a:gd name="T5" fmla="*/ 2 h 406"/>
              <a:gd name="T6" fmla="*/ 655 w 671"/>
              <a:gd name="T7" fmla="*/ 2 h 406"/>
              <a:gd name="T8" fmla="*/ 658 w 671"/>
              <a:gd name="T9" fmla="*/ 6 h 406"/>
              <a:gd name="T10" fmla="*/ 662 w 671"/>
              <a:gd name="T11" fmla="*/ 8 h 406"/>
              <a:gd name="T12" fmla="*/ 666 w 671"/>
              <a:gd name="T13" fmla="*/ 11 h 406"/>
              <a:gd name="T14" fmla="*/ 670 w 671"/>
              <a:gd name="T15" fmla="*/ 17 h 406"/>
              <a:gd name="T16" fmla="*/ 671 w 671"/>
              <a:gd name="T17" fmla="*/ 23 h 406"/>
              <a:gd name="T18" fmla="*/ 671 w 671"/>
              <a:gd name="T19" fmla="*/ 28 h 406"/>
              <a:gd name="T20" fmla="*/ 19 w 671"/>
              <a:gd name="T21" fmla="*/ 406 h 406"/>
              <a:gd name="T22" fmla="*/ 0 w 671"/>
              <a:gd name="T23" fmla="*/ 379 h 406"/>
              <a:gd name="T24" fmla="*/ 649 w 671"/>
              <a:gd name="T25" fmla="*/ 0 h 40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1"/>
              <a:gd name="T40" fmla="*/ 0 h 406"/>
              <a:gd name="T41" fmla="*/ 671 w 671"/>
              <a:gd name="T42" fmla="*/ 406 h 40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1" h="406">
                <a:moveTo>
                  <a:pt x="649" y="0"/>
                </a:moveTo>
                <a:lnTo>
                  <a:pt x="649" y="0"/>
                </a:lnTo>
                <a:lnTo>
                  <a:pt x="651" y="2"/>
                </a:lnTo>
                <a:lnTo>
                  <a:pt x="655" y="2"/>
                </a:lnTo>
                <a:lnTo>
                  <a:pt x="658" y="6"/>
                </a:lnTo>
                <a:lnTo>
                  <a:pt x="662" y="8"/>
                </a:lnTo>
                <a:lnTo>
                  <a:pt x="666" y="11"/>
                </a:lnTo>
                <a:lnTo>
                  <a:pt x="670" y="17"/>
                </a:lnTo>
                <a:lnTo>
                  <a:pt x="671" y="23"/>
                </a:lnTo>
                <a:lnTo>
                  <a:pt x="671" y="28"/>
                </a:lnTo>
                <a:lnTo>
                  <a:pt x="19" y="406"/>
                </a:lnTo>
                <a:lnTo>
                  <a:pt x="0" y="379"/>
                </a:lnTo>
                <a:lnTo>
                  <a:pt x="649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2" name="Freeform 119"/>
          <p:cNvSpPr>
            <a:spLocks/>
          </p:cNvSpPr>
          <p:nvPr/>
        </p:nvSpPr>
        <p:spPr bwMode="auto">
          <a:xfrm>
            <a:off x="4908961" y="3082918"/>
            <a:ext cx="1208101" cy="693803"/>
          </a:xfrm>
          <a:custGeom>
            <a:avLst/>
            <a:gdLst>
              <a:gd name="T0" fmla="*/ 646 w 646"/>
              <a:gd name="T1" fmla="*/ 15 h 386"/>
              <a:gd name="T2" fmla="*/ 8 w 646"/>
              <a:gd name="T3" fmla="*/ 386 h 386"/>
              <a:gd name="T4" fmla="*/ 0 w 646"/>
              <a:gd name="T5" fmla="*/ 371 h 386"/>
              <a:gd name="T6" fmla="*/ 633 w 646"/>
              <a:gd name="T7" fmla="*/ 0 h 386"/>
              <a:gd name="T8" fmla="*/ 646 w 646"/>
              <a:gd name="T9" fmla="*/ 15 h 3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46"/>
              <a:gd name="T16" fmla="*/ 0 h 386"/>
              <a:gd name="T17" fmla="*/ 646 w 646"/>
              <a:gd name="T18" fmla="*/ 386 h 3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46" h="386">
                <a:moveTo>
                  <a:pt x="646" y="15"/>
                </a:moveTo>
                <a:lnTo>
                  <a:pt x="8" y="386"/>
                </a:lnTo>
                <a:lnTo>
                  <a:pt x="0" y="371"/>
                </a:lnTo>
                <a:lnTo>
                  <a:pt x="633" y="0"/>
                </a:lnTo>
                <a:lnTo>
                  <a:pt x="646" y="1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4" name="Freeform 121"/>
          <p:cNvSpPr>
            <a:spLocks/>
          </p:cNvSpPr>
          <p:nvPr/>
        </p:nvSpPr>
        <p:spPr bwMode="auto">
          <a:xfrm>
            <a:off x="4819194" y="3738974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5" name="Line 122"/>
          <p:cNvSpPr>
            <a:spLocks noChangeShapeType="1"/>
          </p:cNvSpPr>
          <p:nvPr/>
        </p:nvSpPr>
        <p:spPr bwMode="auto">
          <a:xfrm>
            <a:off x="5731816" y="3489134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8" name="Line 132"/>
          <p:cNvSpPr>
            <a:spLocks noChangeShapeType="1"/>
          </p:cNvSpPr>
          <p:nvPr/>
        </p:nvSpPr>
        <p:spPr bwMode="auto">
          <a:xfrm flipH="1">
            <a:off x="4215144" y="4136204"/>
            <a:ext cx="80415" cy="43138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9" name="Freeform 133"/>
          <p:cNvSpPr>
            <a:spLocks/>
          </p:cNvSpPr>
          <p:nvPr/>
        </p:nvSpPr>
        <p:spPr bwMode="auto">
          <a:xfrm>
            <a:off x="4254417" y="3656293"/>
            <a:ext cx="2010385" cy="846584"/>
          </a:xfrm>
          <a:custGeom>
            <a:avLst/>
            <a:gdLst>
              <a:gd name="T0" fmla="*/ 1075 w 1075"/>
              <a:gd name="T1" fmla="*/ 402 h 471"/>
              <a:gd name="T2" fmla="*/ 981 w 1075"/>
              <a:gd name="T3" fmla="*/ 295 h 471"/>
              <a:gd name="T4" fmla="*/ 977 w 1075"/>
              <a:gd name="T5" fmla="*/ 297 h 471"/>
              <a:gd name="T6" fmla="*/ 966 w 1075"/>
              <a:gd name="T7" fmla="*/ 304 h 471"/>
              <a:gd name="T8" fmla="*/ 949 w 1075"/>
              <a:gd name="T9" fmla="*/ 315 h 471"/>
              <a:gd name="T10" fmla="*/ 925 w 1075"/>
              <a:gd name="T11" fmla="*/ 330 h 471"/>
              <a:gd name="T12" fmla="*/ 897 w 1075"/>
              <a:gd name="T13" fmla="*/ 347 h 471"/>
              <a:gd name="T14" fmla="*/ 866 w 1075"/>
              <a:gd name="T15" fmla="*/ 365 h 471"/>
              <a:gd name="T16" fmla="*/ 829 w 1075"/>
              <a:gd name="T17" fmla="*/ 384 h 471"/>
              <a:gd name="T18" fmla="*/ 790 w 1075"/>
              <a:gd name="T19" fmla="*/ 402 h 471"/>
              <a:gd name="T20" fmla="*/ 749 w 1075"/>
              <a:gd name="T21" fmla="*/ 419 h 471"/>
              <a:gd name="T22" fmla="*/ 708 w 1075"/>
              <a:gd name="T23" fmla="*/ 436 h 471"/>
              <a:gd name="T24" fmla="*/ 665 w 1075"/>
              <a:gd name="T25" fmla="*/ 449 h 471"/>
              <a:gd name="T26" fmla="*/ 662 w 1075"/>
              <a:gd name="T27" fmla="*/ 451 h 471"/>
              <a:gd name="T28" fmla="*/ 653 w 1075"/>
              <a:gd name="T29" fmla="*/ 453 h 471"/>
              <a:gd name="T30" fmla="*/ 638 w 1075"/>
              <a:gd name="T31" fmla="*/ 456 h 471"/>
              <a:gd name="T32" fmla="*/ 615 w 1075"/>
              <a:gd name="T33" fmla="*/ 462 h 471"/>
              <a:gd name="T34" fmla="*/ 586 w 1075"/>
              <a:gd name="T35" fmla="*/ 466 h 471"/>
              <a:gd name="T36" fmla="*/ 549 w 1075"/>
              <a:gd name="T37" fmla="*/ 469 h 471"/>
              <a:gd name="T38" fmla="*/ 502 w 1075"/>
              <a:gd name="T39" fmla="*/ 471 h 471"/>
              <a:gd name="T40" fmla="*/ 447 w 1075"/>
              <a:gd name="T41" fmla="*/ 471 h 471"/>
              <a:gd name="T42" fmla="*/ 380 w 1075"/>
              <a:gd name="T43" fmla="*/ 469 h 471"/>
              <a:gd name="T44" fmla="*/ 304 w 1075"/>
              <a:gd name="T45" fmla="*/ 464 h 471"/>
              <a:gd name="T46" fmla="*/ 298 w 1075"/>
              <a:gd name="T47" fmla="*/ 462 h 471"/>
              <a:gd name="T48" fmla="*/ 280 w 1075"/>
              <a:gd name="T49" fmla="*/ 460 h 471"/>
              <a:gd name="T50" fmla="*/ 254 w 1075"/>
              <a:gd name="T51" fmla="*/ 454 h 471"/>
              <a:gd name="T52" fmla="*/ 222 w 1075"/>
              <a:gd name="T53" fmla="*/ 445 h 471"/>
              <a:gd name="T54" fmla="*/ 185 w 1075"/>
              <a:gd name="T55" fmla="*/ 434 h 471"/>
              <a:gd name="T56" fmla="*/ 146 w 1075"/>
              <a:gd name="T57" fmla="*/ 417 h 471"/>
              <a:gd name="T58" fmla="*/ 107 w 1075"/>
              <a:gd name="T59" fmla="*/ 395 h 471"/>
              <a:gd name="T60" fmla="*/ 70 w 1075"/>
              <a:gd name="T61" fmla="*/ 367 h 471"/>
              <a:gd name="T62" fmla="*/ 39 w 1075"/>
              <a:gd name="T63" fmla="*/ 332 h 471"/>
              <a:gd name="T64" fmla="*/ 37 w 1075"/>
              <a:gd name="T65" fmla="*/ 330 h 471"/>
              <a:gd name="T66" fmla="*/ 31 w 1075"/>
              <a:gd name="T67" fmla="*/ 321 h 471"/>
              <a:gd name="T68" fmla="*/ 22 w 1075"/>
              <a:gd name="T69" fmla="*/ 308 h 471"/>
              <a:gd name="T70" fmla="*/ 15 w 1075"/>
              <a:gd name="T71" fmla="*/ 291 h 471"/>
              <a:gd name="T72" fmla="*/ 5 w 1075"/>
              <a:gd name="T73" fmla="*/ 269 h 471"/>
              <a:gd name="T74" fmla="*/ 2 w 1075"/>
              <a:gd name="T75" fmla="*/ 243 h 471"/>
              <a:gd name="T76" fmla="*/ 0 w 1075"/>
              <a:gd name="T77" fmla="*/ 215 h 471"/>
              <a:gd name="T78" fmla="*/ 4 w 1075"/>
              <a:gd name="T79" fmla="*/ 186 h 471"/>
              <a:gd name="T80" fmla="*/ 16 w 1075"/>
              <a:gd name="T81" fmla="*/ 152 h 471"/>
              <a:gd name="T82" fmla="*/ 37 w 1075"/>
              <a:gd name="T83" fmla="*/ 119 h 471"/>
              <a:gd name="T84" fmla="*/ 68 w 1075"/>
              <a:gd name="T85" fmla="*/ 84 h 471"/>
              <a:gd name="T86" fmla="*/ 70 w 1075"/>
              <a:gd name="T87" fmla="*/ 82 h 471"/>
              <a:gd name="T88" fmla="*/ 80 w 1075"/>
              <a:gd name="T89" fmla="*/ 72 h 471"/>
              <a:gd name="T90" fmla="*/ 93 w 1075"/>
              <a:gd name="T91" fmla="*/ 59 h 471"/>
              <a:gd name="T92" fmla="*/ 115 w 1075"/>
              <a:gd name="T93" fmla="*/ 43 h 471"/>
              <a:gd name="T94" fmla="*/ 144 w 1075"/>
              <a:gd name="T95" fmla="*/ 22 h 471"/>
              <a:gd name="T96" fmla="*/ 182 w 1075"/>
              <a:gd name="T97" fmla="*/ 0 h 471"/>
              <a:gd name="T98" fmla="*/ 322 w 1075"/>
              <a:gd name="T99" fmla="*/ 85 h 471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71"/>
              <a:gd name="T152" fmla="*/ 1075 w 1075"/>
              <a:gd name="T153" fmla="*/ 471 h 471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71">
                <a:moveTo>
                  <a:pt x="1075" y="402"/>
                </a:moveTo>
                <a:lnTo>
                  <a:pt x="981" y="295"/>
                </a:lnTo>
                <a:lnTo>
                  <a:pt x="977" y="297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7"/>
                </a:lnTo>
                <a:lnTo>
                  <a:pt x="866" y="365"/>
                </a:lnTo>
                <a:lnTo>
                  <a:pt x="829" y="384"/>
                </a:lnTo>
                <a:lnTo>
                  <a:pt x="790" y="402"/>
                </a:lnTo>
                <a:lnTo>
                  <a:pt x="749" y="419"/>
                </a:lnTo>
                <a:lnTo>
                  <a:pt x="708" y="436"/>
                </a:lnTo>
                <a:lnTo>
                  <a:pt x="665" y="449"/>
                </a:lnTo>
                <a:lnTo>
                  <a:pt x="662" y="451"/>
                </a:lnTo>
                <a:lnTo>
                  <a:pt x="653" y="453"/>
                </a:lnTo>
                <a:lnTo>
                  <a:pt x="638" y="456"/>
                </a:lnTo>
                <a:lnTo>
                  <a:pt x="615" y="462"/>
                </a:lnTo>
                <a:lnTo>
                  <a:pt x="586" y="466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4"/>
                </a:lnTo>
                <a:lnTo>
                  <a:pt x="298" y="462"/>
                </a:lnTo>
                <a:lnTo>
                  <a:pt x="280" y="460"/>
                </a:lnTo>
                <a:lnTo>
                  <a:pt x="254" y="454"/>
                </a:lnTo>
                <a:lnTo>
                  <a:pt x="222" y="445"/>
                </a:lnTo>
                <a:lnTo>
                  <a:pt x="185" y="434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2"/>
                </a:lnTo>
                <a:lnTo>
                  <a:pt x="37" y="330"/>
                </a:lnTo>
                <a:lnTo>
                  <a:pt x="31" y="321"/>
                </a:lnTo>
                <a:lnTo>
                  <a:pt x="22" y="308"/>
                </a:lnTo>
                <a:lnTo>
                  <a:pt x="15" y="291"/>
                </a:lnTo>
                <a:lnTo>
                  <a:pt x="5" y="269"/>
                </a:lnTo>
                <a:lnTo>
                  <a:pt x="2" y="243"/>
                </a:lnTo>
                <a:lnTo>
                  <a:pt x="0" y="215"/>
                </a:lnTo>
                <a:lnTo>
                  <a:pt x="4" y="186"/>
                </a:lnTo>
                <a:lnTo>
                  <a:pt x="16" y="152"/>
                </a:lnTo>
                <a:lnTo>
                  <a:pt x="37" y="119"/>
                </a:lnTo>
                <a:lnTo>
                  <a:pt x="68" y="84"/>
                </a:lnTo>
                <a:lnTo>
                  <a:pt x="70" y="82"/>
                </a:lnTo>
                <a:lnTo>
                  <a:pt x="80" y="72"/>
                </a:lnTo>
                <a:lnTo>
                  <a:pt x="93" y="59"/>
                </a:lnTo>
                <a:lnTo>
                  <a:pt x="115" y="43"/>
                </a:lnTo>
                <a:lnTo>
                  <a:pt x="144" y="22"/>
                </a:lnTo>
                <a:lnTo>
                  <a:pt x="182" y="0"/>
                </a:lnTo>
                <a:lnTo>
                  <a:pt x="322" y="85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0" name="Freeform 134"/>
          <p:cNvSpPr>
            <a:spLocks/>
          </p:cNvSpPr>
          <p:nvPr/>
        </p:nvSpPr>
        <p:spPr bwMode="auto">
          <a:xfrm>
            <a:off x="4233845" y="3780316"/>
            <a:ext cx="2010385" cy="842989"/>
          </a:xfrm>
          <a:custGeom>
            <a:avLst/>
            <a:gdLst>
              <a:gd name="T0" fmla="*/ 1075 w 1075"/>
              <a:gd name="T1" fmla="*/ 354 h 469"/>
              <a:gd name="T2" fmla="*/ 981 w 1075"/>
              <a:gd name="T3" fmla="*/ 293 h 469"/>
              <a:gd name="T4" fmla="*/ 977 w 1075"/>
              <a:gd name="T5" fmla="*/ 295 h 469"/>
              <a:gd name="T6" fmla="*/ 966 w 1075"/>
              <a:gd name="T7" fmla="*/ 303 h 469"/>
              <a:gd name="T8" fmla="*/ 949 w 1075"/>
              <a:gd name="T9" fmla="*/ 314 h 469"/>
              <a:gd name="T10" fmla="*/ 925 w 1075"/>
              <a:gd name="T11" fmla="*/ 328 h 469"/>
              <a:gd name="T12" fmla="*/ 897 w 1075"/>
              <a:gd name="T13" fmla="*/ 345 h 469"/>
              <a:gd name="T14" fmla="*/ 866 w 1075"/>
              <a:gd name="T15" fmla="*/ 364 h 469"/>
              <a:gd name="T16" fmla="*/ 829 w 1075"/>
              <a:gd name="T17" fmla="*/ 382 h 469"/>
              <a:gd name="T18" fmla="*/ 790 w 1075"/>
              <a:gd name="T19" fmla="*/ 401 h 469"/>
              <a:gd name="T20" fmla="*/ 749 w 1075"/>
              <a:gd name="T21" fmla="*/ 419 h 469"/>
              <a:gd name="T22" fmla="*/ 708 w 1075"/>
              <a:gd name="T23" fmla="*/ 434 h 469"/>
              <a:gd name="T24" fmla="*/ 665 w 1075"/>
              <a:gd name="T25" fmla="*/ 447 h 469"/>
              <a:gd name="T26" fmla="*/ 662 w 1075"/>
              <a:gd name="T27" fmla="*/ 449 h 469"/>
              <a:gd name="T28" fmla="*/ 653 w 1075"/>
              <a:gd name="T29" fmla="*/ 451 h 469"/>
              <a:gd name="T30" fmla="*/ 638 w 1075"/>
              <a:gd name="T31" fmla="*/ 456 h 469"/>
              <a:gd name="T32" fmla="*/ 615 w 1075"/>
              <a:gd name="T33" fmla="*/ 460 h 469"/>
              <a:gd name="T34" fmla="*/ 586 w 1075"/>
              <a:gd name="T35" fmla="*/ 464 h 469"/>
              <a:gd name="T36" fmla="*/ 549 w 1075"/>
              <a:gd name="T37" fmla="*/ 468 h 469"/>
              <a:gd name="T38" fmla="*/ 502 w 1075"/>
              <a:gd name="T39" fmla="*/ 469 h 469"/>
              <a:gd name="T40" fmla="*/ 447 w 1075"/>
              <a:gd name="T41" fmla="*/ 469 h 469"/>
              <a:gd name="T42" fmla="*/ 380 w 1075"/>
              <a:gd name="T43" fmla="*/ 468 h 469"/>
              <a:gd name="T44" fmla="*/ 304 w 1075"/>
              <a:gd name="T45" fmla="*/ 462 h 469"/>
              <a:gd name="T46" fmla="*/ 298 w 1075"/>
              <a:gd name="T47" fmla="*/ 462 h 469"/>
              <a:gd name="T48" fmla="*/ 280 w 1075"/>
              <a:gd name="T49" fmla="*/ 458 h 469"/>
              <a:gd name="T50" fmla="*/ 254 w 1075"/>
              <a:gd name="T51" fmla="*/ 453 h 469"/>
              <a:gd name="T52" fmla="*/ 222 w 1075"/>
              <a:gd name="T53" fmla="*/ 445 h 469"/>
              <a:gd name="T54" fmla="*/ 185 w 1075"/>
              <a:gd name="T55" fmla="*/ 432 h 469"/>
              <a:gd name="T56" fmla="*/ 146 w 1075"/>
              <a:gd name="T57" fmla="*/ 416 h 469"/>
              <a:gd name="T58" fmla="*/ 107 w 1075"/>
              <a:gd name="T59" fmla="*/ 393 h 469"/>
              <a:gd name="T60" fmla="*/ 70 w 1075"/>
              <a:gd name="T61" fmla="*/ 366 h 469"/>
              <a:gd name="T62" fmla="*/ 39 w 1075"/>
              <a:gd name="T63" fmla="*/ 332 h 469"/>
              <a:gd name="T64" fmla="*/ 37 w 1075"/>
              <a:gd name="T65" fmla="*/ 328 h 469"/>
              <a:gd name="T66" fmla="*/ 31 w 1075"/>
              <a:gd name="T67" fmla="*/ 321 h 469"/>
              <a:gd name="T68" fmla="*/ 22 w 1075"/>
              <a:gd name="T69" fmla="*/ 306 h 469"/>
              <a:gd name="T70" fmla="*/ 15 w 1075"/>
              <a:gd name="T71" fmla="*/ 290 h 469"/>
              <a:gd name="T72" fmla="*/ 5 w 1075"/>
              <a:gd name="T73" fmla="*/ 267 h 469"/>
              <a:gd name="T74" fmla="*/ 2 w 1075"/>
              <a:gd name="T75" fmla="*/ 243 h 469"/>
              <a:gd name="T76" fmla="*/ 0 w 1075"/>
              <a:gd name="T77" fmla="*/ 215 h 469"/>
              <a:gd name="T78" fmla="*/ 4 w 1075"/>
              <a:gd name="T79" fmla="*/ 184 h 469"/>
              <a:gd name="T80" fmla="*/ 16 w 1075"/>
              <a:gd name="T81" fmla="*/ 152 h 469"/>
              <a:gd name="T82" fmla="*/ 37 w 1075"/>
              <a:gd name="T83" fmla="*/ 117 h 469"/>
              <a:gd name="T84" fmla="*/ 68 w 1075"/>
              <a:gd name="T85" fmla="*/ 84 h 469"/>
              <a:gd name="T86" fmla="*/ 70 w 1075"/>
              <a:gd name="T87" fmla="*/ 80 h 469"/>
              <a:gd name="T88" fmla="*/ 80 w 1075"/>
              <a:gd name="T89" fmla="*/ 73 h 469"/>
              <a:gd name="T90" fmla="*/ 93 w 1075"/>
              <a:gd name="T91" fmla="*/ 60 h 469"/>
              <a:gd name="T92" fmla="*/ 115 w 1075"/>
              <a:gd name="T93" fmla="*/ 41 h 469"/>
              <a:gd name="T94" fmla="*/ 144 w 1075"/>
              <a:gd name="T95" fmla="*/ 23 h 469"/>
              <a:gd name="T96" fmla="*/ 182 w 1075"/>
              <a:gd name="T97" fmla="*/ 0 h 469"/>
              <a:gd name="T98" fmla="*/ 315 w 1075"/>
              <a:gd name="T99" fmla="*/ 37 h 469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w 1075"/>
              <a:gd name="T151" fmla="*/ 0 h 469"/>
              <a:gd name="T152" fmla="*/ 1075 w 1075"/>
              <a:gd name="T153" fmla="*/ 469 h 469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T150" t="T151" r="T152" b="T153"/>
            <a:pathLst>
              <a:path w="1075" h="469">
                <a:moveTo>
                  <a:pt x="1075" y="354"/>
                </a:moveTo>
                <a:lnTo>
                  <a:pt x="981" y="293"/>
                </a:lnTo>
                <a:lnTo>
                  <a:pt x="977" y="295"/>
                </a:lnTo>
                <a:lnTo>
                  <a:pt x="966" y="303"/>
                </a:lnTo>
                <a:lnTo>
                  <a:pt x="949" y="314"/>
                </a:lnTo>
                <a:lnTo>
                  <a:pt x="925" y="328"/>
                </a:lnTo>
                <a:lnTo>
                  <a:pt x="897" y="345"/>
                </a:lnTo>
                <a:lnTo>
                  <a:pt x="866" y="364"/>
                </a:lnTo>
                <a:lnTo>
                  <a:pt x="829" y="382"/>
                </a:lnTo>
                <a:lnTo>
                  <a:pt x="790" y="401"/>
                </a:lnTo>
                <a:lnTo>
                  <a:pt x="749" y="419"/>
                </a:lnTo>
                <a:lnTo>
                  <a:pt x="708" y="434"/>
                </a:lnTo>
                <a:lnTo>
                  <a:pt x="665" y="447"/>
                </a:lnTo>
                <a:lnTo>
                  <a:pt x="662" y="449"/>
                </a:lnTo>
                <a:lnTo>
                  <a:pt x="653" y="451"/>
                </a:lnTo>
                <a:lnTo>
                  <a:pt x="638" y="456"/>
                </a:lnTo>
                <a:lnTo>
                  <a:pt x="615" y="460"/>
                </a:lnTo>
                <a:lnTo>
                  <a:pt x="586" y="464"/>
                </a:lnTo>
                <a:lnTo>
                  <a:pt x="549" y="468"/>
                </a:lnTo>
                <a:lnTo>
                  <a:pt x="502" y="469"/>
                </a:lnTo>
                <a:lnTo>
                  <a:pt x="447" y="469"/>
                </a:lnTo>
                <a:lnTo>
                  <a:pt x="380" y="468"/>
                </a:lnTo>
                <a:lnTo>
                  <a:pt x="304" y="462"/>
                </a:lnTo>
                <a:lnTo>
                  <a:pt x="298" y="462"/>
                </a:lnTo>
                <a:lnTo>
                  <a:pt x="280" y="458"/>
                </a:lnTo>
                <a:lnTo>
                  <a:pt x="254" y="453"/>
                </a:lnTo>
                <a:lnTo>
                  <a:pt x="222" y="445"/>
                </a:lnTo>
                <a:lnTo>
                  <a:pt x="185" y="432"/>
                </a:lnTo>
                <a:lnTo>
                  <a:pt x="146" y="416"/>
                </a:lnTo>
                <a:lnTo>
                  <a:pt x="107" y="393"/>
                </a:lnTo>
                <a:lnTo>
                  <a:pt x="70" y="366"/>
                </a:lnTo>
                <a:lnTo>
                  <a:pt x="39" y="332"/>
                </a:lnTo>
                <a:lnTo>
                  <a:pt x="37" y="328"/>
                </a:lnTo>
                <a:lnTo>
                  <a:pt x="31" y="321"/>
                </a:lnTo>
                <a:lnTo>
                  <a:pt x="22" y="306"/>
                </a:lnTo>
                <a:lnTo>
                  <a:pt x="15" y="290"/>
                </a:lnTo>
                <a:lnTo>
                  <a:pt x="5" y="267"/>
                </a:lnTo>
                <a:lnTo>
                  <a:pt x="2" y="243"/>
                </a:lnTo>
                <a:lnTo>
                  <a:pt x="0" y="215"/>
                </a:lnTo>
                <a:lnTo>
                  <a:pt x="4" y="184"/>
                </a:lnTo>
                <a:lnTo>
                  <a:pt x="16" y="152"/>
                </a:lnTo>
                <a:lnTo>
                  <a:pt x="37" y="117"/>
                </a:lnTo>
                <a:lnTo>
                  <a:pt x="68" y="84"/>
                </a:lnTo>
                <a:lnTo>
                  <a:pt x="70" y="80"/>
                </a:lnTo>
                <a:lnTo>
                  <a:pt x="80" y="73"/>
                </a:lnTo>
                <a:lnTo>
                  <a:pt x="93" y="60"/>
                </a:lnTo>
                <a:lnTo>
                  <a:pt x="115" y="41"/>
                </a:lnTo>
                <a:lnTo>
                  <a:pt x="144" y="23"/>
                </a:lnTo>
                <a:lnTo>
                  <a:pt x="182" y="0"/>
                </a:lnTo>
                <a:lnTo>
                  <a:pt x="315" y="3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1" name="Freeform 136"/>
          <p:cNvSpPr>
            <a:spLocks/>
          </p:cNvSpPr>
          <p:nvPr/>
        </p:nvSpPr>
        <p:spPr bwMode="auto">
          <a:xfrm>
            <a:off x="5804750" y="4172152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2" name="Freeform 137"/>
          <p:cNvSpPr>
            <a:spLocks/>
          </p:cNvSpPr>
          <p:nvPr/>
        </p:nvSpPr>
        <p:spPr bwMode="auto">
          <a:xfrm>
            <a:off x="5804750" y="4172152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5 h 58"/>
              <a:gd name="T4" fmla="*/ 0 w 44"/>
              <a:gd name="T5" fmla="*/ 58 h 58"/>
              <a:gd name="T6" fmla="*/ 44 w 44"/>
              <a:gd name="T7" fmla="*/ 34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5"/>
                </a:lnTo>
                <a:lnTo>
                  <a:pt x="0" y="58"/>
                </a:lnTo>
                <a:lnTo>
                  <a:pt x="44" y="34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3" name="Freeform 138"/>
          <p:cNvSpPr>
            <a:spLocks/>
          </p:cNvSpPr>
          <p:nvPr/>
        </p:nvSpPr>
        <p:spPr bwMode="auto">
          <a:xfrm>
            <a:off x="5804750" y="4279998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4" name="Freeform 139"/>
          <p:cNvSpPr>
            <a:spLocks/>
          </p:cNvSpPr>
          <p:nvPr/>
        </p:nvSpPr>
        <p:spPr bwMode="auto">
          <a:xfrm>
            <a:off x="5804750" y="4279998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5" name="Freeform 140"/>
          <p:cNvSpPr>
            <a:spLocks/>
          </p:cNvSpPr>
          <p:nvPr/>
        </p:nvSpPr>
        <p:spPr bwMode="auto">
          <a:xfrm>
            <a:off x="5804750" y="4366273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6" name="Freeform 141"/>
          <p:cNvSpPr>
            <a:spLocks/>
          </p:cNvSpPr>
          <p:nvPr/>
        </p:nvSpPr>
        <p:spPr bwMode="auto">
          <a:xfrm>
            <a:off x="5804750" y="4366273"/>
            <a:ext cx="82286" cy="104250"/>
          </a:xfrm>
          <a:custGeom>
            <a:avLst/>
            <a:gdLst>
              <a:gd name="T0" fmla="*/ 44 w 44"/>
              <a:gd name="T1" fmla="*/ 0 h 58"/>
              <a:gd name="T2" fmla="*/ 0 w 44"/>
              <a:gd name="T3" fmla="*/ 24 h 58"/>
              <a:gd name="T4" fmla="*/ 0 w 44"/>
              <a:gd name="T5" fmla="*/ 58 h 58"/>
              <a:gd name="T6" fmla="*/ 44 w 44"/>
              <a:gd name="T7" fmla="*/ 33 h 58"/>
              <a:gd name="T8" fmla="*/ 44 w 44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8"/>
              <a:gd name="T17" fmla="*/ 44 w 44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8">
                <a:moveTo>
                  <a:pt x="44" y="0"/>
                </a:moveTo>
                <a:lnTo>
                  <a:pt x="0" y="24"/>
                </a:lnTo>
                <a:lnTo>
                  <a:pt x="0" y="58"/>
                </a:lnTo>
                <a:lnTo>
                  <a:pt x="44" y="33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7" name="Freeform 142"/>
          <p:cNvSpPr>
            <a:spLocks/>
          </p:cNvSpPr>
          <p:nvPr/>
        </p:nvSpPr>
        <p:spPr bwMode="auto">
          <a:xfrm>
            <a:off x="5804750" y="4463335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8" name="Freeform 143"/>
          <p:cNvSpPr>
            <a:spLocks/>
          </p:cNvSpPr>
          <p:nvPr/>
        </p:nvSpPr>
        <p:spPr bwMode="auto">
          <a:xfrm>
            <a:off x="5804750" y="4463335"/>
            <a:ext cx="82286" cy="102453"/>
          </a:xfrm>
          <a:custGeom>
            <a:avLst/>
            <a:gdLst>
              <a:gd name="T0" fmla="*/ 44 w 44"/>
              <a:gd name="T1" fmla="*/ 0 h 57"/>
              <a:gd name="T2" fmla="*/ 0 w 44"/>
              <a:gd name="T3" fmla="*/ 24 h 57"/>
              <a:gd name="T4" fmla="*/ 0 w 44"/>
              <a:gd name="T5" fmla="*/ 57 h 57"/>
              <a:gd name="T6" fmla="*/ 44 w 44"/>
              <a:gd name="T7" fmla="*/ 31 h 57"/>
              <a:gd name="T8" fmla="*/ 44 w 44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"/>
              <a:gd name="T16" fmla="*/ 0 h 57"/>
              <a:gd name="T17" fmla="*/ 44 w 44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" h="57">
                <a:moveTo>
                  <a:pt x="44" y="0"/>
                </a:moveTo>
                <a:lnTo>
                  <a:pt x="0" y="24"/>
                </a:lnTo>
                <a:lnTo>
                  <a:pt x="0" y="57"/>
                </a:lnTo>
                <a:lnTo>
                  <a:pt x="44" y="31"/>
                </a:lnTo>
                <a:lnTo>
                  <a:pt x="44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49" name="Freeform 144"/>
          <p:cNvSpPr>
            <a:spLocks/>
          </p:cNvSpPr>
          <p:nvPr/>
        </p:nvSpPr>
        <p:spPr bwMode="auto">
          <a:xfrm>
            <a:off x="5814101" y="4263821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" name="Freeform 145"/>
          <p:cNvSpPr>
            <a:spLocks/>
          </p:cNvSpPr>
          <p:nvPr/>
        </p:nvSpPr>
        <p:spPr bwMode="auto">
          <a:xfrm>
            <a:off x="5814101" y="4263821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1" name="Freeform 146"/>
          <p:cNvSpPr>
            <a:spLocks/>
          </p:cNvSpPr>
          <p:nvPr/>
        </p:nvSpPr>
        <p:spPr bwMode="auto">
          <a:xfrm>
            <a:off x="5814101" y="435009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2" name="Freeform 147"/>
          <p:cNvSpPr>
            <a:spLocks/>
          </p:cNvSpPr>
          <p:nvPr/>
        </p:nvSpPr>
        <p:spPr bwMode="auto">
          <a:xfrm>
            <a:off x="5814101" y="4350097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3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3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3" name="Freeform 148"/>
          <p:cNvSpPr>
            <a:spLocks/>
          </p:cNvSpPr>
          <p:nvPr/>
        </p:nvSpPr>
        <p:spPr bwMode="auto">
          <a:xfrm>
            <a:off x="5814101" y="4447158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4" name="Freeform 149"/>
          <p:cNvSpPr>
            <a:spLocks/>
          </p:cNvSpPr>
          <p:nvPr/>
        </p:nvSpPr>
        <p:spPr bwMode="auto">
          <a:xfrm>
            <a:off x="5814101" y="4447158"/>
            <a:ext cx="84156" cy="102453"/>
          </a:xfrm>
          <a:custGeom>
            <a:avLst/>
            <a:gdLst>
              <a:gd name="T0" fmla="*/ 45 w 45"/>
              <a:gd name="T1" fmla="*/ 0 h 57"/>
              <a:gd name="T2" fmla="*/ 0 w 45"/>
              <a:gd name="T3" fmla="*/ 24 h 57"/>
              <a:gd name="T4" fmla="*/ 0 w 45"/>
              <a:gd name="T5" fmla="*/ 57 h 57"/>
              <a:gd name="T6" fmla="*/ 45 w 45"/>
              <a:gd name="T7" fmla="*/ 31 h 57"/>
              <a:gd name="T8" fmla="*/ 45 w 45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7"/>
              <a:gd name="T17" fmla="*/ 45 w 45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7">
                <a:moveTo>
                  <a:pt x="45" y="0"/>
                </a:moveTo>
                <a:lnTo>
                  <a:pt x="0" y="24"/>
                </a:lnTo>
                <a:lnTo>
                  <a:pt x="0" y="57"/>
                </a:lnTo>
                <a:lnTo>
                  <a:pt x="45" y="31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" name="Freeform 159"/>
          <p:cNvSpPr>
            <a:spLocks/>
          </p:cNvSpPr>
          <p:nvPr/>
        </p:nvSpPr>
        <p:spPr bwMode="auto">
          <a:xfrm>
            <a:off x="6621996" y="3442401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  <a:close/>
              </a:path>
            </a:pathLst>
          </a:custGeom>
          <a:solidFill>
            <a:srgbClr val="FF0000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6" name="Freeform 160"/>
          <p:cNvSpPr>
            <a:spLocks/>
          </p:cNvSpPr>
          <p:nvPr/>
        </p:nvSpPr>
        <p:spPr bwMode="auto">
          <a:xfrm>
            <a:off x="6621996" y="3442401"/>
            <a:ext cx="1258595" cy="744131"/>
          </a:xfrm>
          <a:custGeom>
            <a:avLst/>
            <a:gdLst>
              <a:gd name="T0" fmla="*/ 0 w 673"/>
              <a:gd name="T1" fmla="*/ 362 h 414"/>
              <a:gd name="T2" fmla="*/ 633 w 673"/>
              <a:gd name="T3" fmla="*/ 2 h 414"/>
              <a:gd name="T4" fmla="*/ 634 w 673"/>
              <a:gd name="T5" fmla="*/ 0 h 414"/>
              <a:gd name="T6" fmla="*/ 640 w 673"/>
              <a:gd name="T7" fmla="*/ 0 h 414"/>
              <a:gd name="T8" fmla="*/ 647 w 673"/>
              <a:gd name="T9" fmla="*/ 2 h 414"/>
              <a:gd name="T10" fmla="*/ 655 w 673"/>
              <a:gd name="T11" fmla="*/ 4 h 414"/>
              <a:gd name="T12" fmla="*/ 662 w 673"/>
              <a:gd name="T13" fmla="*/ 10 h 414"/>
              <a:gd name="T14" fmla="*/ 670 w 673"/>
              <a:gd name="T15" fmla="*/ 19 h 414"/>
              <a:gd name="T16" fmla="*/ 673 w 673"/>
              <a:gd name="T17" fmla="*/ 34 h 414"/>
              <a:gd name="T18" fmla="*/ 673 w 673"/>
              <a:gd name="T19" fmla="*/ 54 h 414"/>
              <a:gd name="T20" fmla="*/ 41 w 673"/>
              <a:gd name="T21" fmla="*/ 414 h 414"/>
              <a:gd name="T22" fmla="*/ 0 w 673"/>
              <a:gd name="T23" fmla="*/ 362 h 41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673"/>
              <a:gd name="T37" fmla="*/ 0 h 414"/>
              <a:gd name="T38" fmla="*/ 673 w 673"/>
              <a:gd name="T39" fmla="*/ 414 h 41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673" h="414">
                <a:moveTo>
                  <a:pt x="0" y="362"/>
                </a:moveTo>
                <a:lnTo>
                  <a:pt x="633" y="2"/>
                </a:lnTo>
                <a:lnTo>
                  <a:pt x="634" y="0"/>
                </a:lnTo>
                <a:lnTo>
                  <a:pt x="640" y="0"/>
                </a:lnTo>
                <a:lnTo>
                  <a:pt x="647" y="2"/>
                </a:lnTo>
                <a:lnTo>
                  <a:pt x="655" y="4"/>
                </a:lnTo>
                <a:lnTo>
                  <a:pt x="662" y="10"/>
                </a:lnTo>
                <a:lnTo>
                  <a:pt x="670" y="19"/>
                </a:lnTo>
                <a:lnTo>
                  <a:pt x="673" y="34"/>
                </a:lnTo>
                <a:lnTo>
                  <a:pt x="673" y="54"/>
                </a:lnTo>
                <a:lnTo>
                  <a:pt x="41" y="414"/>
                </a:lnTo>
                <a:lnTo>
                  <a:pt x="0" y="36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7" name="Freeform 161"/>
          <p:cNvSpPr>
            <a:spLocks/>
          </p:cNvSpPr>
          <p:nvPr/>
        </p:nvSpPr>
        <p:spPr bwMode="auto">
          <a:xfrm>
            <a:off x="6633216" y="3445995"/>
            <a:ext cx="1247374" cy="729752"/>
          </a:xfrm>
          <a:custGeom>
            <a:avLst/>
            <a:gdLst>
              <a:gd name="T0" fmla="*/ 630 w 667"/>
              <a:gd name="T1" fmla="*/ 0 h 406"/>
              <a:gd name="T2" fmla="*/ 632 w 667"/>
              <a:gd name="T3" fmla="*/ 0 h 406"/>
              <a:gd name="T4" fmla="*/ 638 w 667"/>
              <a:gd name="T5" fmla="*/ 0 h 406"/>
              <a:gd name="T6" fmla="*/ 645 w 667"/>
              <a:gd name="T7" fmla="*/ 2 h 406"/>
              <a:gd name="T8" fmla="*/ 654 w 667"/>
              <a:gd name="T9" fmla="*/ 6 h 406"/>
              <a:gd name="T10" fmla="*/ 662 w 667"/>
              <a:gd name="T11" fmla="*/ 15 h 406"/>
              <a:gd name="T12" fmla="*/ 666 w 667"/>
              <a:gd name="T13" fmla="*/ 28 h 406"/>
              <a:gd name="T14" fmla="*/ 667 w 667"/>
              <a:gd name="T15" fmla="*/ 47 h 406"/>
              <a:gd name="T16" fmla="*/ 35 w 667"/>
              <a:gd name="T17" fmla="*/ 406 h 406"/>
              <a:gd name="T18" fmla="*/ 0 w 667"/>
              <a:gd name="T19" fmla="*/ 360 h 406"/>
              <a:gd name="T20" fmla="*/ 630 w 667"/>
              <a:gd name="T21" fmla="*/ 0 h 40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67"/>
              <a:gd name="T34" fmla="*/ 0 h 406"/>
              <a:gd name="T35" fmla="*/ 667 w 667"/>
              <a:gd name="T36" fmla="*/ 406 h 40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67" h="406">
                <a:moveTo>
                  <a:pt x="630" y="0"/>
                </a:moveTo>
                <a:lnTo>
                  <a:pt x="632" y="0"/>
                </a:lnTo>
                <a:lnTo>
                  <a:pt x="638" y="0"/>
                </a:lnTo>
                <a:lnTo>
                  <a:pt x="645" y="2"/>
                </a:lnTo>
                <a:lnTo>
                  <a:pt x="654" y="6"/>
                </a:lnTo>
                <a:lnTo>
                  <a:pt x="662" y="15"/>
                </a:lnTo>
                <a:lnTo>
                  <a:pt x="666" y="28"/>
                </a:lnTo>
                <a:lnTo>
                  <a:pt x="667" y="47"/>
                </a:lnTo>
                <a:lnTo>
                  <a:pt x="35" y="406"/>
                </a:lnTo>
                <a:lnTo>
                  <a:pt x="0" y="360"/>
                </a:lnTo>
                <a:lnTo>
                  <a:pt x="630" y="0"/>
                </a:lnTo>
                <a:close/>
              </a:path>
            </a:pathLst>
          </a:custGeom>
          <a:solidFill>
            <a:srgbClr val="FF2B2B"/>
          </a:solidFill>
          <a:ln w="0">
            <a:solidFill>
              <a:srgbClr val="FF2B2B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8" name="Freeform 162"/>
          <p:cNvSpPr>
            <a:spLocks/>
          </p:cNvSpPr>
          <p:nvPr/>
        </p:nvSpPr>
        <p:spPr bwMode="auto">
          <a:xfrm>
            <a:off x="6642567" y="3449591"/>
            <a:ext cx="1236153" cy="713575"/>
          </a:xfrm>
          <a:custGeom>
            <a:avLst/>
            <a:gdLst>
              <a:gd name="T0" fmla="*/ 629 w 661"/>
              <a:gd name="T1" fmla="*/ 0 h 397"/>
              <a:gd name="T2" fmla="*/ 631 w 661"/>
              <a:gd name="T3" fmla="*/ 0 h 397"/>
              <a:gd name="T4" fmla="*/ 638 w 661"/>
              <a:gd name="T5" fmla="*/ 0 h 397"/>
              <a:gd name="T6" fmla="*/ 646 w 661"/>
              <a:gd name="T7" fmla="*/ 4 h 397"/>
              <a:gd name="T8" fmla="*/ 655 w 661"/>
              <a:gd name="T9" fmla="*/ 11 h 397"/>
              <a:gd name="T10" fmla="*/ 661 w 661"/>
              <a:gd name="T11" fmla="*/ 22 h 397"/>
              <a:gd name="T12" fmla="*/ 661 w 661"/>
              <a:gd name="T13" fmla="*/ 39 h 397"/>
              <a:gd name="T14" fmla="*/ 32 w 661"/>
              <a:gd name="T15" fmla="*/ 397 h 397"/>
              <a:gd name="T16" fmla="*/ 0 w 661"/>
              <a:gd name="T17" fmla="*/ 358 h 397"/>
              <a:gd name="T18" fmla="*/ 629 w 661"/>
              <a:gd name="T19" fmla="*/ 0 h 39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61"/>
              <a:gd name="T31" fmla="*/ 0 h 397"/>
              <a:gd name="T32" fmla="*/ 661 w 661"/>
              <a:gd name="T33" fmla="*/ 397 h 39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61" h="397">
                <a:moveTo>
                  <a:pt x="629" y="0"/>
                </a:moveTo>
                <a:lnTo>
                  <a:pt x="631" y="0"/>
                </a:lnTo>
                <a:lnTo>
                  <a:pt x="638" y="0"/>
                </a:lnTo>
                <a:lnTo>
                  <a:pt x="646" y="4"/>
                </a:lnTo>
                <a:lnTo>
                  <a:pt x="655" y="11"/>
                </a:lnTo>
                <a:lnTo>
                  <a:pt x="661" y="22"/>
                </a:lnTo>
                <a:lnTo>
                  <a:pt x="661" y="39"/>
                </a:lnTo>
                <a:lnTo>
                  <a:pt x="32" y="397"/>
                </a:lnTo>
                <a:lnTo>
                  <a:pt x="0" y="358"/>
                </a:lnTo>
                <a:lnTo>
                  <a:pt x="629" y="0"/>
                </a:lnTo>
                <a:close/>
              </a:path>
            </a:pathLst>
          </a:custGeom>
          <a:solidFill>
            <a:srgbClr val="FF5555"/>
          </a:solidFill>
          <a:ln w="0">
            <a:solidFill>
              <a:srgbClr val="FF555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9" name="Freeform 163"/>
          <p:cNvSpPr>
            <a:spLocks/>
          </p:cNvSpPr>
          <p:nvPr/>
        </p:nvSpPr>
        <p:spPr bwMode="auto">
          <a:xfrm>
            <a:off x="6657527" y="3449590"/>
            <a:ext cx="1221192" cy="702790"/>
          </a:xfrm>
          <a:custGeom>
            <a:avLst/>
            <a:gdLst>
              <a:gd name="T0" fmla="*/ 625 w 653"/>
              <a:gd name="T1" fmla="*/ 0 h 391"/>
              <a:gd name="T2" fmla="*/ 627 w 653"/>
              <a:gd name="T3" fmla="*/ 0 h 391"/>
              <a:gd name="T4" fmla="*/ 632 w 653"/>
              <a:gd name="T5" fmla="*/ 2 h 391"/>
              <a:gd name="T6" fmla="*/ 640 w 653"/>
              <a:gd name="T7" fmla="*/ 6 h 391"/>
              <a:gd name="T8" fmla="*/ 647 w 653"/>
              <a:gd name="T9" fmla="*/ 11 h 391"/>
              <a:gd name="T10" fmla="*/ 651 w 653"/>
              <a:gd name="T11" fmla="*/ 21 h 391"/>
              <a:gd name="T12" fmla="*/ 653 w 653"/>
              <a:gd name="T13" fmla="*/ 33 h 391"/>
              <a:gd name="T14" fmla="*/ 24 w 653"/>
              <a:gd name="T15" fmla="*/ 391 h 391"/>
              <a:gd name="T16" fmla="*/ 0 w 653"/>
              <a:gd name="T17" fmla="*/ 358 h 391"/>
              <a:gd name="T18" fmla="*/ 625 w 653"/>
              <a:gd name="T19" fmla="*/ 0 h 391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53"/>
              <a:gd name="T31" fmla="*/ 0 h 391"/>
              <a:gd name="T32" fmla="*/ 653 w 653"/>
              <a:gd name="T33" fmla="*/ 391 h 391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53" h="391">
                <a:moveTo>
                  <a:pt x="625" y="0"/>
                </a:moveTo>
                <a:lnTo>
                  <a:pt x="627" y="0"/>
                </a:lnTo>
                <a:lnTo>
                  <a:pt x="632" y="2"/>
                </a:lnTo>
                <a:lnTo>
                  <a:pt x="640" y="6"/>
                </a:lnTo>
                <a:lnTo>
                  <a:pt x="647" y="11"/>
                </a:lnTo>
                <a:lnTo>
                  <a:pt x="651" y="21"/>
                </a:lnTo>
                <a:lnTo>
                  <a:pt x="653" y="33"/>
                </a:lnTo>
                <a:lnTo>
                  <a:pt x="24" y="391"/>
                </a:lnTo>
                <a:lnTo>
                  <a:pt x="0" y="358"/>
                </a:lnTo>
                <a:lnTo>
                  <a:pt x="625" y="0"/>
                </a:lnTo>
                <a:close/>
              </a:path>
            </a:pathLst>
          </a:custGeom>
          <a:solidFill>
            <a:srgbClr val="FF8080"/>
          </a:solidFill>
          <a:ln w="0">
            <a:solidFill>
              <a:srgbClr val="FF808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0" name="Freeform 164"/>
          <p:cNvSpPr>
            <a:spLocks/>
          </p:cNvSpPr>
          <p:nvPr/>
        </p:nvSpPr>
        <p:spPr bwMode="auto">
          <a:xfrm>
            <a:off x="6666879" y="3449590"/>
            <a:ext cx="1208101" cy="690208"/>
          </a:xfrm>
          <a:custGeom>
            <a:avLst/>
            <a:gdLst>
              <a:gd name="T0" fmla="*/ 623 w 646"/>
              <a:gd name="T1" fmla="*/ 0 h 384"/>
              <a:gd name="T2" fmla="*/ 625 w 646"/>
              <a:gd name="T3" fmla="*/ 2 h 384"/>
              <a:gd name="T4" fmla="*/ 627 w 646"/>
              <a:gd name="T5" fmla="*/ 2 h 384"/>
              <a:gd name="T6" fmla="*/ 631 w 646"/>
              <a:gd name="T7" fmla="*/ 4 h 384"/>
              <a:gd name="T8" fmla="*/ 635 w 646"/>
              <a:gd name="T9" fmla="*/ 6 h 384"/>
              <a:gd name="T10" fmla="*/ 638 w 646"/>
              <a:gd name="T11" fmla="*/ 9 h 384"/>
              <a:gd name="T12" fmla="*/ 642 w 646"/>
              <a:gd name="T13" fmla="*/ 13 h 384"/>
              <a:gd name="T14" fmla="*/ 644 w 646"/>
              <a:gd name="T15" fmla="*/ 17 h 384"/>
              <a:gd name="T16" fmla="*/ 646 w 646"/>
              <a:gd name="T17" fmla="*/ 22 h 384"/>
              <a:gd name="T18" fmla="*/ 646 w 646"/>
              <a:gd name="T19" fmla="*/ 30 h 384"/>
              <a:gd name="T20" fmla="*/ 19 w 646"/>
              <a:gd name="T21" fmla="*/ 384 h 384"/>
              <a:gd name="T22" fmla="*/ 0 w 646"/>
              <a:gd name="T23" fmla="*/ 358 h 384"/>
              <a:gd name="T24" fmla="*/ 623 w 646"/>
              <a:gd name="T25" fmla="*/ 0 h 38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46"/>
              <a:gd name="T40" fmla="*/ 0 h 384"/>
              <a:gd name="T41" fmla="*/ 646 w 646"/>
              <a:gd name="T42" fmla="*/ 384 h 38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46" h="384">
                <a:moveTo>
                  <a:pt x="623" y="0"/>
                </a:moveTo>
                <a:lnTo>
                  <a:pt x="625" y="2"/>
                </a:lnTo>
                <a:lnTo>
                  <a:pt x="627" y="2"/>
                </a:lnTo>
                <a:lnTo>
                  <a:pt x="631" y="4"/>
                </a:lnTo>
                <a:lnTo>
                  <a:pt x="635" y="6"/>
                </a:lnTo>
                <a:lnTo>
                  <a:pt x="638" y="9"/>
                </a:lnTo>
                <a:lnTo>
                  <a:pt x="642" y="13"/>
                </a:lnTo>
                <a:lnTo>
                  <a:pt x="644" y="17"/>
                </a:lnTo>
                <a:lnTo>
                  <a:pt x="646" y="22"/>
                </a:lnTo>
                <a:lnTo>
                  <a:pt x="646" y="30"/>
                </a:lnTo>
                <a:lnTo>
                  <a:pt x="19" y="384"/>
                </a:lnTo>
                <a:lnTo>
                  <a:pt x="0" y="358"/>
                </a:lnTo>
                <a:lnTo>
                  <a:pt x="623" y="0"/>
                </a:lnTo>
                <a:close/>
              </a:path>
            </a:pathLst>
          </a:custGeom>
          <a:solidFill>
            <a:srgbClr val="FFAAAA"/>
          </a:solidFill>
          <a:ln w="0">
            <a:solidFill>
              <a:srgbClr val="FFAAA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1" name="Freeform 165"/>
          <p:cNvSpPr>
            <a:spLocks/>
          </p:cNvSpPr>
          <p:nvPr/>
        </p:nvSpPr>
        <p:spPr bwMode="auto">
          <a:xfrm>
            <a:off x="6681839" y="3453186"/>
            <a:ext cx="1193140" cy="675829"/>
          </a:xfrm>
          <a:custGeom>
            <a:avLst/>
            <a:gdLst>
              <a:gd name="T0" fmla="*/ 619 w 638"/>
              <a:gd name="T1" fmla="*/ 0 h 376"/>
              <a:gd name="T2" fmla="*/ 621 w 638"/>
              <a:gd name="T3" fmla="*/ 0 h 376"/>
              <a:gd name="T4" fmla="*/ 623 w 638"/>
              <a:gd name="T5" fmla="*/ 2 h 376"/>
              <a:gd name="T6" fmla="*/ 627 w 638"/>
              <a:gd name="T7" fmla="*/ 6 h 376"/>
              <a:gd name="T8" fmla="*/ 632 w 638"/>
              <a:gd name="T9" fmla="*/ 9 h 376"/>
              <a:gd name="T10" fmla="*/ 634 w 638"/>
              <a:gd name="T11" fmla="*/ 13 h 376"/>
              <a:gd name="T12" fmla="*/ 638 w 638"/>
              <a:gd name="T13" fmla="*/ 17 h 376"/>
              <a:gd name="T14" fmla="*/ 638 w 638"/>
              <a:gd name="T15" fmla="*/ 22 h 376"/>
              <a:gd name="T16" fmla="*/ 13 w 638"/>
              <a:gd name="T17" fmla="*/ 376 h 376"/>
              <a:gd name="T18" fmla="*/ 0 w 638"/>
              <a:gd name="T19" fmla="*/ 356 h 376"/>
              <a:gd name="T20" fmla="*/ 619 w 638"/>
              <a:gd name="T21" fmla="*/ 0 h 37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638"/>
              <a:gd name="T34" fmla="*/ 0 h 376"/>
              <a:gd name="T35" fmla="*/ 638 w 638"/>
              <a:gd name="T36" fmla="*/ 376 h 37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638" h="376">
                <a:moveTo>
                  <a:pt x="619" y="0"/>
                </a:moveTo>
                <a:lnTo>
                  <a:pt x="621" y="0"/>
                </a:lnTo>
                <a:lnTo>
                  <a:pt x="623" y="2"/>
                </a:lnTo>
                <a:lnTo>
                  <a:pt x="627" y="6"/>
                </a:lnTo>
                <a:lnTo>
                  <a:pt x="632" y="9"/>
                </a:lnTo>
                <a:lnTo>
                  <a:pt x="634" y="13"/>
                </a:lnTo>
                <a:lnTo>
                  <a:pt x="638" y="17"/>
                </a:lnTo>
                <a:lnTo>
                  <a:pt x="638" y="22"/>
                </a:lnTo>
                <a:lnTo>
                  <a:pt x="13" y="376"/>
                </a:lnTo>
                <a:lnTo>
                  <a:pt x="0" y="356"/>
                </a:lnTo>
                <a:lnTo>
                  <a:pt x="619" y="0"/>
                </a:lnTo>
                <a:close/>
              </a:path>
            </a:pathLst>
          </a:custGeom>
          <a:solidFill>
            <a:srgbClr val="FFD5D5"/>
          </a:solidFill>
          <a:ln w="0">
            <a:solidFill>
              <a:srgbClr val="FFD5D5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2" name="Freeform 166"/>
          <p:cNvSpPr>
            <a:spLocks/>
          </p:cNvSpPr>
          <p:nvPr/>
        </p:nvSpPr>
        <p:spPr bwMode="auto">
          <a:xfrm>
            <a:off x="6691190" y="3453185"/>
            <a:ext cx="1183790" cy="666842"/>
          </a:xfrm>
          <a:custGeom>
            <a:avLst/>
            <a:gdLst>
              <a:gd name="T0" fmla="*/ 633 w 633"/>
              <a:gd name="T1" fmla="*/ 17 h 371"/>
              <a:gd name="T2" fmla="*/ 8 w 633"/>
              <a:gd name="T3" fmla="*/ 371 h 371"/>
              <a:gd name="T4" fmla="*/ 0 w 633"/>
              <a:gd name="T5" fmla="*/ 356 h 371"/>
              <a:gd name="T6" fmla="*/ 620 w 633"/>
              <a:gd name="T7" fmla="*/ 0 h 371"/>
              <a:gd name="T8" fmla="*/ 633 w 633"/>
              <a:gd name="T9" fmla="*/ 17 h 37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33"/>
              <a:gd name="T16" fmla="*/ 0 h 371"/>
              <a:gd name="T17" fmla="*/ 633 w 633"/>
              <a:gd name="T18" fmla="*/ 371 h 37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33" h="371">
                <a:moveTo>
                  <a:pt x="633" y="17"/>
                </a:moveTo>
                <a:lnTo>
                  <a:pt x="8" y="371"/>
                </a:lnTo>
                <a:lnTo>
                  <a:pt x="0" y="356"/>
                </a:lnTo>
                <a:lnTo>
                  <a:pt x="620" y="0"/>
                </a:lnTo>
                <a:lnTo>
                  <a:pt x="633" y="17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3" name="Freeform 167"/>
          <p:cNvSpPr>
            <a:spLocks/>
          </p:cNvSpPr>
          <p:nvPr/>
        </p:nvSpPr>
        <p:spPr bwMode="auto">
          <a:xfrm>
            <a:off x="6593943" y="4082282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4" name="Freeform 168"/>
          <p:cNvSpPr>
            <a:spLocks/>
          </p:cNvSpPr>
          <p:nvPr/>
        </p:nvSpPr>
        <p:spPr bwMode="auto">
          <a:xfrm>
            <a:off x="6593943" y="4082282"/>
            <a:ext cx="121558" cy="120427"/>
          </a:xfrm>
          <a:custGeom>
            <a:avLst/>
            <a:gdLst>
              <a:gd name="T0" fmla="*/ 47 w 65"/>
              <a:gd name="T1" fmla="*/ 65 h 67"/>
              <a:gd name="T2" fmla="*/ 60 w 65"/>
              <a:gd name="T3" fmla="*/ 54 h 67"/>
              <a:gd name="T4" fmla="*/ 65 w 65"/>
              <a:gd name="T5" fmla="*/ 38 h 67"/>
              <a:gd name="T6" fmla="*/ 62 w 65"/>
              <a:gd name="T7" fmla="*/ 21 h 67"/>
              <a:gd name="T8" fmla="*/ 51 w 65"/>
              <a:gd name="T9" fmla="*/ 6 h 67"/>
              <a:gd name="T10" fmla="*/ 36 w 65"/>
              <a:gd name="T11" fmla="*/ 0 h 67"/>
              <a:gd name="T12" fmla="*/ 19 w 65"/>
              <a:gd name="T13" fmla="*/ 2 h 67"/>
              <a:gd name="T14" fmla="*/ 6 w 65"/>
              <a:gd name="T15" fmla="*/ 13 h 67"/>
              <a:gd name="T16" fmla="*/ 0 w 65"/>
              <a:gd name="T17" fmla="*/ 28 h 67"/>
              <a:gd name="T18" fmla="*/ 4 w 65"/>
              <a:gd name="T19" fmla="*/ 47 h 67"/>
              <a:gd name="T20" fmla="*/ 15 w 65"/>
              <a:gd name="T21" fmla="*/ 60 h 67"/>
              <a:gd name="T22" fmla="*/ 30 w 65"/>
              <a:gd name="T23" fmla="*/ 67 h 67"/>
              <a:gd name="T24" fmla="*/ 47 w 65"/>
              <a:gd name="T25" fmla="*/ 65 h 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7"/>
              <a:gd name="T41" fmla="*/ 65 w 65"/>
              <a:gd name="T42" fmla="*/ 67 h 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7">
                <a:moveTo>
                  <a:pt x="47" y="65"/>
                </a:moveTo>
                <a:lnTo>
                  <a:pt x="60" y="54"/>
                </a:lnTo>
                <a:lnTo>
                  <a:pt x="65" y="38"/>
                </a:lnTo>
                <a:lnTo>
                  <a:pt x="62" y="21"/>
                </a:lnTo>
                <a:lnTo>
                  <a:pt x="51" y="6"/>
                </a:lnTo>
                <a:lnTo>
                  <a:pt x="36" y="0"/>
                </a:lnTo>
                <a:lnTo>
                  <a:pt x="19" y="2"/>
                </a:lnTo>
                <a:lnTo>
                  <a:pt x="6" y="13"/>
                </a:lnTo>
                <a:lnTo>
                  <a:pt x="0" y="28"/>
                </a:lnTo>
                <a:lnTo>
                  <a:pt x="4" y="47"/>
                </a:lnTo>
                <a:lnTo>
                  <a:pt x="15" y="60"/>
                </a:lnTo>
                <a:lnTo>
                  <a:pt x="30" y="67"/>
                </a:lnTo>
                <a:lnTo>
                  <a:pt x="47" y="65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6" name="Freeform 175"/>
          <p:cNvSpPr>
            <a:spLocks/>
          </p:cNvSpPr>
          <p:nvPr/>
        </p:nvSpPr>
        <p:spPr bwMode="auto">
          <a:xfrm>
            <a:off x="4254417" y="3553840"/>
            <a:ext cx="2006645" cy="846584"/>
          </a:xfrm>
          <a:custGeom>
            <a:avLst/>
            <a:gdLst>
              <a:gd name="T0" fmla="*/ 1073 w 1073"/>
              <a:gd name="T1" fmla="*/ 456 h 471"/>
              <a:gd name="T2" fmla="*/ 981 w 1073"/>
              <a:gd name="T3" fmla="*/ 294 h 471"/>
              <a:gd name="T4" fmla="*/ 977 w 1073"/>
              <a:gd name="T5" fmla="*/ 296 h 471"/>
              <a:gd name="T6" fmla="*/ 966 w 1073"/>
              <a:gd name="T7" fmla="*/ 304 h 471"/>
              <a:gd name="T8" fmla="*/ 949 w 1073"/>
              <a:gd name="T9" fmla="*/ 315 h 471"/>
              <a:gd name="T10" fmla="*/ 925 w 1073"/>
              <a:gd name="T11" fmla="*/ 330 h 471"/>
              <a:gd name="T12" fmla="*/ 897 w 1073"/>
              <a:gd name="T13" fmla="*/ 346 h 471"/>
              <a:gd name="T14" fmla="*/ 866 w 1073"/>
              <a:gd name="T15" fmla="*/ 365 h 471"/>
              <a:gd name="T16" fmla="*/ 829 w 1073"/>
              <a:gd name="T17" fmla="*/ 383 h 471"/>
              <a:gd name="T18" fmla="*/ 790 w 1073"/>
              <a:gd name="T19" fmla="*/ 402 h 471"/>
              <a:gd name="T20" fmla="*/ 749 w 1073"/>
              <a:gd name="T21" fmla="*/ 421 h 471"/>
              <a:gd name="T22" fmla="*/ 708 w 1073"/>
              <a:gd name="T23" fmla="*/ 435 h 471"/>
              <a:gd name="T24" fmla="*/ 665 w 1073"/>
              <a:gd name="T25" fmla="*/ 448 h 471"/>
              <a:gd name="T26" fmla="*/ 662 w 1073"/>
              <a:gd name="T27" fmla="*/ 450 h 471"/>
              <a:gd name="T28" fmla="*/ 653 w 1073"/>
              <a:gd name="T29" fmla="*/ 452 h 471"/>
              <a:gd name="T30" fmla="*/ 638 w 1073"/>
              <a:gd name="T31" fmla="*/ 456 h 471"/>
              <a:gd name="T32" fmla="*/ 615 w 1073"/>
              <a:gd name="T33" fmla="*/ 461 h 471"/>
              <a:gd name="T34" fmla="*/ 586 w 1073"/>
              <a:gd name="T35" fmla="*/ 465 h 471"/>
              <a:gd name="T36" fmla="*/ 549 w 1073"/>
              <a:gd name="T37" fmla="*/ 469 h 471"/>
              <a:gd name="T38" fmla="*/ 502 w 1073"/>
              <a:gd name="T39" fmla="*/ 471 h 471"/>
              <a:gd name="T40" fmla="*/ 447 w 1073"/>
              <a:gd name="T41" fmla="*/ 471 h 471"/>
              <a:gd name="T42" fmla="*/ 380 w 1073"/>
              <a:gd name="T43" fmla="*/ 469 h 471"/>
              <a:gd name="T44" fmla="*/ 304 w 1073"/>
              <a:gd name="T45" fmla="*/ 463 h 471"/>
              <a:gd name="T46" fmla="*/ 298 w 1073"/>
              <a:gd name="T47" fmla="*/ 463 h 471"/>
              <a:gd name="T48" fmla="*/ 280 w 1073"/>
              <a:gd name="T49" fmla="*/ 459 h 471"/>
              <a:gd name="T50" fmla="*/ 254 w 1073"/>
              <a:gd name="T51" fmla="*/ 454 h 471"/>
              <a:gd name="T52" fmla="*/ 222 w 1073"/>
              <a:gd name="T53" fmla="*/ 446 h 471"/>
              <a:gd name="T54" fmla="*/ 185 w 1073"/>
              <a:gd name="T55" fmla="*/ 433 h 471"/>
              <a:gd name="T56" fmla="*/ 146 w 1073"/>
              <a:gd name="T57" fmla="*/ 417 h 471"/>
              <a:gd name="T58" fmla="*/ 107 w 1073"/>
              <a:gd name="T59" fmla="*/ 395 h 471"/>
              <a:gd name="T60" fmla="*/ 70 w 1073"/>
              <a:gd name="T61" fmla="*/ 367 h 471"/>
              <a:gd name="T62" fmla="*/ 39 w 1073"/>
              <a:gd name="T63" fmla="*/ 333 h 471"/>
              <a:gd name="T64" fmla="*/ 37 w 1073"/>
              <a:gd name="T65" fmla="*/ 330 h 471"/>
              <a:gd name="T66" fmla="*/ 31 w 1073"/>
              <a:gd name="T67" fmla="*/ 322 h 471"/>
              <a:gd name="T68" fmla="*/ 22 w 1073"/>
              <a:gd name="T69" fmla="*/ 307 h 471"/>
              <a:gd name="T70" fmla="*/ 15 w 1073"/>
              <a:gd name="T71" fmla="*/ 291 h 471"/>
              <a:gd name="T72" fmla="*/ 5 w 1073"/>
              <a:gd name="T73" fmla="*/ 268 h 471"/>
              <a:gd name="T74" fmla="*/ 2 w 1073"/>
              <a:gd name="T75" fmla="*/ 244 h 471"/>
              <a:gd name="T76" fmla="*/ 0 w 1073"/>
              <a:gd name="T77" fmla="*/ 215 h 471"/>
              <a:gd name="T78" fmla="*/ 4 w 1073"/>
              <a:gd name="T79" fmla="*/ 185 h 471"/>
              <a:gd name="T80" fmla="*/ 16 w 1073"/>
              <a:gd name="T81" fmla="*/ 154 h 471"/>
              <a:gd name="T82" fmla="*/ 37 w 1073"/>
              <a:gd name="T83" fmla="*/ 118 h 471"/>
              <a:gd name="T84" fmla="*/ 68 w 1073"/>
              <a:gd name="T85" fmla="*/ 85 h 471"/>
              <a:gd name="T86" fmla="*/ 70 w 1073"/>
              <a:gd name="T87" fmla="*/ 81 h 471"/>
              <a:gd name="T88" fmla="*/ 80 w 1073"/>
              <a:gd name="T89" fmla="*/ 72 h 471"/>
              <a:gd name="T90" fmla="*/ 93 w 1073"/>
              <a:gd name="T91" fmla="*/ 61 h 471"/>
              <a:gd name="T92" fmla="*/ 115 w 1073"/>
              <a:gd name="T93" fmla="*/ 42 h 471"/>
              <a:gd name="T94" fmla="*/ 144 w 1073"/>
              <a:gd name="T95" fmla="*/ 24 h 471"/>
              <a:gd name="T96" fmla="*/ 182 w 1073"/>
              <a:gd name="T97" fmla="*/ 0 h 471"/>
              <a:gd name="T98" fmla="*/ 328 w 1073"/>
              <a:gd name="T99" fmla="*/ 141 h 471"/>
              <a:gd name="T100" fmla="*/ 137 w 1073"/>
              <a:gd name="T101" fmla="*/ 259 h 471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073"/>
              <a:gd name="T154" fmla="*/ 0 h 471"/>
              <a:gd name="T155" fmla="*/ 1073 w 1073"/>
              <a:gd name="T156" fmla="*/ 471 h 471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073" h="471">
                <a:moveTo>
                  <a:pt x="1073" y="456"/>
                </a:moveTo>
                <a:lnTo>
                  <a:pt x="981" y="294"/>
                </a:lnTo>
                <a:lnTo>
                  <a:pt x="977" y="296"/>
                </a:lnTo>
                <a:lnTo>
                  <a:pt x="966" y="304"/>
                </a:lnTo>
                <a:lnTo>
                  <a:pt x="949" y="315"/>
                </a:lnTo>
                <a:lnTo>
                  <a:pt x="925" y="330"/>
                </a:lnTo>
                <a:lnTo>
                  <a:pt x="897" y="346"/>
                </a:lnTo>
                <a:lnTo>
                  <a:pt x="866" y="365"/>
                </a:lnTo>
                <a:lnTo>
                  <a:pt x="829" y="383"/>
                </a:lnTo>
                <a:lnTo>
                  <a:pt x="790" y="402"/>
                </a:lnTo>
                <a:lnTo>
                  <a:pt x="749" y="421"/>
                </a:lnTo>
                <a:lnTo>
                  <a:pt x="708" y="435"/>
                </a:lnTo>
                <a:lnTo>
                  <a:pt x="665" y="448"/>
                </a:lnTo>
                <a:lnTo>
                  <a:pt x="662" y="450"/>
                </a:lnTo>
                <a:lnTo>
                  <a:pt x="653" y="452"/>
                </a:lnTo>
                <a:lnTo>
                  <a:pt x="638" y="456"/>
                </a:lnTo>
                <a:lnTo>
                  <a:pt x="615" y="461"/>
                </a:lnTo>
                <a:lnTo>
                  <a:pt x="586" y="465"/>
                </a:lnTo>
                <a:lnTo>
                  <a:pt x="549" y="469"/>
                </a:lnTo>
                <a:lnTo>
                  <a:pt x="502" y="471"/>
                </a:lnTo>
                <a:lnTo>
                  <a:pt x="447" y="471"/>
                </a:lnTo>
                <a:lnTo>
                  <a:pt x="380" y="469"/>
                </a:lnTo>
                <a:lnTo>
                  <a:pt x="304" y="463"/>
                </a:lnTo>
                <a:lnTo>
                  <a:pt x="298" y="463"/>
                </a:lnTo>
                <a:lnTo>
                  <a:pt x="280" y="459"/>
                </a:lnTo>
                <a:lnTo>
                  <a:pt x="254" y="454"/>
                </a:lnTo>
                <a:lnTo>
                  <a:pt x="222" y="446"/>
                </a:lnTo>
                <a:lnTo>
                  <a:pt x="185" y="433"/>
                </a:lnTo>
                <a:lnTo>
                  <a:pt x="146" y="417"/>
                </a:lnTo>
                <a:lnTo>
                  <a:pt x="107" y="395"/>
                </a:lnTo>
                <a:lnTo>
                  <a:pt x="70" y="367"/>
                </a:lnTo>
                <a:lnTo>
                  <a:pt x="39" y="333"/>
                </a:lnTo>
                <a:lnTo>
                  <a:pt x="37" y="330"/>
                </a:lnTo>
                <a:lnTo>
                  <a:pt x="31" y="322"/>
                </a:lnTo>
                <a:lnTo>
                  <a:pt x="22" y="307"/>
                </a:lnTo>
                <a:lnTo>
                  <a:pt x="15" y="291"/>
                </a:lnTo>
                <a:lnTo>
                  <a:pt x="5" y="268"/>
                </a:lnTo>
                <a:lnTo>
                  <a:pt x="2" y="244"/>
                </a:lnTo>
                <a:lnTo>
                  <a:pt x="0" y="215"/>
                </a:lnTo>
                <a:lnTo>
                  <a:pt x="4" y="185"/>
                </a:lnTo>
                <a:lnTo>
                  <a:pt x="16" y="154"/>
                </a:lnTo>
                <a:lnTo>
                  <a:pt x="37" y="118"/>
                </a:lnTo>
                <a:lnTo>
                  <a:pt x="68" y="85"/>
                </a:lnTo>
                <a:lnTo>
                  <a:pt x="70" y="81"/>
                </a:lnTo>
                <a:lnTo>
                  <a:pt x="80" y="72"/>
                </a:lnTo>
                <a:lnTo>
                  <a:pt x="93" y="61"/>
                </a:lnTo>
                <a:lnTo>
                  <a:pt x="115" y="42"/>
                </a:lnTo>
                <a:lnTo>
                  <a:pt x="144" y="24"/>
                </a:lnTo>
                <a:lnTo>
                  <a:pt x="182" y="0"/>
                </a:lnTo>
                <a:lnTo>
                  <a:pt x="328" y="141"/>
                </a:lnTo>
                <a:lnTo>
                  <a:pt x="137" y="259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67" name="Freeform 176"/>
          <p:cNvSpPr>
            <a:spLocks/>
          </p:cNvSpPr>
          <p:nvPr/>
        </p:nvSpPr>
        <p:spPr bwMode="auto">
          <a:xfrm>
            <a:off x="5814101" y="4155975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  <a:close/>
              </a:path>
            </a:pathLst>
          </a:custGeom>
          <a:solidFill>
            <a:srgbClr val="FFFF00"/>
          </a:solidFill>
          <a:ln w="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8" name="Freeform 177"/>
          <p:cNvSpPr>
            <a:spLocks/>
          </p:cNvSpPr>
          <p:nvPr/>
        </p:nvSpPr>
        <p:spPr bwMode="auto">
          <a:xfrm>
            <a:off x="5814101" y="4155975"/>
            <a:ext cx="84156" cy="104250"/>
          </a:xfrm>
          <a:custGeom>
            <a:avLst/>
            <a:gdLst>
              <a:gd name="T0" fmla="*/ 45 w 45"/>
              <a:gd name="T1" fmla="*/ 0 h 58"/>
              <a:gd name="T2" fmla="*/ 0 w 45"/>
              <a:gd name="T3" fmla="*/ 24 h 58"/>
              <a:gd name="T4" fmla="*/ 0 w 45"/>
              <a:gd name="T5" fmla="*/ 58 h 58"/>
              <a:gd name="T6" fmla="*/ 45 w 45"/>
              <a:gd name="T7" fmla="*/ 34 h 58"/>
              <a:gd name="T8" fmla="*/ 45 w 45"/>
              <a:gd name="T9" fmla="*/ 0 h 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58"/>
              <a:gd name="T17" fmla="*/ 45 w 45"/>
              <a:gd name="T18" fmla="*/ 58 h 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58">
                <a:moveTo>
                  <a:pt x="45" y="0"/>
                </a:moveTo>
                <a:lnTo>
                  <a:pt x="0" y="24"/>
                </a:lnTo>
                <a:lnTo>
                  <a:pt x="0" y="58"/>
                </a:lnTo>
                <a:lnTo>
                  <a:pt x="45" y="34"/>
                </a:lnTo>
                <a:lnTo>
                  <a:pt x="45" y="0"/>
                </a:lnTo>
              </a:path>
            </a:pathLst>
          </a:custGeom>
          <a:noFill/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69" name="Freeform 178"/>
          <p:cNvSpPr>
            <a:spLocks/>
          </p:cNvSpPr>
          <p:nvPr/>
        </p:nvSpPr>
        <p:spPr bwMode="auto">
          <a:xfrm>
            <a:off x="6459295" y="2137475"/>
            <a:ext cx="1944931" cy="1315710"/>
          </a:xfrm>
          <a:custGeom>
            <a:avLst/>
            <a:gdLst>
              <a:gd name="T0" fmla="*/ 0 w 1040"/>
              <a:gd name="T1" fmla="*/ 420 h 732"/>
              <a:gd name="T2" fmla="*/ 72 w 1040"/>
              <a:gd name="T3" fmla="*/ 166 h 732"/>
              <a:gd name="T4" fmla="*/ 78 w 1040"/>
              <a:gd name="T5" fmla="*/ 165 h 732"/>
              <a:gd name="T6" fmla="*/ 89 w 1040"/>
              <a:gd name="T7" fmla="*/ 155 h 732"/>
              <a:gd name="T8" fmla="*/ 110 w 1040"/>
              <a:gd name="T9" fmla="*/ 144 h 732"/>
              <a:gd name="T10" fmla="*/ 136 w 1040"/>
              <a:gd name="T11" fmla="*/ 129 h 732"/>
              <a:gd name="T12" fmla="*/ 167 w 1040"/>
              <a:gd name="T13" fmla="*/ 113 h 732"/>
              <a:gd name="T14" fmla="*/ 206 w 1040"/>
              <a:gd name="T15" fmla="*/ 92 h 732"/>
              <a:gd name="T16" fmla="*/ 247 w 1040"/>
              <a:gd name="T17" fmla="*/ 74 h 732"/>
              <a:gd name="T18" fmla="*/ 295 w 1040"/>
              <a:gd name="T19" fmla="*/ 55 h 732"/>
              <a:gd name="T20" fmla="*/ 345 w 1040"/>
              <a:gd name="T21" fmla="*/ 37 h 732"/>
              <a:gd name="T22" fmla="*/ 397 w 1040"/>
              <a:gd name="T23" fmla="*/ 22 h 732"/>
              <a:gd name="T24" fmla="*/ 453 w 1040"/>
              <a:gd name="T25" fmla="*/ 11 h 732"/>
              <a:gd name="T26" fmla="*/ 510 w 1040"/>
              <a:gd name="T27" fmla="*/ 3 h 732"/>
              <a:gd name="T28" fmla="*/ 568 w 1040"/>
              <a:gd name="T29" fmla="*/ 0 h 732"/>
              <a:gd name="T30" fmla="*/ 575 w 1040"/>
              <a:gd name="T31" fmla="*/ 0 h 732"/>
              <a:gd name="T32" fmla="*/ 592 w 1040"/>
              <a:gd name="T33" fmla="*/ 0 h 732"/>
              <a:gd name="T34" fmla="*/ 619 w 1040"/>
              <a:gd name="T35" fmla="*/ 1 h 732"/>
              <a:gd name="T36" fmla="*/ 655 w 1040"/>
              <a:gd name="T37" fmla="*/ 3 h 732"/>
              <a:gd name="T38" fmla="*/ 696 w 1040"/>
              <a:gd name="T39" fmla="*/ 7 h 732"/>
              <a:gd name="T40" fmla="*/ 740 w 1040"/>
              <a:gd name="T41" fmla="*/ 14 h 732"/>
              <a:gd name="T42" fmla="*/ 788 w 1040"/>
              <a:gd name="T43" fmla="*/ 22 h 732"/>
              <a:gd name="T44" fmla="*/ 836 w 1040"/>
              <a:gd name="T45" fmla="*/ 35 h 732"/>
              <a:gd name="T46" fmla="*/ 883 w 1040"/>
              <a:gd name="T47" fmla="*/ 51 h 732"/>
              <a:gd name="T48" fmla="*/ 927 w 1040"/>
              <a:gd name="T49" fmla="*/ 72 h 732"/>
              <a:gd name="T50" fmla="*/ 966 w 1040"/>
              <a:gd name="T51" fmla="*/ 98 h 732"/>
              <a:gd name="T52" fmla="*/ 998 w 1040"/>
              <a:gd name="T53" fmla="*/ 127 h 732"/>
              <a:gd name="T54" fmla="*/ 1001 w 1040"/>
              <a:gd name="T55" fmla="*/ 131 h 732"/>
              <a:gd name="T56" fmla="*/ 1009 w 1040"/>
              <a:gd name="T57" fmla="*/ 142 h 732"/>
              <a:gd name="T58" fmla="*/ 1018 w 1040"/>
              <a:gd name="T59" fmla="*/ 159 h 732"/>
              <a:gd name="T60" fmla="*/ 1027 w 1040"/>
              <a:gd name="T61" fmla="*/ 179 h 732"/>
              <a:gd name="T62" fmla="*/ 1037 w 1040"/>
              <a:gd name="T63" fmla="*/ 207 h 732"/>
              <a:gd name="T64" fmla="*/ 1040 w 1040"/>
              <a:gd name="T65" fmla="*/ 239 h 732"/>
              <a:gd name="T66" fmla="*/ 1040 w 1040"/>
              <a:gd name="T67" fmla="*/ 274 h 732"/>
              <a:gd name="T68" fmla="*/ 1031 w 1040"/>
              <a:gd name="T69" fmla="*/ 311 h 732"/>
              <a:gd name="T70" fmla="*/ 1013 w 1040"/>
              <a:gd name="T71" fmla="*/ 352 h 732"/>
              <a:gd name="T72" fmla="*/ 1011 w 1040"/>
              <a:gd name="T73" fmla="*/ 356 h 732"/>
              <a:gd name="T74" fmla="*/ 1003 w 1040"/>
              <a:gd name="T75" fmla="*/ 365 h 732"/>
              <a:gd name="T76" fmla="*/ 990 w 1040"/>
              <a:gd name="T77" fmla="*/ 378 h 732"/>
              <a:gd name="T78" fmla="*/ 976 w 1040"/>
              <a:gd name="T79" fmla="*/ 394 h 732"/>
              <a:gd name="T80" fmla="*/ 955 w 1040"/>
              <a:gd name="T81" fmla="*/ 413 h 732"/>
              <a:gd name="T82" fmla="*/ 933 w 1040"/>
              <a:gd name="T83" fmla="*/ 430 h 732"/>
              <a:gd name="T84" fmla="*/ 907 w 1040"/>
              <a:gd name="T85" fmla="*/ 448 h 732"/>
              <a:gd name="T86" fmla="*/ 877 w 1040"/>
              <a:gd name="T87" fmla="*/ 463 h 732"/>
              <a:gd name="T88" fmla="*/ 759 w 1040"/>
              <a:gd name="T89" fmla="*/ 732 h 7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0"/>
              <a:gd name="T136" fmla="*/ 0 h 732"/>
              <a:gd name="T137" fmla="*/ 1040 w 1040"/>
              <a:gd name="T138" fmla="*/ 732 h 7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0" h="732">
                <a:moveTo>
                  <a:pt x="0" y="420"/>
                </a:moveTo>
                <a:lnTo>
                  <a:pt x="72" y="166"/>
                </a:lnTo>
                <a:lnTo>
                  <a:pt x="78" y="165"/>
                </a:lnTo>
                <a:lnTo>
                  <a:pt x="89" y="155"/>
                </a:lnTo>
                <a:lnTo>
                  <a:pt x="110" y="144"/>
                </a:lnTo>
                <a:lnTo>
                  <a:pt x="136" y="129"/>
                </a:lnTo>
                <a:lnTo>
                  <a:pt x="167" y="113"/>
                </a:lnTo>
                <a:lnTo>
                  <a:pt x="206" y="92"/>
                </a:lnTo>
                <a:lnTo>
                  <a:pt x="247" y="74"/>
                </a:lnTo>
                <a:lnTo>
                  <a:pt x="295" y="55"/>
                </a:lnTo>
                <a:lnTo>
                  <a:pt x="345" y="37"/>
                </a:lnTo>
                <a:lnTo>
                  <a:pt x="397" y="22"/>
                </a:lnTo>
                <a:lnTo>
                  <a:pt x="453" y="11"/>
                </a:lnTo>
                <a:lnTo>
                  <a:pt x="510" y="3"/>
                </a:lnTo>
                <a:lnTo>
                  <a:pt x="568" y="0"/>
                </a:lnTo>
                <a:lnTo>
                  <a:pt x="575" y="0"/>
                </a:lnTo>
                <a:lnTo>
                  <a:pt x="592" y="0"/>
                </a:lnTo>
                <a:lnTo>
                  <a:pt x="619" y="1"/>
                </a:lnTo>
                <a:lnTo>
                  <a:pt x="655" y="3"/>
                </a:lnTo>
                <a:lnTo>
                  <a:pt x="696" y="7"/>
                </a:lnTo>
                <a:lnTo>
                  <a:pt x="740" y="14"/>
                </a:lnTo>
                <a:lnTo>
                  <a:pt x="788" y="22"/>
                </a:lnTo>
                <a:lnTo>
                  <a:pt x="836" y="35"/>
                </a:lnTo>
                <a:lnTo>
                  <a:pt x="883" y="51"/>
                </a:lnTo>
                <a:lnTo>
                  <a:pt x="927" y="72"/>
                </a:lnTo>
                <a:lnTo>
                  <a:pt x="966" y="98"/>
                </a:lnTo>
                <a:lnTo>
                  <a:pt x="998" y="127"/>
                </a:lnTo>
                <a:lnTo>
                  <a:pt x="1001" y="131"/>
                </a:lnTo>
                <a:lnTo>
                  <a:pt x="1009" y="142"/>
                </a:lnTo>
                <a:lnTo>
                  <a:pt x="1018" y="159"/>
                </a:lnTo>
                <a:lnTo>
                  <a:pt x="1027" y="179"/>
                </a:lnTo>
                <a:lnTo>
                  <a:pt x="1037" y="207"/>
                </a:lnTo>
                <a:lnTo>
                  <a:pt x="1040" y="239"/>
                </a:lnTo>
                <a:lnTo>
                  <a:pt x="1040" y="274"/>
                </a:lnTo>
                <a:lnTo>
                  <a:pt x="1031" y="311"/>
                </a:lnTo>
                <a:lnTo>
                  <a:pt x="1013" y="352"/>
                </a:lnTo>
                <a:lnTo>
                  <a:pt x="1011" y="356"/>
                </a:lnTo>
                <a:lnTo>
                  <a:pt x="1003" y="365"/>
                </a:lnTo>
                <a:lnTo>
                  <a:pt x="990" y="378"/>
                </a:lnTo>
                <a:lnTo>
                  <a:pt x="976" y="394"/>
                </a:lnTo>
                <a:lnTo>
                  <a:pt x="955" y="413"/>
                </a:lnTo>
                <a:lnTo>
                  <a:pt x="933" y="430"/>
                </a:lnTo>
                <a:lnTo>
                  <a:pt x="907" y="448"/>
                </a:lnTo>
                <a:lnTo>
                  <a:pt x="877" y="463"/>
                </a:lnTo>
                <a:lnTo>
                  <a:pt x="759" y="73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0" name="Freeform 179"/>
          <p:cNvSpPr>
            <a:spLocks/>
          </p:cNvSpPr>
          <p:nvPr/>
        </p:nvSpPr>
        <p:spPr bwMode="auto">
          <a:xfrm>
            <a:off x="6455555" y="2239928"/>
            <a:ext cx="1948671" cy="1216852"/>
          </a:xfrm>
          <a:custGeom>
            <a:avLst/>
            <a:gdLst>
              <a:gd name="T0" fmla="*/ 0 w 1042"/>
              <a:gd name="T1" fmla="*/ 369 h 677"/>
              <a:gd name="T2" fmla="*/ 74 w 1042"/>
              <a:gd name="T3" fmla="*/ 167 h 677"/>
              <a:gd name="T4" fmla="*/ 80 w 1042"/>
              <a:gd name="T5" fmla="*/ 165 h 677"/>
              <a:gd name="T6" fmla="*/ 91 w 1042"/>
              <a:gd name="T7" fmla="*/ 156 h 677"/>
              <a:gd name="T8" fmla="*/ 112 w 1042"/>
              <a:gd name="T9" fmla="*/ 145 h 677"/>
              <a:gd name="T10" fmla="*/ 138 w 1042"/>
              <a:gd name="T11" fmla="*/ 130 h 677"/>
              <a:gd name="T12" fmla="*/ 169 w 1042"/>
              <a:gd name="T13" fmla="*/ 111 h 677"/>
              <a:gd name="T14" fmla="*/ 208 w 1042"/>
              <a:gd name="T15" fmla="*/ 93 h 677"/>
              <a:gd name="T16" fmla="*/ 249 w 1042"/>
              <a:gd name="T17" fmla="*/ 74 h 677"/>
              <a:gd name="T18" fmla="*/ 297 w 1042"/>
              <a:gd name="T19" fmla="*/ 56 h 677"/>
              <a:gd name="T20" fmla="*/ 347 w 1042"/>
              <a:gd name="T21" fmla="*/ 37 h 677"/>
              <a:gd name="T22" fmla="*/ 399 w 1042"/>
              <a:gd name="T23" fmla="*/ 22 h 677"/>
              <a:gd name="T24" fmla="*/ 455 w 1042"/>
              <a:gd name="T25" fmla="*/ 11 h 677"/>
              <a:gd name="T26" fmla="*/ 512 w 1042"/>
              <a:gd name="T27" fmla="*/ 2 h 677"/>
              <a:gd name="T28" fmla="*/ 570 w 1042"/>
              <a:gd name="T29" fmla="*/ 0 h 677"/>
              <a:gd name="T30" fmla="*/ 577 w 1042"/>
              <a:gd name="T31" fmla="*/ 0 h 677"/>
              <a:gd name="T32" fmla="*/ 594 w 1042"/>
              <a:gd name="T33" fmla="*/ 0 h 677"/>
              <a:gd name="T34" fmla="*/ 621 w 1042"/>
              <a:gd name="T35" fmla="*/ 2 h 677"/>
              <a:gd name="T36" fmla="*/ 657 w 1042"/>
              <a:gd name="T37" fmla="*/ 4 h 677"/>
              <a:gd name="T38" fmla="*/ 698 w 1042"/>
              <a:gd name="T39" fmla="*/ 7 h 677"/>
              <a:gd name="T40" fmla="*/ 742 w 1042"/>
              <a:gd name="T41" fmla="*/ 13 h 677"/>
              <a:gd name="T42" fmla="*/ 790 w 1042"/>
              <a:gd name="T43" fmla="*/ 22 h 677"/>
              <a:gd name="T44" fmla="*/ 838 w 1042"/>
              <a:gd name="T45" fmla="*/ 35 h 677"/>
              <a:gd name="T46" fmla="*/ 885 w 1042"/>
              <a:gd name="T47" fmla="*/ 52 h 677"/>
              <a:gd name="T48" fmla="*/ 929 w 1042"/>
              <a:gd name="T49" fmla="*/ 72 h 677"/>
              <a:gd name="T50" fmla="*/ 968 w 1042"/>
              <a:gd name="T51" fmla="*/ 98 h 677"/>
              <a:gd name="T52" fmla="*/ 1000 w 1042"/>
              <a:gd name="T53" fmla="*/ 128 h 677"/>
              <a:gd name="T54" fmla="*/ 1003 w 1042"/>
              <a:gd name="T55" fmla="*/ 132 h 677"/>
              <a:gd name="T56" fmla="*/ 1011 w 1042"/>
              <a:gd name="T57" fmla="*/ 143 h 677"/>
              <a:gd name="T58" fmla="*/ 1020 w 1042"/>
              <a:gd name="T59" fmla="*/ 158 h 677"/>
              <a:gd name="T60" fmla="*/ 1029 w 1042"/>
              <a:gd name="T61" fmla="*/ 180 h 677"/>
              <a:gd name="T62" fmla="*/ 1039 w 1042"/>
              <a:gd name="T63" fmla="*/ 208 h 677"/>
              <a:gd name="T64" fmla="*/ 1042 w 1042"/>
              <a:gd name="T65" fmla="*/ 237 h 677"/>
              <a:gd name="T66" fmla="*/ 1042 w 1042"/>
              <a:gd name="T67" fmla="*/ 273 h 677"/>
              <a:gd name="T68" fmla="*/ 1033 w 1042"/>
              <a:gd name="T69" fmla="*/ 312 h 677"/>
              <a:gd name="T70" fmla="*/ 1015 w 1042"/>
              <a:gd name="T71" fmla="*/ 352 h 677"/>
              <a:gd name="T72" fmla="*/ 1013 w 1042"/>
              <a:gd name="T73" fmla="*/ 356 h 677"/>
              <a:gd name="T74" fmla="*/ 1005 w 1042"/>
              <a:gd name="T75" fmla="*/ 365 h 677"/>
              <a:gd name="T76" fmla="*/ 992 w 1042"/>
              <a:gd name="T77" fmla="*/ 378 h 677"/>
              <a:gd name="T78" fmla="*/ 978 w 1042"/>
              <a:gd name="T79" fmla="*/ 395 h 677"/>
              <a:gd name="T80" fmla="*/ 957 w 1042"/>
              <a:gd name="T81" fmla="*/ 412 h 677"/>
              <a:gd name="T82" fmla="*/ 935 w 1042"/>
              <a:gd name="T83" fmla="*/ 430 h 677"/>
              <a:gd name="T84" fmla="*/ 909 w 1042"/>
              <a:gd name="T85" fmla="*/ 447 h 677"/>
              <a:gd name="T86" fmla="*/ 879 w 1042"/>
              <a:gd name="T87" fmla="*/ 462 h 677"/>
              <a:gd name="T88" fmla="*/ 766 w 1042"/>
              <a:gd name="T89" fmla="*/ 677 h 677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42"/>
              <a:gd name="T136" fmla="*/ 0 h 677"/>
              <a:gd name="T137" fmla="*/ 1042 w 1042"/>
              <a:gd name="T138" fmla="*/ 677 h 677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42" h="677">
                <a:moveTo>
                  <a:pt x="0" y="369"/>
                </a:moveTo>
                <a:lnTo>
                  <a:pt x="74" y="167"/>
                </a:lnTo>
                <a:lnTo>
                  <a:pt x="80" y="165"/>
                </a:lnTo>
                <a:lnTo>
                  <a:pt x="91" y="156"/>
                </a:lnTo>
                <a:lnTo>
                  <a:pt x="112" y="145"/>
                </a:lnTo>
                <a:lnTo>
                  <a:pt x="138" y="130"/>
                </a:lnTo>
                <a:lnTo>
                  <a:pt x="169" y="111"/>
                </a:lnTo>
                <a:lnTo>
                  <a:pt x="208" y="93"/>
                </a:lnTo>
                <a:lnTo>
                  <a:pt x="249" y="74"/>
                </a:lnTo>
                <a:lnTo>
                  <a:pt x="297" y="56"/>
                </a:lnTo>
                <a:lnTo>
                  <a:pt x="347" y="37"/>
                </a:lnTo>
                <a:lnTo>
                  <a:pt x="399" y="22"/>
                </a:lnTo>
                <a:lnTo>
                  <a:pt x="455" y="11"/>
                </a:lnTo>
                <a:lnTo>
                  <a:pt x="512" y="2"/>
                </a:lnTo>
                <a:lnTo>
                  <a:pt x="570" y="0"/>
                </a:lnTo>
                <a:lnTo>
                  <a:pt x="577" y="0"/>
                </a:lnTo>
                <a:lnTo>
                  <a:pt x="594" y="0"/>
                </a:lnTo>
                <a:lnTo>
                  <a:pt x="621" y="2"/>
                </a:lnTo>
                <a:lnTo>
                  <a:pt x="657" y="4"/>
                </a:lnTo>
                <a:lnTo>
                  <a:pt x="698" y="7"/>
                </a:lnTo>
                <a:lnTo>
                  <a:pt x="742" y="13"/>
                </a:lnTo>
                <a:lnTo>
                  <a:pt x="790" y="22"/>
                </a:lnTo>
                <a:lnTo>
                  <a:pt x="838" y="35"/>
                </a:lnTo>
                <a:lnTo>
                  <a:pt x="885" y="52"/>
                </a:lnTo>
                <a:lnTo>
                  <a:pt x="929" y="72"/>
                </a:lnTo>
                <a:lnTo>
                  <a:pt x="968" y="98"/>
                </a:lnTo>
                <a:lnTo>
                  <a:pt x="1000" y="128"/>
                </a:lnTo>
                <a:lnTo>
                  <a:pt x="1003" y="132"/>
                </a:lnTo>
                <a:lnTo>
                  <a:pt x="1011" y="143"/>
                </a:lnTo>
                <a:lnTo>
                  <a:pt x="1020" y="158"/>
                </a:lnTo>
                <a:lnTo>
                  <a:pt x="1029" y="180"/>
                </a:lnTo>
                <a:lnTo>
                  <a:pt x="1039" y="208"/>
                </a:lnTo>
                <a:lnTo>
                  <a:pt x="1042" y="237"/>
                </a:lnTo>
                <a:lnTo>
                  <a:pt x="1042" y="273"/>
                </a:lnTo>
                <a:lnTo>
                  <a:pt x="1033" y="312"/>
                </a:lnTo>
                <a:lnTo>
                  <a:pt x="1015" y="352"/>
                </a:lnTo>
                <a:lnTo>
                  <a:pt x="1013" y="356"/>
                </a:lnTo>
                <a:lnTo>
                  <a:pt x="1005" y="365"/>
                </a:lnTo>
                <a:lnTo>
                  <a:pt x="992" y="378"/>
                </a:lnTo>
                <a:lnTo>
                  <a:pt x="978" y="395"/>
                </a:lnTo>
                <a:lnTo>
                  <a:pt x="957" y="412"/>
                </a:lnTo>
                <a:lnTo>
                  <a:pt x="935" y="430"/>
                </a:lnTo>
                <a:lnTo>
                  <a:pt x="909" y="447"/>
                </a:lnTo>
                <a:lnTo>
                  <a:pt x="879" y="462"/>
                </a:lnTo>
                <a:lnTo>
                  <a:pt x="766" y="677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1" name="Freeform 180"/>
          <p:cNvSpPr>
            <a:spLocks/>
          </p:cNvSpPr>
          <p:nvPr/>
        </p:nvSpPr>
        <p:spPr bwMode="auto">
          <a:xfrm>
            <a:off x="6475577" y="2352528"/>
            <a:ext cx="1933710" cy="1135968"/>
          </a:xfrm>
          <a:custGeom>
            <a:avLst/>
            <a:gdLst>
              <a:gd name="T0" fmla="*/ 0 w 1034"/>
              <a:gd name="T1" fmla="*/ 311 h 632"/>
              <a:gd name="T2" fmla="*/ 66 w 1034"/>
              <a:gd name="T3" fmla="*/ 167 h 632"/>
              <a:gd name="T4" fmla="*/ 72 w 1034"/>
              <a:gd name="T5" fmla="*/ 163 h 632"/>
              <a:gd name="T6" fmla="*/ 83 w 1034"/>
              <a:gd name="T7" fmla="*/ 155 h 632"/>
              <a:gd name="T8" fmla="*/ 104 w 1034"/>
              <a:gd name="T9" fmla="*/ 144 h 632"/>
              <a:gd name="T10" fmla="*/ 130 w 1034"/>
              <a:gd name="T11" fmla="*/ 128 h 632"/>
              <a:gd name="T12" fmla="*/ 161 w 1034"/>
              <a:gd name="T13" fmla="*/ 111 h 632"/>
              <a:gd name="T14" fmla="*/ 200 w 1034"/>
              <a:gd name="T15" fmla="*/ 92 h 632"/>
              <a:gd name="T16" fmla="*/ 241 w 1034"/>
              <a:gd name="T17" fmla="*/ 72 h 632"/>
              <a:gd name="T18" fmla="*/ 289 w 1034"/>
              <a:gd name="T19" fmla="*/ 53 h 632"/>
              <a:gd name="T20" fmla="*/ 339 w 1034"/>
              <a:gd name="T21" fmla="*/ 37 h 632"/>
              <a:gd name="T22" fmla="*/ 391 w 1034"/>
              <a:gd name="T23" fmla="*/ 22 h 632"/>
              <a:gd name="T24" fmla="*/ 447 w 1034"/>
              <a:gd name="T25" fmla="*/ 9 h 632"/>
              <a:gd name="T26" fmla="*/ 504 w 1034"/>
              <a:gd name="T27" fmla="*/ 1 h 632"/>
              <a:gd name="T28" fmla="*/ 562 w 1034"/>
              <a:gd name="T29" fmla="*/ 0 h 632"/>
              <a:gd name="T30" fmla="*/ 569 w 1034"/>
              <a:gd name="T31" fmla="*/ 0 h 632"/>
              <a:gd name="T32" fmla="*/ 586 w 1034"/>
              <a:gd name="T33" fmla="*/ 0 h 632"/>
              <a:gd name="T34" fmla="*/ 613 w 1034"/>
              <a:gd name="T35" fmla="*/ 0 h 632"/>
              <a:gd name="T36" fmla="*/ 649 w 1034"/>
              <a:gd name="T37" fmla="*/ 1 h 632"/>
              <a:gd name="T38" fmla="*/ 690 w 1034"/>
              <a:gd name="T39" fmla="*/ 7 h 632"/>
              <a:gd name="T40" fmla="*/ 734 w 1034"/>
              <a:gd name="T41" fmla="*/ 13 h 632"/>
              <a:gd name="T42" fmla="*/ 782 w 1034"/>
              <a:gd name="T43" fmla="*/ 22 h 632"/>
              <a:gd name="T44" fmla="*/ 830 w 1034"/>
              <a:gd name="T45" fmla="*/ 35 h 632"/>
              <a:gd name="T46" fmla="*/ 877 w 1034"/>
              <a:gd name="T47" fmla="*/ 50 h 632"/>
              <a:gd name="T48" fmla="*/ 921 w 1034"/>
              <a:gd name="T49" fmla="*/ 70 h 632"/>
              <a:gd name="T50" fmla="*/ 960 w 1034"/>
              <a:gd name="T51" fmla="*/ 96 h 632"/>
              <a:gd name="T52" fmla="*/ 992 w 1034"/>
              <a:gd name="T53" fmla="*/ 128 h 632"/>
              <a:gd name="T54" fmla="*/ 995 w 1034"/>
              <a:gd name="T55" fmla="*/ 131 h 632"/>
              <a:gd name="T56" fmla="*/ 1003 w 1034"/>
              <a:gd name="T57" fmla="*/ 141 h 632"/>
              <a:gd name="T58" fmla="*/ 1012 w 1034"/>
              <a:gd name="T59" fmla="*/ 157 h 632"/>
              <a:gd name="T60" fmla="*/ 1021 w 1034"/>
              <a:gd name="T61" fmla="*/ 180 h 632"/>
              <a:gd name="T62" fmla="*/ 1031 w 1034"/>
              <a:gd name="T63" fmla="*/ 205 h 632"/>
              <a:gd name="T64" fmla="*/ 1034 w 1034"/>
              <a:gd name="T65" fmla="*/ 237 h 632"/>
              <a:gd name="T66" fmla="*/ 1034 w 1034"/>
              <a:gd name="T67" fmla="*/ 272 h 632"/>
              <a:gd name="T68" fmla="*/ 1025 w 1034"/>
              <a:gd name="T69" fmla="*/ 311 h 632"/>
              <a:gd name="T70" fmla="*/ 1007 w 1034"/>
              <a:gd name="T71" fmla="*/ 352 h 632"/>
              <a:gd name="T72" fmla="*/ 1005 w 1034"/>
              <a:gd name="T73" fmla="*/ 356 h 632"/>
              <a:gd name="T74" fmla="*/ 997 w 1034"/>
              <a:gd name="T75" fmla="*/ 363 h 632"/>
              <a:gd name="T76" fmla="*/ 984 w 1034"/>
              <a:gd name="T77" fmla="*/ 378 h 632"/>
              <a:gd name="T78" fmla="*/ 970 w 1034"/>
              <a:gd name="T79" fmla="*/ 393 h 632"/>
              <a:gd name="T80" fmla="*/ 949 w 1034"/>
              <a:gd name="T81" fmla="*/ 411 h 632"/>
              <a:gd name="T82" fmla="*/ 927 w 1034"/>
              <a:gd name="T83" fmla="*/ 430 h 632"/>
              <a:gd name="T84" fmla="*/ 901 w 1034"/>
              <a:gd name="T85" fmla="*/ 447 h 632"/>
              <a:gd name="T86" fmla="*/ 871 w 1034"/>
              <a:gd name="T87" fmla="*/ 461 h 632"/>
              <a:gd name="T88" fmla="*/ 758 w 1034"/>
              <a:gd name="T89" fmla="*/ 632 h 63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632"/>
              <a:gd name="T137" fmla="*/ 1034 w 1034"/>
              <a:gd name="T138" fmla="*/ 632 h 63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632">
                <a:moveTo>
                  <a:pt x="0" y="311"/>
                </a:moveTo>
                <a:lnTo>
                  <a:pt x="66" y="167"/>
                </a:lnTo>
                <a:lnTo>
                  <a:pt x="72" y="163"/>
                </a:lnTo>
                <a:lnTo>
                  <a:pt x="83" y="155"/>
                </a:lnTo>
                <a:lnTo>
                  <a:pt x="104" y="144"/>
                </a:lnTo>
                <a:lnTo>
                  <a:pt x="130" y="128"/>
                </a:lnTo>
                <a:lnTo>
                  <a:pt x="161" y="111"/>
                </a:lnTo>
                <a:lnTo>
                  <a:pt x="200" y="92"/>
                </a:lnTo>
                <a:lnTo>
                  <a:pt x="241" y="72"/>
                </a:lnTo>
                <a:lnTo>
                  <a:pt x="289" y="53"/>
                </a:lnTo>
                <a:lnTo>
                  <a:pt x="339" y="37"/>
                </a:lnTo>
                <a:lnTo>
                  <a:pt x="391" y="22"/>
                </a:lnTo>
                <a:lnTo>
                  <a:pt x="447" y="9"/>
                </a:lnTo>
                <a:lnTo>
                  <a:pt x="504" y="1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1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0"/>
                </a:lnTo>
                <a:lnTo>
                  <a:pt x="921" y="70"/>
                </a:lnTo>
                <a:lnTo>
                  <a:pt x="960" y="96"/>
                </a:lnTo>
                <a:lnTo>
                  <a:pt x="992" y="128"/>
                </a:lnTo>
                <a:lnTo>
                  <a:pt x="995" y="131"/>
                </a:lnTo>
                <a:lnTo>
                  <a:pt x="1003" y="141"/>
                </a:lnTo>
                <a:lnTo>
                  <a:pt x="1012" y="157"/>
                </a:lnTo>
                <a:lnTo>
                  <a:pt x="1021" y="180"/>
                </a:lnTo>
                <a:lnTo>
                  <a:pt x="1031" y="205"/>
                </a:lnTo>
                <a:lnTo>
                  <a:pt x="1034" y="237"/>
                </a:lnTo>
                <a:lnTo>
                  <a:pt x="1034" y="272"/>
                </a:lnTo>
                <a:lnTo>
                  <a:pt x="1025" y="311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3"/>
                </a:lnTo>
                <a:lnTo>
                  <a:pt x="984" y="378"/>
                </a:lnTo>
                <a:lnTo>
                  <a:pt x="970" y="393"/>
                </a:lnTo>
                <a:lnTo>
                  <a:pt x="949" y="411"/>
                </a:lnTo>
                <a:lnTo>
                  <a:pt x="927" y="430"/>
                </a:lnTo>
                <a:lnTo>
                  <a:pt x="901" y="447"/>
                </a:lnTo>
                <a:lnTo>
                  <a:pt x="871" y="461"/>
                </a:lnTo>
                <a:lnTo>
                  <a:pt x="758" y="632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2" name="Freeform 181"/>
          <p:cNvSpPr>
            <a:spLocks/>
          </p:cNvSpPr>
          <p:nvPr/>
        </p:nvSpPr>
        <p:spPr bwMode="auto">
          <a:xfrm>
            <a:off x="6470515" y="2440849"/>
            <a:ext cx="1933710" cy="1053287"/>
          </a:xfrm>
          <a:custGeom>
            <a:avLst/>
            <a:gdLst>
              <a:gd name="T0" fmla="*/ 0 w 1034"/>
              <a:gd name="T1" fmla="*/ 276 h 586"/>
              <a:gd name="T2" fmla="*/ 66 w 1034"/>
              <a:gd name="T3" fmla="*/ 167 h 586"/>
              <a:gd name="T4" fmla="*/ 72 w 1034"/>
              <a:gd name="T5" fmla="*/ 163 h 586"/>
              <a:gd name="T6" fmla="*/ 83 w 1034"/>
              <a:gd name="T7" fmla="*/ 156 h 586"/>
              <a:gd name="T8" fmla="*/ 104 w 1034"/>
              <a:gd name="T9" fmla="*/ 145 h 586"/>
              <a:gd name="T10" fmla="*/ 130 w 1034"/>
              <a:gd name="T11" fmla="*/ 130 h 586"/>
              <a:gd name="T12" fmla="*/ 161 w 1034"/>
              <a:gd name="T13" fmla="*/ 111 h 586"/>
              <a:gd name="T14" fmla="*/ 200 w 1034"/>
              <a:gd name="T15" fmla="*/ 93 h 586"/>
              <a:gd name="T16" fmla="*/ 241 w 1034"/>
              <a:gd name="T17" fmla="*/ 74 h 586"/>
              <a:gd name="T18" fmla="*/ 289 w 1034"/>
              <a:gd name="T19" fmla="*/ 56 h 586"/>
              <a:gd name="T20" fmla="*/ 339 w 1034"/>
              <a:gd name="T21" fmla="*/ 37 h 586"/>
              <a:gd name="T22" fmla="*/ 391 w 1034"/>
              <a:gd name="T23" fmla="*/ 22 h 586"/>
              <a:gd name="T24" fmla="*/ 447 w 1034"/>
              <a:gd name="T25" fmla="*/ 11 h 586"/>
              <a:gd name="T26" fmla="*/ 504 w 1034"/>
              <a:gd name="T27" fmla="*/ 2 h 586"/>
              <a:gd name="T28" fmla="*/ 562 w 1034"/>
              <a:gd name="T29" fmla="*/ 0 h 586"/>
              <a:gd name="T30" fmla="*/ 569 w 1034"/>
              <a:gd name="T31" fmla="*/ 0 h 586"/>
              <a:gd name="T32" fmla="*/ 586 w 1034"/>
              <a:gd name="T33" fmla="*/ 0 h 586"/>
              <a:gd name="T34" fmla="*/ 613 w 1034"/>
              <a:gd name="T35" fmla="*/ 0 h 586"/>
              <a:gd name="T36" fmla="*/ 649 w 1034"/>
              <a:gd name="T37" fmla="*/ 4 h 586"/>
              <a:gd name="T38" fmla="*/ 690 w 1034"/>
              <a:gd name="T39" fmla="*/ 7 h 586"/>
              <a:gd name="T40" fmla="*/ 734 w 1034"/>
              <a:gd name="T41" fmla="*/ 13 h 586"/>
              <a:gd name="T42" fmla="*/ 782 w 1034"/>
              <a:gd name="T43" fmla="*/ 22 h 586"/>
              <a:gd name="T44" fmla="*/ 830 w 1034"/>
              <a:gd name="T45" fmla="*/ 35 h 586"/>
              <a:gd name="T46" fmla="*/ 877 w 1034"/>
              <a:gd name="T47" fmla="*/ 52 h 586"/>
              <a:gd name="T48" fmla="*/ 921 w 1034"/>
              <a:gd name="T49" fmla="*/ 72 h 586"/>
              <a:gd name="T50" fmla="*/ 960 w 1034"/>
              <a:gd name="T51" fmla="*/ 96 h 586"/>
              <a:gd name="T52" fmla="*/ 992 w 1034"/>
              <a:gd name="T53" fmla="*/ 128 h 586"/>
              <a:gd name="T54" fmla="*/ 995 w 1034"/>
              <a:gd name="T55" fmla="*/ 132 h 586"/>
              <a:gd name="T56" fmla="*/ 1003 w 1034"/>
              <a:gd name="T57" fmla="*/ 143 h 586"/>
              <a:gd name="T58" fmla="*/ 1012 w 1034"/>
              <a:gd name="T59" fmla="*/ 158 h 586"/>
              <a:gd name="T60" fmla="*/ 1021 w 1034"/>
              <a:gd name="T61" fmla="*/ 180 h 586"/>
              <a:gd name="T62" fmla="*/ 1031 w 1034"/>
              <a:gd name="T63" fmla="*/ 208 h 586"/>
              <a:gd name="T64" fmla="*/ 1034 w 1034"/>
              <a:gd name="T65" fmla="*/ 237 h 586"/>
              <a:gd name="T66" fmla="*/ 1034 w 1034"/>
              <a:gd name="T67" fmla="*/ 273 h 586"/>
              <a:gd name="T68" fmla="*/ 1025 w 1034"/>
              <a:gd name="T69" fmla="*/ 312 h 586"/>
              <a:gd name="T70" fmla="*/ 1007 w 1034"/>
              <a:gd name="T71" fmla="*/ 352 h 586"/>
              <a:gd name="T72" fmla="*/ 1005 w 1034"/>
              <a:gd name="T73" fmla="*/ 356 h 586"/>
              <a:gd name="T74" fmla="*/ 997 w 1034"/>
              <a:gd name="T75" fmla="*/ 365 h 586"/>
              <a:gd name="T76" fmla="*/ 984 w 1034"/>
              <a:gd name="T77" fmla="*/ 378 h 586"/>
              <a:gd name="T78" fmla="*/ 970 w 1034"/>
              <a:gd name="T79" fmla="*/ 395 h 586"/>
              <a:gd name="T80" fmla="*/ 949 w 1034"/>
              <a:gd name="T81" fmla="*/ 412 h 586"/>
              <a:gd name="T82" fmla="*/ 927 w 1034"/>
              <a:gd name="T83" fmla="*/ 430 h 586"/>
              <a:gd name="T84" fmla="*/ 901 w 1034"/>
              <a:gd name="T85" fmla="*/ 447 h 586"/>
              <a:gd name="T86" fmla="*/ 871 w 1034"/>
              <a:gd name="T87" fmla="*/ 462 h 586"/>
              <a:gd name="T88" fmla="*/ 758 w 1034"/>
              <a:gd name="T89" fmla="*/ 586 h 58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1034"/>
              <a:gd name="T136" fmla="*/ 0 h 586"/>
              <a:gd name="T137" fmla="*/ 1034 w 1034"/>
              <a:gd name="T138" fmla="*/ 586 h 58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1034" h="586">
                <a:moveTo>
                  <a:pt x="0" y="276"/>
                </a:moveTo>
                <a:lnTo>
                  <a:pt x="66" y="167"/>
                </a:lnTo>
                <a:lnTo>
                  <a:pt x="72" y="163"/>
                </a:lnTo>
                <a:lnTo>
                  <a:pt x="83" y="156"/>
                </a:lnTo>
                <a:lnTo>
                  <a:pt x="104" y="145"/>
                </a:lnTo>
                <a:lnTo>
                  <a:pt x="130" y="130"/>
                </a:lnTo>
                <a:lnTo>
                  <a:pt x="161" y="111"/>
                </a:lnTo>
                <a:lnTo>
                  <a:pt x="200" y="93"/>
                </a:lnTo>
                <a:lnTo>
                  <a:pt x="241" y="74"/>
                </a:lnTo>
                <a:lnTo>
                  <a:pt x="289" y="56"/>
                </a:lnTo>
                <a:lnTo>
                  <a:pt x="339" y="37"/>
                </a:lnTo>
                <a:lnTo>
                  <a:pt x="391" y="22"/>
                </a:lnTo>
                <a:lnTo>
                  <a:pt x="447" y="11"/>
                </a:lnTo>
                <a:lnTo>
                  <a:pt x="504" y="2"/>
                </a:lnTo>
                <a:lnTo>
                  <a:pt x="562" y="0"/>
                </a:lnTo>
                <a:lnTo>
                  <a:pt x="569" y="0"/>
                </a:lnTo>
                <a:lnTo>
                  <a:pt x="586" y="0"/>
                </a:lnTo>
                <a:lnTo>
                  <a:pt x="613" y="0"/>
                </a:lnTo>
                <a:lnTo>
                  <a:pt x="649" y="4"/>
                </a:lnTo>
                <a:lnTo>
                  <a:pt x="690" y="7"/>
                </a:lnTo>
                <a:lnTo>
                  <a:pt x="734" y="13"/>
                </a:lnTo>
                <a:lnTo>
                  <a:pt x="782" y="22"/>
                </a:lnTo>
                <a:lnTo>
                  <a:pt x="830" y="35"/>
                </a:lnTo>
                <a:lnTo>
                  <a:pt x="877" y="52"/>
                </a:lnTo>
                <a:lnTo>
                  <a:pt x="921" y="72"/>
                </a:lnTo>
                <a:lnTo>
                  <a:pt x="960" y="96"/>
                </a:lnTo>
                <a:lnTo>
                  <a:pt x="992" y="128"/>
                </a:lnTo>
                <a:lnTo>
                  <a:pt x="995" y="132"/>
                </a:lnTo>
                <a:lnTo>
                  <a:pt x="1003" y="143"/>
                </a:lnTo>
                <a:lnTo>
                  <a:pt x="1012" y="158"/>
                </a:lnTo>
                <a:lnTo>
                  <a:pt x="1021" y="180"/>
                </a:lnTo>
                <a:lnTo>
                  <a:pt x="1031" y="208"/>
                </a:lnTo>
                <a:lnTo>
                  <a:pt x="1034" y="237"/>
                </a:lnTo>
                <a:lnTo>
                  <a:pt x="1034" y="273"/>
                </a:lnTo>
                <a:lnTo>
                  <a:pt x="1025" y="312"/>
                </a:lnTo>
                <a:lnTo>
                  <a:pt x="1007" y="352"/>
                </a:lnTo>
                <a:lnTo>
                  <a:pt x="1005" y="356"/>
                </a:lnTo>
                <a:lnTo>
                  <a:pt x="997" y="365"/>
                </a:lnTo>
                <a:lnTo>
                  <a:pt x="984" y="378"/>
                </a:lnTo>
                <a:lnTo>
                  <a:pt x="970" y="395"/>
                </a:lnTo>
                <a:lnTo>
                  <a:pt x="949" y="412"/>
                </a:lnTo>
                <a:lnTo>
                  <a:pt x="927" y="430"/>
                </a:lnTo>
                <a:lnTo>
                  <a:pt x="901" y="447"/>
                </a:lnTo>
                <a:lnTo>
                  <a:pt x="871" y="462"/>
                </a:lnTo>
                <a:lnTo>
                  <a:pt x="758" y="586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4" name="Freeform 251"/>
          <p:cNvSpPr>
            <a:spLocks/>
          </p:cNvSpPr>
          <p:nvPr/>
        </p:nvSpPr>
        <p:spPr bwMode="auto">
          <a:xfrm>
            <a:off x="6597683" y="4080485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  <a:close/>
              </a:path>
            </a:pathLst>
          </a:custGeom>
          <a:solidFill>
            <a:srgbClr val="D90000"/>
          </a:solidFill>
          <a:ln w="0">
            <a:solidFill>
              <a:srgbClr val="D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5" name="Freeform 252"/>
          <p:cNvSpPr>
            <a:spLocks/>
          </p:cNvSpPr>
          <p:nvPr/>
        </p:nvSpPr>
        <p:spPr bwMode="auto">
          <a:xfrm>
            <a:off x="6597683" y="4080485"/>
            <a:ext cx="117818" cy="115035"/>
          </a:xfrm>
          <a:custGeom>
            <a:avLst/>
            <a:gdLst>
              <a:gd name="T0" fmla="*/ 45 w 63"/>
              <a:gd name="T1" fmla="*/ 63 h 64"/>
              <a:gd name="T2" fmla="*/ 58 w 63"/>
              <a:gd name="T3" fmla="*/ 51 h 64"/>
              <a:gd name="T4" fmla="*/ 63 w 63"/>
              <a:gd name="T5" fmla="*/ 37 h 64"/>
              <a:gd name="T6" fmla="*/ 60 w 63"/>
              <a:gd name="T7" fmla="*/ 18 h 64"/>
              <a:gd name="T8" fmla="*/ 49 w 63"/>
              <a:gd name="T9" fmla="*/ 5 h 64"/>
              <a:gd name="T10" fmla="*/ 34 w 63"/>
              <a:gd name="T11" fmla="*/ 0 h 64"/>
              <a:gd name="T12" fmla="*/ 17 w 63"/>
              <a:gd name="T13" fmla="*/ 1 h 64"/>
              <a:gd name="T14" fmla="*/ 6 w 63"/>
              <a:gd name="T15" fmla="*/ 13 h 64"/>
              <a:gd name="T16" fmla="*/ 0 w 63"/>
              <a:gd name="T17" fmla="*/ 27 h 64"/>
              <a:gd name="T18" fmla="*/ 4 w 63"/>
              <a:gd name="T19" fmla="*/ 44 h 64"/>
              <a:gd name="T20" fmla="*/ 13 w 63"/>
              <a:gd name="T21" fmla="*/ 59 h 64"/>
              <a:gd name="T22" fmla="*/ 30 w 63"/>
              <a:gd name="T23" fmla="*/ 64 h 64"/>
              <a:gd name="T24" fmla="*/ 45 w 63"/>
              <a:gd name="T25" fmla="*/ 63 h 6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4"/>
              <a:gd name="T41" fmla="*/ 63 w 63"/>
              <a:gd name="T42" fmla="*/ 64 h 6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4">
                <a:moveTo>
                  <a:pt x="45" y="63"/>
                </a:moveTo>
                <a:lnTo>
                  <a:pt x="58" y="51"/>
                </a:lnTo>
                <a:lnTo>
                  <a:pt x="63" y="37"/>
                </a:lnTo>
                <a:lnTo>
                  <a:pt x="60" y="18"/>
                </a:lnTo>
                <a:lnTo>
                  <a:pt x="49" y="5"/>
                </a:lnTo>
                <a:lnTo>
                  <a:pt x="34" y="0"/>
                </a:lnTo>
                <a:lnTo>
                  <a:pt x="17" y="1"/>
                </a:lnTo>
                <a:lnTo>
                  <a:pt x="6" y="13"/>
                </a:lnTo>
                <a:lnTo>
                  <a:pt x="0" y="27"/>
                </a:lnTo>
                <a:lnTo>
                  <a:pt x="4" y="44"/>
                </a:lnTo>
                <a:lnTo>
                  <a:pt x="13" y="59"/>
                </a:lnTo>
                <a:lnTo>
                  <a:pt x="30" y="64"/>
                </a:lnTo>
                <a:lnTo>
                  <a:pt x="45" y="63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6" name="Line 254"/>
          <p:cNvSpPr>
            <a:spLocks noChangeShapeType="1"/>
          </p:cNvSpPr>
          <p:nvPr/>
        </p:nvSpPr>
        <p:spPr bwMode="auto">
          <a:xfrm flipV="1">
            <a:off x="6272282" y="4166761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7" name="Freeform 296"/>
          <p:cNvSpPr>
            <a:spLocks/>
          </p:cNvSpPr>
          <p:nvPr/>
        </p:nvSpPr>
        <p:spPr bwMode="auto">
          <a:xfrm>
            <a:off x="6259191" y="4096660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8" name="Freeform 297"/>
          <p:cNvSpPr>
            <a:spLocks/>
          </p:cNvSpPr>
          <p:nvPr/>
        </p:nvSpPr>
        <p:spPr bwMode="auto">
          <a:xfrm>
            <a:off x="6259191" y="4096660"/>
            <a:ext cx="439480" cy="309156"/>
          </a:xfrm>
          <a:custGeom>
            <a:avLst/>
            <a:gdLst>
              <a:gd name="T0" fmla="*/ 40 w 235"/>
              <a:gd name="T1" fmla="*/ 172 h 172"/>
              <a:gd name="T2" fmla="*/ 235 w 235"/>
              <a:gd name="T3" fmla="*/ 54 h 172"/>
              <a:gd name="T4" fmla="*/ 235 w 235"/>
              <a:gd name="T5" fmla="*/ 33 h 172"/>
              <a:gd name="T6" fmla="*/ 231 w 235"/>
              <a:gd name="T7" fmla="*/ 18 h 172"/>
              <a:gd name="T8" fmla="*/ 224 w 235"/>
              <a:gd name="T9" fmla="*/ 9 h 172"/>
              <a:gd name="T10" fmla="*/ 217 w 235"/>
              <a:gd name="T11" fmla="*/ 4 h 172"/>
              <a:gd name="T12" fmla="*/ 209 w 235"/>
              <a:gd name="T13" fmla="*/ 2 h 172"/>
              <a:gd name="T14" fmla="*/ 202 w 235"/>
              <a:gd name="T15" fmla="*/ 0 h 172"/>
              <a:gd name="T16" fmla="*/ 196 w 235"/>
              <a:gd name="T17" fmla="*/ 0 h 172"/>
              <a:gd name="T18" fmla="*/ 194 w 235"/>
              <a:gd name="T19" fmla="*/ 2 h 172"/>
              <a:gd name="T20" fmla="*/ 0 w 235"/>
              <a:gd name="T21" fmla="*/ 119 h 172"/>
              <a:gd name="T22" fmla="*/ 1 w 235"/>
              <a:gd name="T23" fmla="*/ 117 h 172"/>
              <a:gd name="T24" fmla="*/ 7 w 235"/>
              <a:gd name="T25" fmla="*/ 115 h 172"/>
              <a:gd name="T26" fmla="*/ 14 w 235"/>
              <a:gd name="T27" fmla="*/ 113 h 172"/>
              <a:gd name="T28" fmla="*/ 22 w 235"/>
              <a:gd name="T29" fmla="*/ 111 h 172"/>
              <a:gd name="T30" fmla="*/ 29 w 235"/>
              <a:gd name="T31" fmla="*/ 113 h 172"/>
              <a:gd name="T32" fmla="*/ 37 w 235"/>
              <a:gd name="T33" fmla="*/ 119 h 172"/>
              <a:gd name="T34" fmla="*/ 42 w 235"/>
              <a:gd name="T35" fmla="*/ 130 h 172"/>
              <a:gd name="T36" fmla="*/ 42 w 235"/>
              <a:gd name="T37" fmla="*/ 146 h 172"/>
              <a:gd name="T38" fmla="*/ 40 w 235"/>
              <a:gd name="T39" fmla="*/ 172 h 17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5"/>
              <a:gd name="T61" fmla="*/ 0 h 172"/>
              <a:gd name="T62" fmla="*/ 235 w 235"/>
              <a:gd name="T63" fmla="*/ 172 h 17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5" h="172">
                <a:moveTo>
                  <a:pt x="40" y="172"/>
                </a:moveTo>
                <a:lnTo>
                  <a:pt x="235" y="54"/>
                </a:lnTo>
                <a:lnTo>
                  <a:pt x="235" y="33"/>
                </a:lnTo>
                <a:lnTo>
                  <a:pt x="231" y="18"/>
                </a:lnTo>
                <a:lnTo>
                  <a:pt x="224" y="9"/>
                </a:lnTo>
                <a:lnTo>
                  <a:pt x="217" y="4"/>
                </a:lnTo>
                <a:lnTo>
                  <a:pt x="209" y="2"/>
                </a:lnTo>
                <a:lnTo>
                  <a:pt x="202" y="0"/>
                </a:lnTo>
                <a:lnTo>
                  <a:pt x="196" y="0"/>
                </a:lnTo>
                <a:lnTo>
                  <a:pt x="194" y="2"/>
                </a:lnTo>
                <a:lnTo>
                  <a:pt x="0" y="119"/>
                </a:lnTo>
                <a:lnTo>
                  <a:pt x="1" y="117"/>
                </a:lnTo>
                <a:lnTo>
                  <a:pt x="7" y="115"/>
                </a:lnTo>
                <a:lnTo>
                  <a:pt x="14" y="113"/>
                </a:lnTo>
                <a:lnTo>
                  <a:pt x="22" y="111"/>
                </a:lnTo>
                <a:lnTo>
                  <a:pt x="29" y="113"/>
                </a:lnTo>
                <a:lnTo>
                  <a:pt x="37" y="119"/>
                </a:lnTo>
                <a:lnTo>
                  <a:pt x="42" y="130"/>
                </a:lnTo>
                <a:lnTo>
                  <a:pt x="42" y="146"/>
                </a:lnTo>
                <a:lnTo>
                  <a:pt x="40" y="172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79" name="Freeform 298"/>
          <p:cNvSpPr>
            <a:spLocks/>
          </p:cNvSpPr>
          <p:nvPr/>
        </p:nvSpPr>
        <p:spPr bwMode="auto">
          <a:xfrm>
            <a:off x="6268542" y="4100255"/>
            <a:ext cx="426389" cy="296574"/>
          </a:xfrm>
          <a:custGeom>
            <a:avLst/>
            <a:gdLst>
              <a:gd name="T0" fmla="*/ 191 w 228"/>
              <a:gd name="T1" fmla="*/ 0 h 165"/>
              <a:gd name="T2" fmla="*/ 193 w 228"/>
              <a:gd name="T3" fmla="*/ 0 h 165"/>
              <a:gd name="T4" fmla="*/ 200 w 228"/>
              <a:gd name="T5" fmla="*/ 0 h 165"/>
              <a:gd name="T6" fmla="*/ 208 w 228"/>
              <a:gd name="T7" fmla="*/ 2 h 165"/>
              <a:gd name="T8" fmla="*/ 215 w 228"/>
              <a:gd name="T9" fmla="*/ 5 h 165"/>
              <a:gd name="T10" fmla="*/ 223 w 228"/>
              <a:gd name="T11" fmla="*/ 15 h 165"/>
              <a:gd name="T12" fmla="*/ 228 w 228"/>
              <a:gd name="T13" fmla="*/ 28 h 165"/>
              <a:gd name="T14" fmla="*/ 228 w 228"/>
              <a:gd name="T15" fmla="*/ 48 h 165"/>
              <a:gd name="T16" fmla="*/ 35 w 228"/>
              <a:gd name="T17" fmla="*/ 165 h 165"/>
              <a:gd name="T18" fmla="*/ 39 w 228"/>
              <a:gd name="T19" fmla="*/ 142 h 165"/>
              <a:gd name="T20" fmla="*/ 37 w 228"/>
              <a:gd name="T21" fmla="*/ 128 h 165"/>
              <a:gd name="T22" fmla="*/ 34 w 228"/>
              <a:gd name="T23" fmla="*/ 118 h 165"/>
              <a:gd name="T24" fmla="*/ 28 w 228"/>
              <a:gd name="T25" fmla="*/ 113 h 165"/>
              <a:gd name="T26" fmla="*/ 21 w 228"/>
              <a:gd name="T27" fmla="*/ 111 h 165"/>
              <a:gd name="T28" fmla="*/ 13 w 228"/>
              <a:gd name="T29" fmla="*/ 111 h 165"/>
              <a:gd name="T30" fmla="*/ 6 w 228"/>
              <a:gd name="T31" fmla="*/ 113 h 165"/>
              <a:gd name="T32" fmla="*/ 2 w 228"/>
              <a:gd name="T33" fmla="*/ 115 h 165"/>
              <a:gd name="T34" fmla="*/ 0 w 228"/>
              <a:gd name="T35" fmla="*/ 115 h 165"/>
              <a:gd name="T36" fmla="*/ 191 w 228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28"/>
              <a:gd name="T58" fmla="*/ 0 h 165"/>
              <a:gd name="T59" fmla="*/ 228 w 228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28" h="165">
                <a:moveTo>
                  <a:pt x="191" y="0"/>
                </a:moveTo>
                <a:lnTo>
                  <a:pt x="193" y="0"/>
                </a:lnTo>
                <a:lnTo>
                  <a:pt x="200" y="0"/>
                </a:lnTo>
                <a:lnTo>
                  <a:pt x="208" y="2"/>
                </a:lnTo>
                <a:lnTo>
                  <a:pt x="215" y="5"/>
                </a:lnTo>
                <a:lnTo>
                  <a:pt x="223" y="15"/>
                </a:lnTo>
                <a:lnTo>
                  <a:pt x="228" y="28"/>
                </a:lnTo>
                <a:lnTo>
                  <a:pt x="228" y="48"/>
                </a:lnTo>
                <a:lnTo>
                  <a:pt x="35" y="165"/>
                </a:lnTo>
                <a:lnTo>
                  <a:pt x="39" y="142"/>
                </a:lnTo>
                <a:lnTo>
                  <a:pt x="37" y="128"/>
                </a:lnTo>
                <a:lnTo>
                  <a:pt x="34" y="118"/>
                </a:lnTo>
                <a:lnTo>
                  <a:pt x="28" y="113"/>
                </a:lnTo>
                <a:lnTo>
                  <a:pt x="21" y="111"/>
                </a:lnTo>
                <a:lnTo>
                  <a:pt x="13" y="111"/>
                </a:lnTo>
                <a:lnTo>
                  <a:pt x="6" y="113"/>
                </a:lnTo>
                <a:lnTo>
                  <a:pt x="2" y="115"/>
                </a:lnTo>
                <a:lnTo>
                  <a:pt x="0" y="115"/>
                </a:lnTo>
                <a:lnTo>
                  <a:pt x="191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0" name="Freeform 299"/>
          <p:cNvSpPr>
            <a:spLocks/>
          </p:cNvSpPr>
          <p:nvPr/>
        </p:nvSpPr>
        <p:spPr bwMode="auto">
          <a:xfrm>
            <a:off x="6279762" y="4100256"/>
            <a:ext cx="411428" cy="285789"/>
          </a:xfrm>
          <a:custGeom>
            <a:avLst/>
            <a:gdLst>
              <a:gd name="T0" fmla="*/ 187 w 220"/>
              <a:gd name="T1" fmla="*/ 0 h 159"/>
              <a:gd name="T2" fmla="*/ 189 w 220"/>
              <a:gd name="T3" fmla="*/ 0 h 159"/>
              <a:gd name="T4" fmla="*/ 194 w 220"/>
              <a:gd name="T5" fmla="*/ 0 h 159"/>
              <a:gd name="T6" fmla="*/ 202 w 220"/>
              <a:gd name="T7" fmla="*/ 2 h 159"/>
              <a:gd name="T8" fmla="*/ 209 w 220"/>
              <a:gd name="T9" fmla="*/ 7 h 159"/>
              <a:gd name="T10" fmla="*/ 217 w 220"/>
              <a:gd name="T11" fmla="*/ 15 h 159"/>
              <a:gd name="T12" fmla="*/ 220 w 220"/>
              <a:gd name="T13" fmla="*/ 26 h 159"/>
              <a:gd name="T14" fmla="*/ 220 w 220"/>
              <a:gd name="T15" fmla="*/ 44 h 159"/>
              <a:gd name="T16" fmla="*/ 31 w 220"/>
              <a:gd name="T17" fmla="*/ 159 h 159"/>
              <a:gd name="T18" fmla="*/ 33 w 220"/>
              <a:gd name="T19" fmla="*/ 139 h 159"/>
              <a:gd name="T20" fmla="*/ 31 w 220"/>
              <a:gd name="T21" fmla="*/ 126 h 159"/>
              <a:gd name="T22" fmla="*/ 28 w 220"/>
              <a:gd name="T23" fmla="*/ 117 h 159"/>
              <a:gd name="T24" fmla="*/ 20 w 220"/>
              <a:gd name="T25" fmla="*/ 113 h 159"/>
              <a:gd name="T26" fmla="*/ 13 w 220"/>
              <a:gd name="T27" fmla="*/ 111 h 159"/>
              <a:gd name="T28" fmla="*/ 5 w 220"/>
              <a:gd name="T29" fmla="*/ 113 h 159"/>
              <a:gd name="T30" fmla="*/ 2 w 220"/>
              <a:gd name="T31" fmla="*/ 115 h 159"/>
              <a:gd name="T32" fmla="*/ 0 w 220"/>
              <a:gd name="T33" fmla="*/ 115 h 159"/>
              <a:gd name="T34" fmla="*/ 187 w 220"/>
              <a:gd name="T35" fmla="*/ 0 h 1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0"/>
              <a:gd name="T55" fmla="*/ 0 h 159"/>
              <a:gd name="T56" fmla="*/ 220 w 220"/>
              <a:gd name="T57" fmla="*/ 159 h 15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0" h="159">
                <a:moveTo>
                  <a:pt x="187" y="0"/>
                </a:moveTo>
                <a:lnTo>
                  <a:pt x="189" y="0"/>
                </a:lnTo>
                <a:lnTo>
                  <a:pt x="194" y="0"/>
                </a:lnTo>
                <a:lnTo>
                  <a:pt x="202" y="2"/>
                </a:lnTo>
                <a:lnTo>
                  <a:pt x="209" y="7"/>
                </a:lnTo>
                <a:lnTo>
                  <a:pt x="217" y="15"/>
                </a:lnTo>
                <a:lnTo>
                  <a:pt x="220" y="26"/>
                </a:lnTo>
                <a:lnTo>
                  <a:pt x="220" y="44"/>
                </a:lnTo>
                <a:lnTo>
                  <a:pt x="31" y="159"/>
                </a:lnTo>
                <a:lnTo>
                  <a:pt x="33" y="139"/>
                </a:lnTo>
                <a:lnTo>
                  <a:pt x="31" y="126"/>
                </a:lnTo>
                <a:lnTo>
                  <a:pt x="28" y="117"/>
                </a:lnTo>
                <a:lnTo>
                  <a:pt x="20" y="113"/>
                </a:lnTo>
                <a:lnTo>
                  <a:pt x="13" y="111"/>
                </a:lnTo>
                <a:lnTo>
                  <a:pt x="5" y="113"/>
                </a:lnTo>
                <a:lnTo>
                  <a:pt x="2" y="115"/>
                </a:lnTo>
                <a:lnTo>
                  <a:pt x="0" y="115"/>
                </a:lnTo>
                <a:lnTo>
                  <a:pt x="187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1" name="Freeform 300"/>
          <p:cNvSpPr>
            <a:spLocks/>
          </p:cNvSpPr>
          <p:nvPr/>
        </p:nvSpPr>
        <p:spPr bwMode="auto">
          <a:xfrm>
            <a:off x="6289114" y="4100255"/>
            <a:ext cx="402077" cy="276802"/>
          </a:xfrm>
          <a:custGeom>
            <a:avLst/>
            <a:gdLst>
              <a:gd name="T0" fmla="*/ 184 w 215"/>
              <a:gd name="T1" fmla="*/ 0 h 154"/>
              <a:gd name="T2" fmla="*/ 188 w 215"/>
              <a:gd name="T3" fmla="*/ 0 h 154"/>
              <a:gd name="T4" fmla="*/ 193 w 215"/>
              <a:gd name="T5" fmla="*/ 2 h 154"/>
              <a:gd name="T6" fmla="*/ 201 w 215"/>
              <a:gd name="T7" fmla="*/ 5 h 154"/>
              <a:gd name="T8" fmla="*/ 210 w 215"/>
              <a:gd name="T9" fmla="*/ 11 h 154"/>
              <a:gd name="T10" fmla="*/ 214 w 215"/>
              <a:gd name="T11" fmla="*/ 24 h 154"/>
              <a:gd name="T12" fmla="*/ 215 w 215"/>
              <a:gd name="T13" fmla="*/ 40 h 154"/>
              <a:gd name="T14" fmla="*/ 28 w 215"/>
              <a:gd name="T15" fmla="*/ 154 h 154"/>
              <a:gd name="T16" fmla="*/ 30 w 215"/>
              <a:gd name="T17" fmla="*/ 135 h 154"/>
              <a:gd name="T18" fmla="*/ 26 w 215"/>
              <a:gd name="T19" fmla="*/ 124 h 154"/>
              <a:gd name="T20" fmla="*/ 21 w 215"/>
              <a:gd name="T21" fmla="*/ 117 h 154"/>
              <a:gd name="T22" fmla="*/ 13 w 215"/>
              <a:gd name="T23" fmla="*/ 113 h 154"/>
              <a:gd name="T24" fmla="*/ 8 w 215"/>
              <a:gd name="T25" fmla="*/ 113 h 154"/>
              <a:gd name="T26" fmla="*/ 2 w 215"/>
              <a:gd name="T27" fmla="*/ 113 h 154"/>
              <a:gd name="T28" fmla="*/ 0 w 215"/>
              <a:gd name="T29" fmla="*/ 113 h 154"/>
              <a:gd name="T30" fmla="*/ 184 w 215"/>
              <a:gd name="T31" fmla="*/ 0 h 15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5"/>
              <a:gd name="T49" fmla="*/ 0 h 154"/>
              <a:gd name="T50" fmla="*/ 215 w 215"/>
              <a:gd name="T51" fmla="*/ 154 h 15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5" h="154">
                <a:moveTo>
                  <a:pt x="184" y="0"/>
                </a:moveTo>
                <a:lnTo>
                  <a:pt x="188" y="0"/>
                </a:lnTo>
                <a:lnTo>
                  <a:pt x="193" y="2"/>
                </a:lnTo>
                <a:lnTo>
                  <a:pt x="201" y="5"/>
                </a:lnTo>
                <a:lnTo>
                  <a:pt x="210" y="11"/>
                </a:lnTo>
                <a:lnTo>
                  <a:pt x="214" y="24"/>
                </a:lnTo>
                <a:lnTo>
                  <a:pt x="215" y="40"/>
                </a:lnTo>
                <a:lnTo>
                  <a:pt x="28" y="154"/>
                </a:lnTo>
                <a:lnTo>
                  <a:pt x="30" y="135"/>
                </a:lnTo>
                <a:lnTo>
                  <a:pt x="26" y="124"/>
                </a:lnTo>
                <a:lnTo>
                  <a:pt x="21" y="117"/>
                </a:lnTo>
                <a:lnTo>
                  <a:pt x="13" y="113"/>
                </a:lnTo>
                <a:lnTo>
                  <a:pt x="8" y="113"/>
                </a:lnTo>
                <a:lnTo>
                  <a:pt x="2" y="113"/>
                </a:lnTo>
                <a:lnTo>
                  <a:pt x="0" y="113"/>
                </a:lnTo>
                <a:lnTo>
                  <a:pt x="184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2" name="Freeform 301"/>
          <p:cNvSpPr>
            <a:spLocks/>
          </p:cNvSpPr>
          <p:nvPr/>
        </p:nvSpPr>
        <p:spPr bwMode="auto">
          <a:xfrm>
            <a:off x="6300333" y="4103851"/>
            <a:ext cx="388986" cy="262423"/>
          </a:xfrm>
          <a:custGeom>
            <a:avLst/>
            <a:gdLst>
              <a:gd name="T0" fmla="*/ 182 w 208"/>
              <a:gd name="T1" fmla="*/ 0 h 146"/>
              <a:gd name="T2" fmla="*/ 183 w 208"/>
              <a:gd name="T3" fmla="*/ 0 h 146"/>
              <a:gd name="T4" fmla="*/ 189 w 208"/>
              <a:gd name="T5" fmla="*/ 1 h 146"/>
              <a:gd name="T6" fmla="*/ 196 w 208"/>
              <a:gd name="T7" fmla="*/ 3 h 146"/>
              <a:gd name="T8" fmla="*/ 202 w 208"/>
              <a:gd name="T9" fmla="*/ 11 h 146"/>
              <a:gd name="T10" fmla="*/ 208 w 208"/>
              <a:gd name="T11" fmla="*/ 20 h 146"/>
              <a:gd name="T12" fmla="*/ 208 w 208"/>
              <a:gd name="T13" fmla="*/ 35 h 146"/>
              <a:gd name="T14" fmla="*/ 24 w 208"/>
              <a:gd name="T15" fmla="*/ 146 h 146"/>
              <a:gd name="T16" fmla="*/ 24 w 208"/>
              <a:gd name="T17" fmla="*/ 129 h 146"/>
              <a:gd name="T18" fmla="*/ 20 w 208"/>
              <a:gd name="T19" fmla="*/ 120 h 146"/>
              <a:gd name="T20" fmla="*/ 15 w 208"/>
              <a:gd name="T21" fmla="*/ 115 h 146"/>
              <a:gd name="T22" fmla="*/ 7 w 208"/>
              <a:gd name="T23" fmla="*/ 111 h 146"/>
              <a:gd name="T24" fmla="*/ 2 w 208"/>
              <a:gd name="T25" fmla="*/ 111 h 146"/>
              <a:gd name="T26" fmla="*/ 0 w 208"/>
              <a:gd name="T27" fmla="*/ 111 h 146"/>
              <a:gd name="T28" fmla="*/ 182 w 208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08"/>
              <a:gd name="T46" fmla="*/ 0 h 146"/>
              <a:gd name="T47" fmla="*/ 208 w 208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08" h="146">
                <a:moveTo>
                  <a:pt x="182" y="0"/>
                </a:moveTo>
                <a:lnTo>
                  <a:pt x="183" y="0"/>
                </a:lnTo>
                <a:lnTo>
                  <a:pt x="189" y="1"/>
                </a:lnTo>
                <a:lnTo>
                  <a:pt x="196" y="3"/>
                </a:lnTo>
                <a:lnTo>
                  <a:pt x="202" y="11"/>
                </a:lnTo>
                <a:lnTo>
                  <a:pt x="208" y="20"/>
                </a:lnTo>
                <a:lnTo>
                  <a:pt x="208" y="35"/>
                </a:lnTo>
                <a:lnTo>
                  <a:pt x="24" y="146"/>
                </a:lnTo>
                <a:lnTo>
                  <a:pt x="24" y="129"/>
                </a:lnTo>
                <a:lnTo>
                  <a:pt x="20" y="120"/>
                </a:lnTo>
                <a:lnTo>
                  <a:pt x="15" y="115"/>
                </a:lnTo>
                <a:lnTo>
                  <a:pt x="7" y="111"/>
                </a:lnTo>
                <a:lnTo>
                  <a:pt x="2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9292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3" name="Freeform 302"/>
          <p:cNvSpPr>
            <a:spLocks/>
          </p:cNvSpPr>
          <p:nvPr/>
        </p:nvSpPr>
        <p:spPr bwMode="auto">
          <a:xfrm>
            <a:off x="6309684" y="4103850"/>
            <a:ext cx="379636" cy="251638"/>
          </a:xfrm>
          <a:custGeom>
            <a:avLst/>
            <a:gdLst>
              <a:gd name="T0" fmla="*/ 178 w 203"/>
              <a:gd name="T1" fmla="*/ 0 h 140"/>
              <a:gd name="T2" fmla="*/ 180 w 203"/>
              <a:gd name="T3" fmla="*/ 0 h 140"/>
              <a:gd name="T4" fmla="*/ 188 w 203"/>
              <a:gd name="T5" fmla="*/ 3 h 140"/>
              <a:gd name="T6" fmla="*/ 195 w 203"/>
              <a:gd name="T7" fmla="*/ 9 h 140"/>
              <a:gd name="T8" fmla="*/ 201 w 203"/>
              <a:gd name="T9" fmla="*/ 18 h 140"/>
              <a:gd name="T10" fmla="*/ 203 w 203"/>
              <a:gd name="T11" fmla="*/ 31 h 140"/>
              <a:gd name="T12" fmla="*/ 21 w 203"/>
              <a:gd name="T13" fmla="*/ 140 h 140"/>
              <a:gd name="T14" fmla="*/ 21 w 203"/>
              <a:gd name="T15" fmla="*/ 127 h 140"/>
              <a:gd name="T16" fmla="*/ 15 w 203"/>
              <a:gd name="T17" fmla="*/ 118 h 140"/>
              <a:gd name="T18" fmla="*/ 8 w 203"/>
              <a:gd name="T19" fmla="*/ 113 h 140"/>
              <a:gd name="T20" fmla="*/ 2 w 203"/>
              <a:gd name="T21" fmla="*/ 111 h 140"/>
              <a:gd name="T22" fmla="*/ 0 w 203"/>
              <a:gd name="T23" fmla="*/ 109 h 140"/>
              <a:gd name="T24" fmla="*/ 178 w 203"/>
              <a:gd name="T25" fmla="*/ 0 h 14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3"/>
              <a:gd name="T40" fmla="*/ 0 h 140"/>
              <a:gd name="T41" fmla="*/ 203 w 203"/>
              <a:gd name="T42" fmla="*/ 140 h 14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3" h="140">
                <a:moveTo>
                  <a:pt x="178" y="0"/>
                </a:moveTo>
                <a:lnTo>
                  <a:pt x="180" y="0"/>
                </a:lnTo>
                <a:lnTo>
                  <a:pt x="188" y="3"/>
                </a:lnTo>
                <a:lnTo>
                  <a:pt x="195" y="9"/>
                </a:lnTo>
                <a:lnTo>
                  <a:pt x="201" y="18"/>
                </a:lnTo>
                <a:lnTo>
                  <a:pt x="203" y="31"/>
                </a:lnTo>
                <a:lnTo>
                  <a:pt x="21" y="140"/>
                </a:lnTo>
                <a:lnTo>
                  <a:pt x="21" y="127"/>
                </a:lnTo>
                <a:lnTo>
                  <a:pt x="15" y="118"/>
                </a:lnTo>
                <a:lnTo>
                  <a:pt x="8" y="113"/>
                </a:lnTo>
                <a:lnTo>
                  <a:pt x="2" y="111"/>
                </a:lnTo>
                <a:lnTo>
                  <a:pt x="0" y="109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4" name="Freeform 303"/>
          <p:cNvSpPr>
            <a:spLocks/>
          </p:cNvSpPr>
          <p:nvPr/>
        </p:nvSpPr>
        <p:spPr bwMode="auto">
          <a:xfrm>
            <a:off x="6320906" y="4103851"/>
            <a:ext cx="364675" cy="242651"/>
          </a:xfrm>
          <a:custGeom>
            <a:avLst/>
            <a:gdLst>
              <a:gd name="T0" fmla="*/ 174 w 195"/>
              <a:gd name="T1" fmla="*/ 0 h 135"/>
              <a:gd name="T2" fmla="*/ 174 w 195"/>
              <a:gd name="T3" fmla="*/ 0 h 135"/>
              <a:gd name="T4" fmla="*/ 178 w 195"/>
              <a:gd name="T5" fmla="*/ 1 h 135"/>
              <a:gd name="T6" fmla="*/ 182 w 195"/>
              <a:gd name="T7" fmla="*/ 3 h 135"/>
              <a:gd name="T8" fmla="*/ 185 w 195"/>
              <a:gd name="T9" fmla="*/ 7 h 135"/>
              <a:gd name="T10" fmla="*/ 189 w 195"/>
              <a:gd name="T11" fmla="*/ 11 h 135"/>
              <a:gd name="T12" fmla="*/ 193 w 195"/>
              <a:gd name="T13" fmla="*/ 14 h 135"/>
              <a:gd name="T14" fmla="*/ 195 w 195"/>
              <a:gd name="T15" fmla="*/ 20 h 135"/>
              <a:gd name="T16" fmla="*/ 195 w 195"/>
              <a:gd name="T17" fmla="*/ 26 h 135"/>
              <a:gd name="T18" fmla="*/ 17 w 195"/>
              <a:gd name="T19" fmla="*/ 135 h 135"/>
              <a:gd name="T20" fmla="*/ 17 w 195"/>
              <a:gd name="T21" fmla="*/ 129 h 135"/>
              <a:gd name="T22" fmla="*/ 15 w 195"/>
              <a:gd name="T23" fmla="*/ 126 h 135"/>
              <a:gd name="T24" fmla="*/ 11 w 195"/>
              <a:gd name="T25" fmla="*/ 120 h 135"/>
              <a:gd name="T26" fmla="*/ 9 w 195"/>
              <a:gd name="T27" fmla="*/ 116 h 135"/>
              <a:gd name="T28" fmla="*/ 6 w 195"/>
              <a:gd name="T29" fmla="*/ 113 h 135"/>
              <a:gd name="T30" fmla="*/ 2 w 195"/>
              <a:gd name="T31" fmla="*/ 111 h 135"/>
              <a:gd name="T32" fmla="*/ 0 w 195"/>
              <a:gd name="T33" fmla="*/ 109 h 135"/>
              <a:gd name="T34" fmla="*/ 0 w 195"/>
              <a:gd name="T35" fmla="*/ 109 h 135"/>
              <a:gd name="T36" fmla="*/ 174 w 195"/>
              <a:gd name="T37" fmla="*/ 0 h 13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5"/>
              <a:gd name="T58" fmla="*/ 0 h 135"/>
              <a:gd name="T59" fmla="*/ 195 w 195"/>
              <a:gd name="T60" fmla="*/ 135 h 13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5" h="135">
                <a:moveTo>
                  <a:pt x="174" y="0"/>
                </a:moveTo>
                <a:lnTo>
                  <a:pt x="174" y="0"/>
                </a:lnTo>
                <a:lnTo>
                  <a:pt x="178" y="1"/>
                </a:lnTo>
                <a:lnTo>
                  <a:pt x="182" y="3"/>
                </a:lnTo>
                <a:lnTo>
                  <a:pt x="185" y="7"/>
                </a:lnTo>
                <a:lnTo>
                  <a:pt x="189" y="11"/>
                </a:lnTo>
                <a:lnTo>
                  <a:pt x="193" y="14"/>
                </a:lnTo>
                <a:lnTo>
                  <a:pt x="195" y="20"/>
                </a:lnTo>
                <a:lnTo>
                  <a:pt x="195" y="26"/>
                </a:lnTo>
                <a:lnTo>
                  <a:pt x="17" y="135"/>
                </a:lnTo>
                <a:lnTo>
                  <a:pt x="17" y="129"/>
                </a:lnTo>
                <a:lnTo>
                  <a:pt x="15" y="126"/>
                </a:lnTo>
                <a:lnTo>
                  <a:pt x="11" y="120"/>
                </a:lnTo>
                <a:lnTo>
                  <a:pt x="9" y="116"/>
                </a:lnTo>
                <a:lnTo>
                  <a:pt x="6" y="113"/>
                </a:lnTo>
                <a:lnTo>
                  <a:pt x="2" y="111"/>
                </a:lnTo>
                <a:lnTo>
                  <a:pt x="0" y="109"/>
                </a:lnTo>
                <a:lnTo>
                  <a:pt x="174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DBDB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5" name="Freeform 304"/>
          <p:cNvSpPr>
            <a:spLocks/>
          </p:cNvSpPr>
          <p:nvPr/>
        </p:nvSpPr>
        <p:spPr bwMode="auto">
          <a:xfrm>
            <a:off x="6332125" y="4105649"/>
            <a:ext cx="353454" cy="230069"/>
          </a:xfrm>
          <a:custGeom>
            <a:avLst/>
            <a:gdLst>
              <a:gd name="T0" fmla="*/ 170 w 189"/>
              <a:gd name="T1" fmla="*/ 0 h 128"/>
              <a:gd name="T2" fmla="*/ 172 w 189"/>
              <a:gd name="T3" fmla="*/ 0 h 128"/>
              <a:gd name="T4" fmla="*/ 174 w 189"/>
              <a:gd name="T5" fmla="*/ 2 h 128"/>
              <a:gd name="T6" fmla="*/ 178 w 189"/>
              <a:gd name="T7" fmla="*/ 4 h 128"/>
              <a:gd name="T8" fmla="*/ 181 w 189"/>
              <a:gd name="T9" fmla="*/ 8 h 128"/>
              <a:gd name="T10" fmla="*/ 185 w 189"/>
              <a:gd name="T11" fmla="*/ 12 h 128"/>
              <a:gd name="T12" fmla="*/ 187 w 189"/>
              <a:gd name="T13" fmla="*/ 17 h 128"/>
              <a:gd name="T14" fmla="*/ 189 w 189"/>
              <a:gd name="T15" fmla="*/ 21 h 128"/>
              <a:gd name="T16" fmla="*/ 13 w 189"/>
              <a:gd name="T17" fmla="*/ 128 h 128"/>
              <a:gd name="T18" fmla="*/ 0 w 189"/>
              <a:gd name="T19" fmla="*/ 106 h 128"/>
              <a:gd name="T20" fmla="*/ 170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0" y="0"/>
                </a:moveTo>
                <a:lnTo>
                  <a:pt x="172" y="0"/>
                </a:lnTo>
                <a:lnTo>
                  <a:pt x="174" y="2"/>
                </a:lnTo>
                <a:lnTo>
                  <a:pt x="178" y="4"/>
                </a:lnTo>
                <a:lnTo>
                  <a:pt x="181" y="8"/>
                </a:lnTo>
                <a:lnTo>
                  <a:pt x="185" y="12"/>
                </a:lnTo>
                <a:lnTo>
                  <a:pt x="187" y="17"/>
                </a:lnTo>
                <a:lnTo>
                  <a:pt x="189" y="21"/>
                </a:lnTo>
                <a:lnTo>
                  <a:pt x="13" y="128"/>
                </a:lnTo>
                <a:lnTo>
                  <a:pt x="0" y="106"/>
                </a:lnTo>
                <a:lnTo>
                  <a:pt x="170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6" name="Freeform 314"/>
          <p:cNvSpPr>
            <a:spLocks/>
          </p:cNvSpPr>
          <p:nvPr/>
        </p:nvSpPr>
        <p:spPr bwMode="auto">
          <a:xfrm>
            <a:off x="6219918" y="4306958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7" name="Freeform 315"/>
          <p:cNvSpPr>
            <a:spLocks/>
          </p:cNvSpPr>
          <p:nvPr/>
        </p:nvSpPr>
        <p:spPr bwMode="auto">
          <a:xfrm>
            <a:off x="6219918" y="4306958"/>
            <a:ext cx="117818" cy="122224"/>
          </a:xfrm>
          <a:custGeom>
            <a:avLst/>
            <a:gdLst>
              <a:gd name="T0" fmla="*/ 45 w 63"/>
              <a:gd name="T1" fmla="*/ 65 h 68"/>
              <a:gd name="T2" fmla="*/ 58 w 63"/>
              <a:gd name="T3" fmla="*/ 53 h 68"/>
              <a:gd name="T4" fmla="*/ 63 w 63"/>
              <a:gd name="T5" fmla="*/ 39 h 68"/>
              <a:gd name="T6" fmla="*/ 60 w 63"/>
              <a:gd name="T7" fmla="*/ 20 h 68"/>
              <a:gd name="T8" fmla="*/ 48 w 63"/>
              <a:gd name="T9" fmla="*/ 5 h 68"/>
              <a:gd name="T10" fmla="*/ 34 w 63"/>
              <a:gd name="T11" fmla="*/ 0 h 68"/>
              <a:gd name="T12" fmla="*/ 17 w 63"/>
              <a:gd name="T13" fmla="*/ 2 h 68"/>
              <a:gd name="T14" fmla="*/ 6 w 63"/>
              <a:gd name="T15" fmla="*/ 13 h 68"/>
              <a:gd name="T16" fmla="*/ 0 w 63"/>
              <a:gd name="T17" fmla="*/ 29 h 68"/>
              <a:gd name="T18" fmla="*/ 4 w 63"/>
              <a:gd name="T19" fmla="*/ 46 h 68"/>
              <a:gd name="T20" fmla="*/ 13 w 63"/>
              <a:gd name="T21" fmla="*/ 61 h 68"/>
              <a:gd name="T22" fmla="*/ 30 w 63"/>
              <a:gd name="T23" fmla="*/ 68 h 68"/>
              <a:gd name="T24" fmla="*/ 45 w 63"/>
              <a:gd name="T25" fmla="*/ 65 h 6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3"/>
              <a:gd name="T40" fmla="*/ 0 h 68"/>
              <a:gd name="T41" fmla="*/ 63 w 63"/>
              <a:gd name="T42" fmla="*/ 68 h 6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3" h="68">
                <a:moveTo>
                  <a:pt x="45" y="65"/>
                </a:moveTo>
                <a:lnTo>
                  <a:pt x="58" y="53"/>
                </a:lnTo>
                <a:lnTo>
                  <a:pt x="63" y="39"/>
                </a:lnTo>
                <a:lnTo>
                  <a:pt x="60" y="20"/>
                </a:lnTo>
                <a:lnTo>
                  <a:pt x="48" y="5"/>
                </a:lnTo>
                <a:lnTo>
                  <a:pt x="34" y="0"/>
                </a:lnTo>
                <a:lnTo>
                  <a:pt x="17" y="2"/>
                </a:lnTo>
                <a:lnTo>
                  <a:pt x="6" y="13"/>
                </a:lnTo>
                <a:lnTo>
                  <a:pt x="0" y="29"/>
                </a:lnTo>
                <a:lnTo>
                  <a:pt x="4" y="46"/>
                </a:lnTo>
                <a:lnTo>
                  <a:pt x="13" y="61"/>
                </a:lnTo>
                <a:lnTo>
                  <a:pt x="30" y="68"/>
                </a:lnTo>
                <a:lnTo>
                  <a:pt x="45" y="65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88" name="Freeform 317"/>
          <p:cNvSpPr>
            <a:spLocks/>
          </p:cNvSpPr>
          <p:nvPr/>
        </p:nvSpPr>
        <p:spPr bwMode="auto">
          <a:xfrm>
            <a:off x="6618256" y="4096661"/>
            <a:ext cx="80415" cy="97061"/>
          </a:xfrm>
          <a:custGeom>
            <a:avLst/>
            <a:gdLst>
              <a:gd name="T0" fmla="*/ 0 w 43"/>
              <a:gd name="T1" fmla="*/ 4 h 54"/>
              <a:gd name="T2" fmla="*/ 2 w 43"/>
              <a:gd name="T3" fmla="*/ 4 h 54"/>
              <a:gd name="T4" fmla="*/ 8 w 43"/>
              <a:gd name="T5" fmla="*/ 2 h 54"/>
              <a:gd name="T6" fmla="*/ 13 w 43"/>
              <a:gd name="T7" fmla="*/ 0 h 54"/>
              <a:gd name="T8" fmla="*/ 21 w 43"/>
              <a:gd name="T9" fmla="*/ 0 h 54"/>
              <a:gd name="T10" fmla="*/ 28 w 43"/>
              <a:gd name="T11" fmla="*/ 4 h 54"/>
              <a:gd name="T12" fmla="*/ 36 w 43"/>
              <a:gd name="T13" fmla="*/ 15 h 54"/>
              <a:gd name="T14" fmla="*/ 39 w 43"/>
              <a:gd name="T15" fmla="*/ 30 h 54"/>
              <a:gd name="T16" fmla="*/ 43 w 43"/>
              <a:gd name="T17" fmla="*/ 54 h 5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3"/>
              <a:gd name="T28" fmla="*/ 0 h 54"/>
              <a:gd name="T29" fmla="*/ 43 w 43"/>
              <a:gd name="T30" fmla="*/ 54 h 5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3" h="54">
                <a:moveTo>
                  <a:pt x="0" y="4"/>
                </a:moveTo>
                <a:lnTo>
                  <a:pt x="2" y="4"/>
                </a:lnTo>
                <a:lnTo>
                  <a:pt x="8" y="2"/>
                </a:lnTo>
                <a:lnTo>
                  <a:pt x="13" y="0"/>
                </a:lnTo>
                <a:lnTo>
                  <a:pt x="21" y="0"/>
                </a:lnTo>
                <a:lnTo>
                  <a:pt x="28" y="4"/>
                </a:lnTo>
                <a:lnTo>
                  <a:pt x="36" y="15"/>
                </a:lnTo>
                <a:lnTo>
                  <a:pt x="39" y="30"/>
                </a:lnTo>
                <a:lnTo>
                  <a:pt x="43" y="54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1" name="Line 50"/>
          <p:cNvSpPr>
            <a:spLocks noChangeShapeType="1"/>
          </p:cNvSpPr>
          <p:nvPr/>
        </p:nvSpPr>
        <p:spPr bwMode="auto">
          <a:xfrm flipV="1">
            <a:off x="5829062" y="3417238"/>
            <a:ext cx="24312" cy="8987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2" name="Line 52"/>
          <p:cNvSpPr>
            <a:spLocks noChangeShapeType="1"/>
          </p:cNvSpPr>
          <p:nvPr/>
        </p:nvSpPr>
        <p:spPr bwMode="auto">
          <a:xfrm flipV="1">
            <a:off x="5922569" y="3363314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3" name="Line 53"/>
          <p:cNvSpPr>
            <a:spLocks noChangeShapeType="1"/>
          </p:cNvSpPr>
          <p:nvPr/>
        </p:nvSpPr>
        <p:spPr bwMode="auto">
          <a:xfrm flipV="1">
            <a:off x="5967451" y="333635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4" name="Line 54"/>
          <p:cNvSpPr>
            <a:spLocks noChangeShapeType="1"/>
          </p:cNvSpPr>
          <p:nvPr/>
        </p:nvSpPr>
        <p:spPr bwMode="auto">
          <a:xfrm flipV="1">
            <a:off x="6012334" y="3312987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5" name="Line 55"/>
          <p:cNvSpPr>
            <a:spLocks noChangeShapeType="1"/>
          </p:cNvSpPr>
          <p:nvPr/>
        </p:nvSpPr>
        <p:spPr bwMode="auto">
          <a:xfrm flipV="1">
            <a:off x="6060958" y="3286026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6" name="Line 56"/>
          <p:cNvSpPr>
            <a:spLocks noChangeShapeType="1"/>
          </p:cNvSpPr>
          <p:nvPr/>
        </p:nvSpPr>
        <p:spPr bwMode="auto">
          <a:xfrm flipV="1">
            <a:off x="6105841" y="3259065"/>
            <a:ext cx="20571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7" name="Line 57"/>
          <p:cNvSpPr>
            <a:spLocks noChangeShapeType="1"/>
          </p:cNvSpPr>
          <p:nvPr/>
        </p:nvSpPr>
        <p:spPr bwMode="auto">
          <a:xfrm flipV="1">
            <a:off x="6150723" y="3233900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8" name="Line 58"/>
          <p:cNvSpPr>
            <a:spLocks noChangeShapeType="1"/>
          </p:cNvSpPr>
          <p:nvPr/>
        </p:nvSpPr>
        <p:spPr bwMode="auto">
          <a:xfrm flipV="1">
            <a:off x="6195606" y="3210533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99" name="Line 59"/>
          <p:cNvSpPr>
            <a:spLocks noChangeShapeType="1"/>
          </p:cNvSpPr>
          <p:nvPr/>
        </p:nvSpPr>
        <p:spPr bwMode="auto">
          <a:xfrm flipV="1">
            <a:off x="6244231" y="3183572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0" name="Line 60"/>
          <p:cNvSpPr>
            <a:spLocks noChangeShapeType="1"/>
          </p:cNvSpPr>
          <p:nvPr/>
        </p:nvSpPr>
        <p:spPr bwMode="auto">
          <a:xfrm flipV="1">
            <a:off x="6289113" y="3156611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1" name="Line 61"/>
          <p:cNvSpPr>
            <a:spLocks noChangeShapeType="1"/>
          </p:cNvSpPr>
          <p:nvPr/>
        </p:nvSpPr>
        <p:spPr bwMode="auto">
          <a:xfrm flipV="1">
            <a:off x="6333996" y="3133245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2" name="Line 62"/>
          <p:cNvSpPr>
            <a:spLocks noChangeShapeType="1"/>
          </p:cNvSpPr>
          <p:nvPr/>
        </p:nvSpPr>
        <p:spPr bwMode="auto">
          <a:xfrm flipV="1">
            <a:off x="6378879" y="3106284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3" name="Line 63"/>
          <p:cNvSpPr>
            <a:spLocks noChangeShapeType="1"/>
          </p:cNvSpPr>
          <p:nvPr/>
        </p:nvSpPr>
        <p:spPr bwMode="auto">
          <a:xfrm flipV="1">
            <a:off x="6427502" y="3079323"/>
            <a:ext cx="2244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4" name="Line 64"/>
          <p:cNvSpPr>
            <a:spLocks noChangeShapeType="1"/>
          </p:cNvSpPr>
          <p:nvPr/>
        </p:nvSpPr>
        <p:spPr bwMode="auto">
          <a:xfrm flipV="1">
            <a:off x="6474255" y="3052362"/>
            <a:ext cx="24312" cy="14379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5" name="Line 65"/>
          <p:cNvSpPr>
            <a:spLocks noChangeShapeType="1"/>
          </p:cNvSpPr>
          <p:nvPr/>
        </p:nvSpPr>
        <p:spPr bwMode="auto">
          <a:xfrm flipV="1">
            <a:off x="6519138" y="3028995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6" name="Line 66"/>
          <p:cNvSpPr>
            <a:spLocks noChangeShapeType="1"/>
          </p:cNvSpPr>
          <p:nvPr/>
        </p:nvSpPr>
        <p:spPr bwMode="auto">
          <a:xfrm flipV="1">
            <a:off x="6567762" y="3003830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7" name="Line 67"/>
          <p:cNvSpPr>
            <a:spLocks noChangeShapeType="1"/>
          </p:cNvSpPr>
          <p:nvPr/>
        </p:nvSpPr>
        <p:spPr bwMode="auto">
          <a:xfrm flipV="1">
            <a:off x="6612645" y="2976869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08" name="Line 71"/>
          <p:cNvSpPr>
            <a:spLocks noChangeShapeType="1"/>
          </p:cNvSpPr>
          <p:nvPr/>
        </p:nvSpPr>
        <p:spPr bwMode="auto">
          <a:xfrm flipH="1" flipV="1">
            <a:off x="6412541" y="2895985"/>
            <a:ext cx="231896" cy="86276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396"/>
          <p:cNvGrpSpPr>
            <a:grpSpLocks/>
          </p:cNvGrpSpPr>
          <p:nvPr/>
        </p:nvGrpSpPr>
        <p:grpSpPr bwMode="auto">
          <a:xfrm>
            <a:off x="6715501" y="3390276"/>
            <a:ext cx="1151998" cy="609325"/>
            <a:chOff x="2582" y="2147"/>
            <a:chExt cx="616" cy="339"/>
          </a:xfrm>
        </p:grpSpPr>
        <p:sp>
          <p:nvSpPr>
            <p:cNvPr id="6424" name="Line 93"/>
            <p:cNvSpPr>
              <a:spLocks noChangeShapeType="1"/>
            </p:cNvSpPr>
            <p:nvPr/>
          </p:nvSpPr>
          <p:spPr bwMode="auto">
            <a:xfrm flipH="1">
              <a:off x="2686" y="2419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5" name="Line 94"/>
            <p:cNvSpPr>
              <a:spLocks noChangeShapeType="1"/>
            </p:cNvSpPr>
            <p:nvPr/>
          </p:nvSpPr>
          <p:spPr bwMode="auto">
            <a:xfrm flipH="1">
              <a:off x="2673" y="2432"/>
              <a:ext cx="2" cy="2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6" name="Line 95"/>
            <p:cNvSpPr>
              <a:spLocks noChangeShapeType="1"/>
            </p:cNvSpPr>
            <p:nvPr/>
          </p:nvSpPr>
          <p:spPr bwMode="auto">
            <a:xfrm flipH="1">
              <a:off x="2606" y="2466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7" name="Line 96"/>
            <p:cNvSpPr>
              <a:spLocks noChangeShapeType="1"/>
            </p:cNvSpPr>
            <p:nvPr/>
          </p:nvSpPr>
          <p:spPr bwMode="auto">
            <a:xfrm flipH="1">
              <a:off x="2582" y="2479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8" name="Line 126"/>
            <p:cNvSpPr>
              <a:spLocks noChangeShapeType="1"/>
            </p:cNvSpPr>
            <p:nvPr/>
          </p:nvSpPr>
          <p:spPr bwMode="auto">
            <a:xfrm flipH="1" flipV="1">
              <a:off x="2605" y="245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29" name="Line 127"/>
            <p:cNvSpPr>
              <a:spLocks noChangeShapeType="1"/>
            </p:cNvSpPr>
            <p:nvPr/>
          </p:nvSpPr>
          <p:spPr bwMode="auto">
            <a:xfrm flipV="1">
              <a:off x="2612" y="244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0" name="Line 128"/>
            <p:cNvSpPr>
              <a:spLocks noChangeShapeType="1"/>
            </p:cNvSpPr>
            <p:nvPr/>
          </p:nvSpPr>
          <p:spPr bwMode="auto">
            <a:xfrm flipV="1">
              <a:off x="2638" y="2425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1" name="Line 129"/>
            <p:cNvSpPr>
              <a:spLocks noChangeShapeType="1"/>
            </p:cNvSpPr>
            <p:nvPr/>
          </p:nvSpPr>
          <p:spPr bwMode="auto">
            <a:xfrm>
              <a:off x="2662" y="2429"/>
              <a:ext cx="8" cy="3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2" name="Line 72"/>
            <p:cNvSpPr>
              <a:spLocks noChangeShapeType="1"/>
            </p:cNvSpPr>
            <p:nvPr/>
          </p:nvSpPr>
          <p:spPr bwMode="auto">
            <a:xfrm flipV="1">
              <a:off x="3187" y="2169"/>
              <a:ext cx="11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3" name="Line 73"/>
            <p:cNvSpPr>
              <a:spLocks noChangeShapeType="1"/>
            </p:cNvSpPr>
            <p:nvPr/>
          </p:nvSpPr>
          <p:spPr bwMode="auto">
            <a:xfrm flipH="1" flipV="1">
              <a:off x="3179" y="2152"/>
              <a:ext cx="12" cy="10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4" name="Line 74"/>
            <p:cNvSpPr>
              <a:spLocks noChangeShapeType="1"/>
            </p:cNvSpPr>
            <p:nvPr/>
          </p:nvSpPr>
          <p:spPr bwMode="auto">
            <a:xfrm flipH="1">
              <a:off x="3153" y="2147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5" name="Line 75"/>
            <p:cNvSpPr>
              <a:spLocks noChangeShapeType="1"/>
            </p:cNvSpPr>
            <p:nvPr/>
          </p:nvSpPr>
          <p:spPr bwMode="auto">
            <a:xfrm flipH="1">
              <a:off x="3129" y="2160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6" name="Line 76"/>
            <p:cNvSpPr>
              <a:spLocks noChangeShapeType="1"/>
            </p:cNvSpPr>
            <p:nvPr/>
          </p:nvSpPr>
          <p:spPr bwMode="auto">
            <a:xfrm flipH="1">
              <a:off x="3105" y="21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7" name="Line 77"/>
            <p:cNvSpPr>
              <a:spLocks noChangeShapeType="1"/>
            </p:cNvSpPr>
            <p:nvPr/>
          </p:nvSpPr>
          <p:spPr bwMode="auto">
            <a:xfrm flipH="1">
              <a:off x="3081" y="2189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8" name="Line 78"/>
            <p:cNvSpPr>
              <a:spLocks noChangeShapeType="1"/>
            </p:cNvSpPr>
            <p:nvPr/>
          </p:nvSpPr>
          <p:spPr bwMode="auto">
            <a:xfrm flipH="1">
              <a:off x="3055" y="22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39" name="Line 79"/>
            <p:cNvSpPr>
              <a:spLocks noChangeShapeType="1"/>
            </p:cNvSpPr>
            <p:nvPr/>
          </p:nvSpPr>
          <p:spPr bwMode="auto">
            <a:xfrm flipH="1">
              <a:off x="3031" y="2217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0" name="Line 80"/>
            <p:cNvSpPr>
              <a:spLocks noChangeShapeType="1"/>
            </p:cNvSpPr>
            <p:nvPr/>
          </p:nvSpPr>
          <p:spPr bwMode="auto">
            <a:xfrm flipH="1">
              <a:off x="3007" y="2232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1" name="Line 81"/>
            <p:cNvSpPr>
              <a:spLocks noChangeShapeType="1"/>
            </p:cNvSpPr>
            <p:nvPr/>
          </p:nvSpPr>
          <p:spPr bwMode="auto">
            <a:xfrm flipH="1">
              <a:off x="2983" y="2247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2" name="Line 82"/>
            <p:cNvSpPr>
              <a:spLocks noChangeShapeType="1"/>
            </p:cNvSpPr>
            <p:nvPr/>
          </p:nvSpPr>
          <p:spPr bwMode="auto">
            <a:xfrm flipH="1">
              <a:off x="2957" y="2262"/>
              <a:ext cx="13" cy="5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3" name="Line 83"/>
            <p:cNvSpPr>
              <a:spLocks noChangeShapeType="1"/>
            </p:cNvSpPr>
            <p:nvPr/>
          </p:nvSpPr>
          <p:spPr bwMode="auto">
            <a:xfrm flipH="1">
              <a:off x="2933" y="22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4" name="Line 84"/>
            <p:cNvSpPr>
              <a:spLocks noChangeShapeType="1"/>
            </p:cNvSpPr>
            <p:nvPr/>
          </p:nvSpPr>
          <p:spPr bwMode="auto">
            <a:xfrm flipH="1">
              <a:off x="2909" y="22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5" name="Line 85"/>
            <p:cNvSpPr>
              <a:spLocks noChangeShapeType="1"/>
            </p:cNvSpPr>
            <p:nvPr/>
          </p:nvSpPr>
          <p:spPr bwMode="auto">
            <a:xfrm flipH="1">
              <a:off x="2883" y="2304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6" name="Line 86"/>
            <p:cNvSpPr>
              <a:spLocks noChangeShapeType="1"/>
            </p:cNvSpPr>
            <p:nvPr/>
          </p:nvSpPr>
          <p:spPr bwMode="auto">
            <a:xfrm flipH="1">
              <a:off x="2859" y="2319"/>
              <a:ext cx="13" cy="6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7" name="Line 87"/>
            <p:cNvSpPr>
              <a:spLocks noChangeShapeType="1"/>
            </p:cNvSpPr>
            <p:nvPr/>
          </p:nvSpPr>
          <p:spPr bwMode="auto">
            <a:xfrm flipH="1">
              <a:off x="2835" y="2332"/>
              <a:ext cx="13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8" name="Line 88"/>
            <p:cNvSpPr>
              <a:spLocks noChangeShapeType="1"/>
            </p:cNvSpPr>
            <p:nvPr/>
          </p:nvSpPr>
          <p:spPr bwMode="auto">
            <a:xfrm flipH="1">
              <a:off x="2810" y="2347"/>
              <a:ext cx="12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49" name="Line 89"/>
            <p:cNvSpPr>
              <a:spLocks noChangeShapeType="1"/>
            </p:cNvSpPr>
            <p:nvPr/>
          </p:nvSpPr>
          <p:spPr bwMode="auto">
            <a:xfrm flipH="1">
              <a:off x="2784" y="2362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0" name="Line 90"/>
            <p:cNvSpPr>
              <a:spLocks noChangeShapeType="1"/>
            </p:cNvSpPr>
            <p:nvPr/>
          </p:nvSpPr>
          <p:spPr bwMode="auto">
            <a:xfrm flipH="1">
              <a:off x="2760" y="2375"/>
              <a:ext cx="13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1" name="Line 91"/>
            <p:cNvSpPr>
              <a:spLocks noChangeShapeType="1"/>
            </p:cNvSpPr>
            <p:nvPr/>
          </p:nvSpPr>
          <p:spPr bwMode="auto">
            <a:xfrm flipH="1">
              <a:off x="2736" y="2390"/>
              <a:ext cx="11" cy="7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52" name="Line 92"/>
            <p:cNvSpPr>
              <a:spLocks noChangeShapeType="1"/>
            </p:cNvSpPr>
            <p:nvPr/>
          </p:nvSpPr>
          <p:spPr bwMode="auto">
            <a:xfrm flipH="1">
              <a:off x="2712" y="2404"/>
              <a:ext cx="11" cy="8"/>
            </a:xfrm>
            <a:prstGeom prst="line">
              <a:avLst/>
            </a:prstGeom>
            <a:noFill/>
            <a:ln w="11113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410" name="Line 123"/>
          <p:cNvSpPr>
            <a:spLocks noChangeShapeType="1"/>
          </p:cNvSpPr>
          <p:nvPr/>
        </p:nvSpPr>
        <p:spPr bwMode="auto">
          <a:xfrm flipV="1">
            <a:off x="5772958" y="3489134"/>
            <a:ext cx="24312" cy="10785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1" name="Line 124"/>
          <p:cNvSpPr>
            <a:spLocks noChangeShapeType="1"/>
          </p:cNvSpPr>
          <p:nvPr/>
        </p:nvSpPr>
        <p:spPr bwMode="auto">
          <a:xfrm flipV="1">
            <a:off x="5821581" y="3463969"/>
            <a:ext cx="24312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2" name="Line 125"/>
          <p:cNvSpPr>
            <a:spLocks noChangeShapeType="1"/>
          </p:cNvSpPr>
          <p:nvPr/>
        </p:nvSpPr>
        <p:spPr bwMode="auto">
          <a:xfrm flipH="1" flipV="1">
            <a:off x="5842153" y="3437008"/>
            <a:ext cx="20571" cy="12582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3" name="Line 253"/>
          <p:cNvSpPr>
            <a:spLocks noChangeShapeType="1"/>
          </p:cNvSpPr>
          <p:nvPr/>
        </p:nvSpPr>
        <p:spPr bwMode="auto">
          <a:xfrm flipV="1">
            <a:off x="6117062" y="2910366"/>
            <a:ext cx="345973" cy="199513"/>
          </a:xfrm>
          <a:prstGeom prst="line">
            <a:avLst/>
          </a:prstGeom>
          <a:noFill/>
          <a:ln w="11113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4" name="Freeform 305"/>
          <p:cNvSpPr>
            <a:spLocks/>
          </p:cNvSpPr>
          <p:nvPr/>
        </p:nvSpPr>
        <p:spPr bwMode="auto">
          <a:xfrm>
            <a:off x="6057218" y="2863633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  <a:close/>
              </a:path>
            </a:pathLst>
          </a:custGeom>
          <a:solidFill>
            <a:srgbClr val="0000FF"/>
          </a:solidFill>
          <a:ln w="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5" name="Freeform 306"/>
          <p:cNvSpPr>
            <a:spLocks/>
          </p:cNvSpPr>
          <p:nvPr/>
        </p:nvSpPr>
        <p:spPr bwMode="auto">
          <a:xfrm>
            <a:off x="6057218" y="2863633"/>
            <a:ext cx="437609" cy="305561"/>
          </a:xfrm>
          <a:custGeom>
            <a:avLst/>
            <a:gdLst>
              <a:gd name="T0" fmla="*/ 39 w 234"/>
              <a:gd name="T1" fmla="*/ 170 h 170"/>
              <a:gd name="T2" fmla="*/ 234 w 234"/>
              <a:gd name="T3" fmla="*/ 54 h 170"/>
              <a:gd name="T4" fmla="*/ 234 w 234"/>
              <a:gd name="T5" fmla="*/ 33 h 170"/>
              <a:gd name="T6" fmla="*/ 230 w 234"/>
              <a:gd name="T7" fmla="*/ 18 h 170"/>
              <a:gd name="T8" fmla="*/ 224 w 234"/>
              <a:gd name="T9" fmla="*/ 9 h 170"/>
              <a:gd name="T10" fmla="*/ 217 w 234"/>
              <a:gd name="T11" fmla="*/ 3 h 170"/>
              <a:gd name="T12" fmla="*/ 208 w 234"/>
              <a:gd name="T13" fmla="*/ 0 h 170"/>
              <a:gd name="T14" fmla="*/ 200 w 234"/>
              <a:gd name="T15" fmla="*/ 0 h 170"/>
              <a:gd name="T16" fmla="*/ 197 w 234"/>
              <a:gd name="T17" fmla="*/ 0 h 170"/>
              <a:gd name="T18" fmla="*/ 195 w 234"/>
              <a:gd name="T19" fmla="*/ 0 h 170"/>
              <a:gd name="T20" fmla="*/ 0 w 234"/>
              <a:gd name="T21" fmla="*/ 117 h 170"/>
              <a:gd name="T22" fmla="*/ 2 w 234"/>
              <a:gd name="T23" fmla="*/ 117 h 170"/>
              <a:gd name="T24" fmla="*/ 6 w 234"/>
              <a:gd name="T25" fmla="*/ 115 h 170"/>
              <a:gd name="T26" fmla="*/ 13 w 234"/>
              <a:gd name="T27" fmla="*/ 111 h 170"/>
              <a:gd name="T28" fmla="*/ 22 w 234"/>
              <a:gd name="T29" fmla="*/ 111 h 170"/>
              <a:gd name="T30" fmla="*/ 30 w 234"/>
              <a:gd name="T31" fmla="*/ 113 h 170"/>
              <a:gd name="T32" fmla="*/ 37 w 234"/>
              <a:gd name="T33" fmla="*/ 118 h 170"/>
              <a:gd name="T34" fmla="*/ 41 w 234"/>
              <a:gd name="T35" fmla="*/ 128 h 170"/>
              <a:gd name="T36" fmla="*/ 43 w 234"/>
              <a:gd name="T37" fmla="*/ 146 h 170"/>
              <a:gd name="T38" fmla="*/ 39 w 234"/>
              <a:gd name="T39" fmla="*/ 170 h 170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34"/>
              <a:gd name="T61" fmla="*/ 0 h 170"/>
              <a:gd name="T62" fmla="*/ 234 w 234"/>
              <a:gd name="T63" fmla="*/ 170 h 170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34" h="170">
                <a:moveTo>
                  <a:pt x="39" y="170"/>
                </a:moveTo>
                <a:lnTo>
                  <a:pt x="234" y="54"/>
                </a:lnTo>
                <a:lnTo>
                  <a:pt x="234" y="33"/>
                </a:lnTo>
                <a:lnTo>
                  <a:pt x="230" y="18"/>
                </a:lnTo>
                <a:lnTo>
                  <a:pt x="224" y="9"/>
                </a:lnTo>
                <a:lnTo>
                  <a:pt x="217" y="3"/>
                </a:lnTo>
                <a:lnTo>
                  <a:pt x="208" y="0"/>
                </a:lnTo>
                <a:lnTo>
                  <a:pt x="200" y="0"/>
                </a:lnTo>
                <a:lnTo>
                  <a:pt x="197" y="0"/>
                </a:lnTo>
                <a:lnTo>
                  <a:pt x="195" y="0"/>
                </a:lnTo>
                <a:lnTo>
                  <a:pt x="0" y="117"/>
                </a:lnTo>
                <a:lnTo>
                  <a:pt x="2" y="117"/>
                </a:lnTo>
                <a:lnTo>
                  <a:pt x="6" y="115"/>
                </a:lnTo>
                <a:lnTo>
                  <a:pt x="13" y="111"/>
                </a:lnTo>
                <a:lnTo>
                  <a:pt x="22" y="111"/>
                </a:lnTo>
                <a:lnTo>
                  <a:pt x="30" y="113"/>
                </a:lnTo>
                <a:lnTo>
                  <a:pt x="37" y="118"/>
                </a:lnTo>
                <a:lnTo>
                  <a:pt x="41" y="128"/>
                </a:lnTo>
                <a:lnTo>
                  <a:pt x="43" y="146"/>
                </a:lnTo>
                <a:lnTo>
                  <a:pt x="39" y="170"/>
                </a:lnTo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6" name="Freeform 307"/>
          <p:cNvSpPr>
            <a:spLocks/>
          </p:cNvSpPr>
          <p:nvPr/>
        </p:nvSpPr>
        <p:spPr bwMode="auto">
          <a:xfrm>
            <a:off x="6064698" y="2863632"/>
            <a:ext cx="430129" cy="296574"/>
          </a:xfrm>
          <a:custGeom>
            <a:avLst/>
            <a:gdLst>
              <a:gd name="T0" fmla="*/ 193 w 230"/>
              <a:gd name="T1" fmla="*/ 0 h 165"/>
              <a:gd name="T2" fmla="*/ 194 w 230"/>
              <a:gd name="T3" fmla="*/ 0 h 165"/>
              <a:gd name="T4" fmla="*/ 200 w 230"/>
              <a:gd name="T5" fmla="*/ 0 h 165"/>
              <a:gd name="T6" fmla="*/ 209 w 230"/>
              <a:gd name="T7" fmla="*/ 2 h 165"/>
              <a:gd name="T8" fmla="*/ 217 w 230"/>
              <a:gd name="T9" fmla="*/ 7 h 165"/>
              <a:gd name="T10" fmla="*/ 224 w 230"/>
              <a:gd name="T11" fmla="*/ 15 h 165"/>
              <a:gd name="T12" fmla="*/ 230 w 230"/>
              <a:gd name="T13" fmla="*/ 29 h 165"/>
              <a:gd name="T14" fmla="*/ 230 w 230"/>
              <a:gd name="T15" fmla="*/ 50 h 165"/>
              <a:gd name="T16" fmla="*/ 37 w 230"/>
              <a:gd name="T17" fmla="*/ 165 h 165"/>
              <a:gd name="T18" fmla="*/ 41 w 230"/>
              <a:gd name="T19" fmla="*/ 144 h 165"/>
              <a:gd name="T20" fmla="*/ 39 w 230"/>
              <a:gd name="T21" fmla="*/ 128 h 165"/>
              <a:gd name="T22" fmla="*/ 35 w 230"/>
              <a:gd name="T23" fmla="*/ 118 h 165"/>
              <a:gd name="T24" fmla="*/ 28 w 230"/>
              <a:gd name="T25" fmla="*/ 113 h 165"/>
              <a:gd name="T26" fmla="*/ 20 w 230"/>
              <a:gd name="T27" fmla="*/ 111 h 165"/>
              <a:gd name="T28" fmla="*/ 13 w 230"/>
              <a:gd name="T29" fmla="*/ 113 h 165"/>
              <a:gd name="T30" fmla="*/ 7 w 230"/>
              <a:gd name="T31" fmla="*/ 115 h 165"/>
              <a:gd name="T32" fmla="*/ 2 w 230"/>
              <a:gd name="T33" fmla="*/ 115 h 165"/>
              <a:gd name="T34" fmla="*/ 0 w 230"/>
              <a:gd name="T35" fmla="*/ 117 h 165"/>
              <a:gd name="T36" fmla="*/ 193 w 230"/>
              <a:gd name="T37" fmla="*/ 0 h 16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0"/>
              <a:gd name="T58" fmla="*/ 0 h 165"/>
              <a:gd name="T59" fmla="*/ 230 w 230"/>
              <a:gd name="T60" fmla="*/ 165 h 16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0" h="165">
                <a:moveTo>
                  <a:pt x="193" y="0"/>
                </a:moveTo>
                <a:lnTo>
                  <a:pt x="194" y="0"/>
                </a:lnTo>
                <a:lnTo>
                  <a:pt x="200" y="0"/>
                </a:lnTo>
                <a:lnTo>
                  <a:pt x="209" y="2"/>
                </a:lnTo>
                <a:lnTo>
                  <a:pt x="217" y="7"/>
                </a:lnTo>
                <a:lnTo>
                  <a:pt x="224" y="15"/>
                </a:lnTo>
                <a:lnTo>
                  <a:pt x="230" y="29"/>
                </a:lnTo>
                <a:lnTo>
                  <a:pt x="230" y="50"/>
                </a:lnTo>
                <a:lnTo>
                  <a:pt x="37" y="165"/>
                </a:lnTo>
                <a:lnTo>
                  <a:pt x="41" y="144"/>
                </a:lnTo>
                <a:lnTo>
                  <a:pt x="39" y="128"/>
                </a:lnTo>
                <a:lnTo>
                  <a:pt x="35" y="118"/>
                </a:lnTo>
                <a:lnTo>
                  <a:pt x="28" y="113"/>
                </a:lnTo>
                <a:lnTo>
                  <a:pt x="20" y="111"/>
                </a:lnTo>
                <a:lnTo>
                  <a:pt x="13" y="113"/>
                </a:lnTo>
                <a:lnTo>
                  <a:pt x="7" y="115"/>
                </a:lnTo>
                <a:lnTo>
                  <a:pt x="2" y="115"/>
                </a:lnTo>
                <a:lnTo>
                  <a:pt x="0" y="117"/>
                </a:lnTo>
                <a:lnTo>
                  <a:pt x="193" y="0"/>
                </a:lnTo>
                <a:close/>
              </a:path>
            </a:pathLst>
          </a:custGeom>
          <a:solidFill>
            <a:srgbClr val="2424FF"/>
          </a:solidFill>
          <a:ln w="0">
            <a:solidFill>
              <a:srgbClr val="2424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7" name="Freeform 308"/>
          <p:cNvSpPr>
            <a:spLocks/>
          </p:cNvSpPr>
          <p:nvPr/>
        </p:nvSpPr>
        <p:spPr bwMode="auto">
          <a:xfrm>
            <a:off x="6074048" y="2867228"/>
            <a:ext cx="417038" cy="282195"/>
          </a:xfrm>
          <a:custGeom>
            <a:avLst/>
            <a:gdLst>
              <a:gd name="T0" fmla="*/ 189 w 223"/>
              <a:gd name="T1" fmla="*/ 0 h 157"/>
              <a:gd name="T2" fmla="*/ 191 w 223"/>
              <a:gd name="T3" fmla="*/ 0 h 157"/>
              <a:gd name="T4" fmla="*/ 197 w 223"/>
              <a:gd name="T5" fmla="*/ 0 h 157"/>
              <a:gd name="T6" fmla="*/ 204 w 223"/>
              <a:gd name="T7" fmla="*/ 1 h 157"/>
              <a:gd name="T8" fmla="*/ 212 w 223"/>
              <a:gd name="T9" fmla="*/ 5 h 157"/>
              <a:gd name="T10" fmla="*/ 219 w 223"/>
              <a:gd name="T11" fmla="*/ 13 h 157"/>
              <a:gd name="T12" fmla="*/ 223 w 223"/>
              <a:gd name="T13" fmla="*/ 26 h 157"/>
              <a:gd name="T14" fmla="*/ 223 w 223"/>
              <a:gd name="T15" fmla="*/ 44 h 157"/>
              <a:gd name="T16" fmla="*/ 34 w 223"/>
              <a:gd name="T17" fmla="*/ 157 h 157"/>
              <a:gd name="T18" fmla="*/ 36 w 223"/>
              <a:gd name="T19" fmla="*/ 137 h 157"/>
              <a:gd name="T20" fmla="*/ 34 w 223"/>
              <a:gd name="T21" fmla="*/ 124 h 157"/>
              <a:gd name="T22" fmla="*/ 28 w 223"/>
              <a:gd name="T23" fmla="*/ 116 h 157"/>
              <a:gd name="T24" fmla="*/ 23 w 223"/>
              <a:gd name="T25" fmla="*/ 113 h 157"/>
              <a:gd name="T26" fmla="*/ 15 w 223"/>
              <a:gd name="T27" fmla="*/ 111 h 157"/>
              <a:gd name="T28" fmla="*/ 8 w 223"/>
              <a:gd name="T29" fmla="*/ 111 h 157"/>
              <a:gd name="T30" fmla="*/ 4 w 223"/>
              <a:gd name="T31" fmla="*/ 113 h 157"/>
              <a:gd name="T32" fmla="*/ 0 w 223"/>
              <a:gd name="T33" fmla="*/ 113 h 157"/>
              <a:gd name="T34" fmla="*/ 189 w 223"/>
              <a:gd name="T35" fmla="*/ 0 h 15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3"/>
              <a:gd name="T55" fmla="*/ 0 h 157"/>
              <a:gd name="T56" fmla="*/ 223 w 223"/>
              <a:gd name="T57" fmla="*/ 157 h 157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3" h="157">
                <a:moveTo>
                  <a:pt x="189" y="0"/>
                </a:moveTo>
                <a:lnTo>
                  <a:pt x="191" y="0"/>
                </a:lnTo>
                <a:lnTo>
                  <a:pt x="197" y="0"/>
                </a:lnTo>
                <a:lnTo>
                  <a:pt x="204" y="1"/>
                </a:lnTo>
                <a:lnTo>
                  <a:pt x="212" y="5"/>
                </a:lnTo>
                <a:lnTo>
                  <a:pt x="219" y="13"/>
                </a:lnTo>
                <a:lnTo>
                  <a:pt x="223" y="26"/>
                </a:lnTo>
                <a:lnTo>
                  <a:pt x="223" y="44"/>
                </a:lnTo>
                <a:lnTo>
                  <a:pt x="34" y="157"/>
                </a:lnTo>
                <a:lnTo>
                  <a:pt x="36" y="137"/>
                </a:lnTo>
                <a:lnTo>
                  <a:pt x="34" y="124"/>
                </a:lnTo>
                <a:lnTo>
                  <a:pt x="28" y="116"/>
                </a:lnTo>
                <a:lnTo>
                  <a:pt x="23" y="113"/>
                </a:lnTo>
                <a:lnTo>
                  <a:pt x="15" y="111"/>
                </a:lnTo>
                <a:lnTo>
                  <a:pt x="8" y="111"/>
                </a:lnTo>
                <a:lnTo>
                  <a:pt x="4" y="113"/>
                </a:lnTo>
                <a:lnTo>
                  <a:pt x="0" y="113"/>
                </a:lnTo>
                <a:lnTo>
                  <a:pt x="189" y="0"/>
                </a:lnTo>
                <a:close/>
              </a:path>
            </a:pathLst>
          </a:custGeom>
          <a:solidFill>
            <a:srgbClr val="4949FF"/>
          </a:solidFill>
          <a:ln w="0">
            <a:solidFill>
              <a:srgbClr val="4949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8" name="Freeform 309"/>
          <p:cNvSpPr>
            <a:spLocks/>
          </p:cNvSpPr>
          <p:nvPr/>
        </p:nvSpPr>
        <p:spPr bwMode="auto">
          <a:xfrm>
            <a:off x="6085270" y="2867227"/>
            <a:ext cx="405817" cy="273208"/>
          </a:xfrm>
          <a:custGeom>
            <a:avLst/>
            <a:gdLst>
              <a:gd name="T0" fmla="*/ 185 w 217"/>
              <a:gd name="T1" fmla="*/ 0 h 152"/>
              <a:gd name="T2" fmla="*/ 187 w 217"/>
              <a:gd name="T3" fmla="*/ 0 h 152"/>
              <a:gd name="T4" fmla="*/ 195 w 217"/>
              <a:gd name="T5" fmla="*/ 1 h 152"/>
              <a:gd name="T6" fmla="*/ 202 w 217"/>
              <a:gd name="T7" fmla="*/ 3 h 152"/>
              <a:gd name="T8" fmla="*/ 209 w 217"/>
              <a:gd name="T9" fmla="*/ 11 h 152"/>
              <a:gd name="T10" fmla="*/ 215 w 217"/>
              <a:gd name="T11" fmla="*/ 22 h 152"/>
              <a:gd name="T12" fmla="*/ 217 w 217"/>
              <a:gd name="T13" fmla="*/ 39 h 152"/>
              <a:gd name="T14" fmla="*/ 30 w 217"/>
              <a:gd name="T15" fmla="*/ 152 h 152"/>
              <a:gd name="T16" fmla="*/ 31 w 217"/>
              <a:gd name="T17" fmla="*/ 133 h 152"/>
              <a:gd name="T18" fmla="*/ 28 w 217"/>
              <a:gd name="T19" fmla="*/ 122 h 152"/>
              <a:gd name="T20" fmla="*/ 22 w 217"/>
              <a:gd name="T21" fmla="*/ 115 h 152"/>
              <a:gd name="T22" fmla="*/ 15 w 217"/>
              <a:gd name="T23" fmla="*/ 113 h 152"/>
              <a:gd name="T24" fmla="*/ 7 w 217"/>
              <a:gd name="T25" fmla="*/ 111 h 152"/>
              <a:gd name="T26" fmla="*/ 4 w 217"/>
              <a:gd name="T27" fmla="*/ 113 h 152"/>
              <a:gd name="T28" fmla="*/ 0 w 217"/>
              <a:gd name="T29" fmla="*/ 113 h 152"/>
              <a:gd name="T30" fmla="*/ 185 w 217"/>
              <a:gd name="T31" fmla="*/ 0 h 15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17"/>
              <a:gd name="T49" fmla="*/ 0 h 152"/>
              <a:gd name="T50" fmla="*/ 217 w 217"/>
              <a:gd name="T51" fmla="*/ 152 h 15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17" h="152">
                <a:moveTo>
                  <a:pt x="185" y="0"/>
                </a:moveTo>
                <a:lnTo>
                  <a:pt x="187" y="0"/>
                </a:lnTo>
                <a:lnTo>
                  <a:pt x="195" y="1"/>
                </a:lnTo>
                <a:lnTo>
                  <a:pt x="202" y="3"/>
                </a:lnTo>
                <a:lnTo>
                  <a:pt x="209" y="11"/>
                </a:lnTo>
                <a:lnTo>
                  <a:pt x="215" y="22"/>
                </a:lnTo>
                <a:lnTo>
                  <a:pt x="217" y="39"/>
                </a:lnTo>
                <a:lnTo>
                  <a:pt x="30" y="152"/>
                </a:lnTo>
                <a:lnTo>
                  <a:pt x="31" y="133"/>
                </a:lnTo>
                <a:lnTo>
                  <a:pt x="28" y="122"/>
                </a:lnTo>
                <a:lnTo>
                  <a:pt x="22" y="115"/>
                </a:lnTo>
                <a:lnTo>
                  <a:pt x="15" y="113"/>
                </a:lnTo>
                <a:lnTo>
                  <a:pt x="7" y="111"/>
                </a:lnTo>
                <a:lnTo>
                  <a:pt x="4" y="113"/>
                </a:lnTo>
                <a:lnTo>
                  <a:pt x="0" y="113"/>
                </a:lnTo>
                <a:lnTo>
                  <a:pt x="185" y="0"/>
                </a:lnTo>
                <a:close/>
              </a:path>
            </a:pathLst>
          </a:custGeom>
          <a:solidFill>
            <a:srgbClr val="6D6DFF"/>
          </a:solidFill>
          <a:ln w="0">
            <a:solidFill>
              <a:srgbClr val="6D6D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19" name="Freeform 310"/>
          <p:cNvSpPr>
            <a:spLocks/>
          </p:cNvSpPr>
          <p:nvPr/>
        </p:nvSpPr>
        <p:spPr bwMode="auto">
          <a:xfrm>
            <a:off x="6094619" y="2867228"/>
            <a:ext cx="392726" cy="262423"/>
          </a:xfrm>
          <a:custGeom>
            <a:avLst/>
            <a:gdLst>
              <a:gd name="T0" fmla="*/ 182 w 210"/>
              <a:gd name="T1" fmla="*/ 0 h 146"/>
              <a:gd name="T2" fmla="*/ 186 w 210"/>
              <a:gd name="T3" fmla="*/ 0 h 146"/>
              <a:gd name="T4" fmla="*/ 190 w 210"/>
              <a:gd name="T5" fmla="*/ 1 h 146"/>
              <a:gd name="T6" fmla="*/ 197 w 210"/>
              <a:gd name="T7" fmla="*/ 5 h 146"/>
              <a:gd name="T8" fmla="*/ 204 w 210"/>
              <a:gd name="T9" fmla="*/ 11 h 146"/>
              <a:gd name="T10" fmla="*/ 210 w 210"/>
              <a:gd name="T11" fmla="*/ 22 h 146"/>
              <a:gd name="T12" fmla="*/ 210 w 210"/>
              <a:gd name="T13" fmla="*/ 35 h 146"/>
              <a:gd name="T14" fmla="*/ 26 w 210"/>
              <a:gd name="T15" fmla="*/ 146 h 146"/>
              <a:gd name="T16" fmla="*/ 26 w 210"/>
              <a:gd name="T17" fmla="*/ 131 h 146"/>
              <a:gd name="T18" fmla="*/ 23 w 210"/>
              <a:gd name="T19" fmla="*/ 120 h 146"/>
              <a:gd name="T20" fmla="*/ 17 w 210"/>
              <a:gd name="T21" fmla="*/ 115 h 146"/>
              <a:gd name="T22" fmla="*/ 10 w 210"/>
              <a:gd name="T23" fmla="*/ 113 h 146"/>
              <a:gd name="T24" fmla="*/ 4 w 210"/>
              <a:gd name="T25" fmla="*/ 111 h 146"/>
              <a:gd name="T26" fmla="*/ 0 w 210"/>
              <a:gd name="T27" fmla="*/ 111 h 146"/>
              <a:gd name="T28" fmla="*/ 182 w 210"/>
              <a:gd name="T29" fmla="*/ 0 h 14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10"/>
              <a:gd name="T46" fmla="*/ 0 h 146"/>
              <a:gd name="T47" fmla="*/ 210 w 210"/>
              <a:gd name="T48" fmla="*/ 146 h 146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10" h="146">
                <a:moveTo>
                  <a:pt x="182" y="0"/>
                </a:moveTo>
                <a:lnTo>
                  <a:pt x="186" y="0"/>
                </a:lnTo>
                <a:lnTo>
                  <a:pt x="190" y="1"/>
                </a:lnTo>
                <a:lnTo>
                  <a:pt x="197" y="5"/>
                </a:lnTo>
                <a:lnTo>
                  <a:pt x="204" y="11"/>
                </a:lnTo>
                <a:lnTo>
                  <a:pt x="210" y="22"/>
                </a:lnTo>
                <a:lnTo>
                  <a:pt x="210" y="35"/>
                </a:lnTo>
                <a:lnTo>
                  <a:pt x="26" y="146"/>
                </a:lnTo>
                <a:lnTo>
                  <a:pt x="26" y="131"/>
                </a:lnTo>
                <a:lnTo>
                  <a:pt x="23" y="120"/>
                </a:lnTo>
                <a:lnTo>
                  <a:pt x="17" y="115"/>
                </a:lnTo>
                <a:lnTo>
                  <a:pt x="10" y="113"/>
                </a:lnTo>
                <a:lnTo>
                  <a:pt x="4" y="111"/>
                </a:lnTo>
                <a:lnTo>
                  <a:pt x="0" y="111"/>
                </a:lnTo>
                <a:lnTo>
                  <a:pt x="182" y="0"/>
                </a:lnTo>
                <a:close/>
              </a:path>
            </a:pathLst>
          </a:custGeom>
          <a:solidFill>
            <a:srgbClr val="9292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0" name="Freeform 311"/>
          <p:cNvSpPr>
            <a:spLocks/>
          </p:cNvSpPr>
          <p:nvPr/>
        </p:nvSpPr>
        <p:spPr bwMode="auto">
          <a:xfrm>
            <a:off x="6105841" y="2867227"/>
            <a:ext cx="377765" cy="253436"/>
          </a:xfrm>
          <a:custGeom>
            <a:avLst/>
            <a:gdLst>
              <a:gd name="T0" fmla="*/ 178 w 202"/>
              <a:gd name="T1" fmla="*/ 0 h 141"/>
              <a:gd name="T2" fmla="*/ 182 w 202"/>
              <a:gd name="T3" fmla="*/ 1 h 141"/>
              <a:gd name="T4" fmla="*/ 187 w 202"/>
              <a:gd name="T5" fmla="*/ 3 h 141"/>
              <a:gd name="T6" fmla="*/ 195 w 202"/>
              <a:gd name="T7" fmla="*/ 9 h 141"/>
              <a:gd name="T8" fmla="*/ 202 w 202"/>
              <a:gd name="T9" fmla="*/ 18 h 141"/>
              <a:gd name="T10" fmla="*/ 202 w 202"/>
              <a:gd name="T11" fmla="*/ 31 h 141"/>
              <a:gd name="T12" fmla="*/ 22 w 202"/>
              <a:gd name="T13" fmla="*/ 141 h 141"/>
              <a:gd name="T14" fmla="*/ 20 w 202"/>
              <a:gd name="T15" fmla="*/ 128 h 141"/>
              <a:gd name="T16" fmla="*/ 17 w 202"/>
              <a:gd name="T17" fmla="*/ 120 h 141"/>
              <a:gd name="T18" fmla="*/ 9 w 202"/>
              <a:gd name="T19" fmla="*/ 115 h 141"/>
              <a:gd name="T20" fmla="*/ 4 w 202"/>
              <a:gd name="T21" fmla="*/ 111 h 141"/>
              <a:gd name="T22" fmla="*/ 0 w 202"/>
              <a:gd name="T23" fmla="*/ 111 h 141"/>
              <a:gd name="T24" fmla="*/ 178 w 202"/>
              <a:gd name="T25" fmla="*/ 0 h 14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02"/>
              <a:gd name="T40" fmla="*/ 0 h 141"/>
              <a:gd name="T41" fmla="*/ 202 w 202"/>
              <a:gd name="T42" fmla="*/ 141 h 141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02" h="141">
                <a:moveTo>
                  <a:pt x="178" y="0"/>
                </a:moveTo>
                <a:lnTo>
                  <a:pt x="182" y="1"/>
                </a:lnTo>
                <a:lnTo>
                  <a:pt x="187" y="3"/>
                </a:lnTo>
                <a:lnTo>
                  <a:pt x="195" y="9"/>
                </a:lnTo>
                <a:lnTo>
                  <a:pt x="202" y="18"/>
                </a:lnTo>
                <a:lnTo>
                  <a:pt x="202" y="31"/>
                </a:lnTo>
                <a:lnTo>
                  <a:pt x="22" y="141"/>
                </a:lnTo>
                <a:lnTo>
                  <a:pt x="20" y="128"/>
                </a:lnTo>
                <a:lnTo>
                  <a:pt x="17" y="120"/>
                </a:lnTo>
                <a:lnTo>
                  <a:pt x="9" y="115"/>
                </a:lnTo>
                <a:lnTo>
                  <a:pt x="4" y="111"/>
                </a:lnTo>
                <a:lnTo>
                  <a:pt x="0" y="111"/>
                </a:lnTo>
                <a:lnTo>
                  <a:pt x="178" y="0"/>
                </a:lnTo>
                <a:close/>
              </a:path>
            </a:pathLst>
          </a:custGeom>
          <a:solidFill>
            <a:srgbClr val="B6B6FF"/>
          </a:solidFill>
          <a:ln w="0">
            <a:solidFill>
              <a:srgbClr val="B6B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1" name="Freeform 312"/>
          <p:cNvSpPr>
            <a:spLocks/>
          </p:cNvSpPr>
          <p:nvPr/>
        </p:nvSpPr>
        <p:spPr bwMode="auto">
          <a:xfrm>
            <a:off x="6117062" y="2869024"/>
            <a:ext cx="366545" cy="240854"/>
          </a:xfrm>
          <a:custGeom>
            <a:avLst/>
            <a:gdLst>
              <a:gd name="T0" fmla="*/ 176 w 196"/>
              <a:gd name="T1" fmla="*/ 0 h 134"/>
              <a:gd name="T2" fmla="*/ 176 w 196"/>
              <a:gd name="T3" fmla="*/ 0 h 134"/>
              <a:gd name="T4" fmla="*/ 179 w 196"/>
              <a:gd name="T5" fmla="*/ 2 h 134"/>
              <a:gd name="T6" fmla="*/ 181 w 196"/>
              <a:gd name="T7" fmla="*/ 4 h 134"/>
              <a:gd name="T8" fmla="*/ 187 w 196"/>
              <a:gd name="T9" fmla="*/ 6 h 134"/>
              <a:gd name="T10" fmla="*/ 191 w 196"/>
              <a:gd name="T11" fmla="*/ 10 h 134"/>
              <a:gd name="T12" fmla="*/ 192 w 196"/>
              <a:gd name="T13" fmla="*/ 15 h 134"/>
              <a:gd name="T14" fmla="*/ 196 w 196"/>
              <a:gd name="T15" fmla="*/ 21 h 134"/>
              <a:gd name="T16" fmla="*/ 196 w 196"/>
              <a:gd name="T17" fmla="*/ 26 h 134"/>
              <a:gd name="T18" fmla="*/ 16 w 196"/>
              <a:gd name="T19" fmla="*/ 134 h 134"/>
              <a:gd name="T20" fmla="*/ 16 w 196"/>
              <a:gd name="T21" fmla="*/ 130 h 134"/>
              <a:gd name="T22" fmla="*/ 16 w 196"/>
              <a:gd name="T23" fmla="*/ 125 h 134"/>
              <a:gd name="T24" fmla="*/ 13 w 196"/>
              <a:gd name="T25" fmla="*/ 121 h 134"/>
              <a:gd name="T26" fmla="*/ 9 w 196"/>
              <a:gd name="T27" fmla="*/ 117 h 134"/>
              <a:gd name="T28" fmla="*/ 7 w 196"/>
              <a:gd name="T29" fmla="*/ 114 h 134"/>
              <a:gd name="T30" fmla="*/ 3 w 196"/>
              <a:gd name="T31" fmla="*/ 112 h 134"/>
              <a:gd name="T32" fmla="*/ 1 w 196"/>
              <a:gd name="T33" fmla="*/ 110 h 134"/>
              <a:gd name="T34" fmla="*/ 0 w 196"/>
              <a:gd name="T35" fmla="*/ 108 h 134"/>
              <a:gd name="T36" fmla="*/ 176 w 196"/>
              <a:gd name="T37" fmla="*/ 0 h 134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196"/>
              <a:gd name="T58" fmla="*/ 0 h 134"/>
              <a:gd name="T59" fmla="*/ 196 w 196"/>
              <a:gd name="T60" fmla="*/ 134 h 134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196" h="134">
                <a:moveTo>
                  <a:pt x="176" y="0"/>
                </a:moveTo>
                <a:lnTo>
                  <a:pt x="176" y="0"/>
                </a:lnTo>
                <a:lnTo>
                  <a:pt x="179" y="2"/>
                </a:lnTo>
                <a:lnTo>
                  <a:pt x="181" y="4"/>
                </a:lnTo>
                <a:lnTo>
                  <a:pt x="187" y="6"/>
                </a:lnTo>
                <a:lnTo>
                  <a:pt x="191" y="10"/>
                </a:lnTo>
                <a:lnTo>
                  <a:pt x="192" y="15"/>
                </a:lnTo>
                <a:lnTo>
                  <a:pt x="196" y="21"/>
                </a:lnTo>
                <a:lnTo>
                  <a:pt x="196" y="26"/>
                </a:lnTo>
                <a:lnTo>
                  <a:pt x="16" y="134"/>
                </a:lnTo>
                <a:lnTo>
                  <a:pt x="16" y="130"/>
                </a:lnTo>
                <a:lnTo>
                  <a:pt x="16" y="125"/>
                </a:lnTo>
                <a:lnTo>
                  <a:pt x="13" y="121"/>
                </a:lnTo>
                <a:lnTo>
                  <a:pt x="9" y="117"/>
                </a:lnTo>
                <a:lnTo>
                  <a:pt x="7" y="114"/>
                </a:lnTo>
                <a:lnTo>
                  <a:pt x="3" y="112"/>
                </a:lnTo>
                <a:lnTo>
                  <a:pt x="1" y="110"/>
                </a:lnTo>
                <a:lnTo>
                  <a:pt x="0" y="108"/>
                </a:lnTo>
                <a:lnTo>
                  <a:pt x="176" y="0"/>
                </a:lnTo>
                <a:close/>
              </a:path>
            </a:pathLst>
          </a:custGeom>
          <a:solidFill>
            <a:srgbClr val="DBDBFF"/>
          </a:solidFill>
          <a:ln w="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2" name="Freeform 313"/>
          <p:cNvSpPr>
            <a:spLocks/>
          </p:cNvSpPr>
          <p:nvPr/>
        </p:nvSpPr>
        <p:spPr bwMode="auto">
          <a:xfrm>
            <a:off x="6126412" y="2869025"/>
            <a:ext cx="353454" cy="230069"/>
          </a:xfrm>
          <a:custGeom>
            <a:avLst/>
            <a:gdLst>
              <a:gd name="T0" fmla="*/ 173 w 189"/>
              <a:gd name="T1" fmla="*/ 0 h 128"/>
              <a:gd name="T2" fmla="*/ 173 w 189"/>
              <a:gd name="T3" fmla="*/ 0 h 128"/>
              <a:gd name="T4" fmla="*/ 176 w 189"/>
              <a:gd name="T5" fmla="*/ 2 h 128"/>
              <a:gd name="T6" fmla="*/ 180 w 189"/>
              <a:gd name="T7" fmla="*/ 6 h 128"/>
              <a:gd name="T8" fmla="*/ 184 w 189"/>
              <a:gd name="T9" fmla="*/ 10 h 128"/>
              <a:gd name="T10" fmla="*/ 187 w 189"/>
              <a:gd name="T11" fmla="*/ 13 h 128"/>
              <a:gd name="T12" fmla="*/ 189 w 189"/>
              <a:gd name="T13" fmla="*/ 17 h 128"/>
              <a:gd name="T14" fmla="*/ 189 w 189"/>
              <a:gd name="T15" fmla="*/ 23 h 128"/>
              <a:gd name="T16" fmla="*/ 13 w 189"/>
              <a:gd name="T17" fmla="*/ 128 h 128"/>
              <a:gd name="T18" fmla="*/ 0 w 189"/>
              <a:gd name="T19" fmla="*/ 108 h 128"/>
              <a:gd name="T20" fmla="*/ 173 w 189"/>
              <a:gd name="T21" fmla="*/ 0 h 12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89"/>
              <a:gd name="T34" fmla="*/ 0 h 128"/>
              <a:gd name="T35" fmla="*/ 189 w 189"/>
              <a:gd name="T36" fmla="*/ 128 h 12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89" h="128">
                <a:moveTo>
                  <a:pt x="173" y="0"/>
                </a:moveTo>
                <a:lnTo>
                  <a:pt x="173" y="0"/>
                </a:lnTo>
                <a:lnTo>
                  <a:pt x="176" y="2"/>
                </a:lnTo>
                <a:lnTo>
                  <a:pt x="180" y="6"/>
                </a:lnTo>
                <a:lnTo>
                  <a:pt x="184" y="10"/>
                </a:lnTo>
                <a:lnTo>
                  <a:pt x="187" y="13"/>
                </a:lnTo>
                <a:lnTo>
                  <a:pt x="189" y="17"/>
                </a:lnTo>
                <a:lnTo>
                  <a:pt x="189" y="23"/>
                </a:lnTo>
                <a:lnTo>
                  <a:pt x="13" y="128"/>
                </a:lnTo>
                <a:lnTo>
                  <a:pt x="0" y="108"/>
                </a:lnTo>
                <a:lnTo>
                  <a:pt x="173" y="0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23" name="Freeform 316"/>
          <p:cNvSpPr>
            <a:spLocks/>
          </p:cNvSpPr>
          <p:nvPr/>
        </p:nvSpPr>
        <p:spPr bwMode="auto">
          <a:xfrm>
            <a:off x="6049736" y="3059550"/>
            <a:ext cx="84156" cy="109642"/>
          </a:xfrm>
          <a:custGeom>
            <a:avLst/>
            <a:gdLst>
              <a:gd name="T0" fmla="*/ 0 w 45"/>
              <a:gd name="T1" fmla="*/ 8 h 61"/>
              <a:gd name="T2" fmla="*/ 2 w 45"/>
              <a:gd name="T3" fmla="*/ 8 h 61"/>
              <a:gd name="T4" fmla="*/ 6 w 45"/>
              <a:gd name="T5" fmla="*/ 4 h 61"/>
              <a:gd name="T6" fmla="*/ 13 w 45"/>
              <a:gd name="T7" fmla="*/ 2 h 61"/>
              <a:gd name="T8" fmla="*/ 19 w 45"/>
              <a:gd name="T9" fmla="*/ 0 h 61"/>
              <a:gd name="T10" fmla="*/ 28 w 45"/>
              <a:gd name="T11" fmla="*/ 0 h 61"/>
              <a:gd name="T12" fmla="*/ 34 w 45"/>
              <a:gd name="T13" fmla="*/ 2 h 61"/>
              <a:gd name="T14" fmla="*/ 41 w 45"/>
              <a:gd name="T15" fmla="*/ 9 h 61"/>
              <a:gd name="T16" fmla="*/ 45 w 45"/>
              <a:gd name="T17" fmla="*/ 21 h 61"/>
              <a:gd name="T18" fmla="*/ 45 w 45"/>
              <a:gd name="T19" fmla="*/ 37 h 61"/>
              <a:gd name="T20" fmla="*/ 43 w 45"/>
              <a:gd name="T21" fmla="*/ 61 h 61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45"/>
              <a:gd name="T34" fmla="*/ 0 h 61"/>
              <a:gd name="T35" fmla="*/ 45 w 45"/>
              <a:gd name="T36" fmla="*/ 61 h 61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45" h="61">
                <a:moveTo>
                  <a:pt x="0" y="8"/>
                </a:moveTo>
                <a:lnTo>
                  <a:pt x="2" y="8"/>
                </a:lnTo>
                <a:lnTo>
                  <a:pt x="6" y="4"/>
                </a:lnTo>
                <a:lnTo>
                  <a:pt x="13" y="2"/>
                </a:lnTo>
                <a:lnTo>
                  <a:pt x="19" y="0"/>
                </a:lnTo>
                <a:lnTo>
                  <a:pt x="28" y="0"/>
                </a:lnTo>
                <a:lnTo>
                  <a:pt x="34" y="2"/>
                </a:lnTo>
                <a:lnTo>
                  <a:pt x="41" y="9"/>
                </a:lnTo>
                <a:lnTo>
                  <a:pt x="45" y="21"/>
                </a:lnTo>
                <a:lnTo>
                  <a:pt x="45" y="37"/>
                </a:lnTo>
                <a:lnTo>
                  <a:pt x="43" y="61"/>
                </a:lnTo>
              </a:path>
            </a:pathLst>
          </a:custGeom>
          <a:noFill/>
          <a:ln w="11113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33" name="Freeform 120"/>
          <p:cNvSpPr>
            <a:spLocks/>
          </p:cNvSpPr>
          <p:nvPr/>
        </p:nvSpPr>
        <p:spPr bwMode="auto">
          <a:xfrm>
            <a:off x="4819194" y="3738974"/>
            <a:ext cx="121558" cy="124022"/>
          </a:xfrm>
          <a:custGeom>
            <a:avLst/>
            <a:gdLst>
              <a:gd name="T0" fmla="*/ 46 w 65"/>
              <a:gd name="T1" fmla="*/ 65 h 69"/>
              <a:gd name="T2" fmla="*/ 59 w 65"/>
              <a:gd name="T3" fmla="*/ 54 h 69"/>
              <a:gd name="T4" fmla="*/ 65 w 65"/>
              <a:gd name="T5" fmla="*/ 39 h 69"/>
              <a:gd name="T6" fmla="*/ 61 w 65"/>
              <a:gd name="T7" fmla="*/ 21 h 69"/>
              <a:gd name="T8" fmla="*/ 50 w 65"/>
              <a:gd name="T9" fmla="*/ 8 h 69"/>
              <a:gd name="T10" fmla="*/ 35 w 65"/>
              <a:gd name="T11" fmla="*/ 0 h 69"/>
              <a:gd name="T12" fmla="*/ 19 w 65"/>
              <a:gd name="T13" fmla="*/ 2 h 69"/>
              <a:gd name="T14" fmla="*/ 6 w 65"/>
              <a:gd name="T15" fmla="*/ 13 h 69"/>
              <a:gd name="T16" fmla="*/ 0 w 65"/>
              <a:gd name="T17" fmla="*/ 30 h 69"/>
              <a:gd name="T18" fmla="*/ 4 w 65"/>
              <a:gd name="T19" fmla="*/ 47 h 69"/>
              <a:gd name="T20" fmla="*/ 15 w 65"/>
              <a:gd name="T21" fmla="*/ 62 h 69"/>
              <a:gd name="T22" fmla="*/ 30 w 65"/>
              <a:gd name="T23" fmla="*/ 69 h 69"/>
              <a:gd name="T24" fmla="*/ 46 w 65"/>
              <a:gd name="T25" fmla="*/ 65 h 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5"/>
              <a:gd name="T40" fmla="*/ 0 h 69"/>
              <a:gd name="T41" fmla="*/ 65 w 65"/>
              <a:gd name="T42" fmla="*/ 69 h 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5" h="69">
                <a:moveTo>
                  <a:pt x="46" y="65"/>
                </a:moveTo>
                <a:lnTo>
                  <a:pt x="59" y="54"/>
                </a:lnTo>
                <a:lnTo>
                  <a:pt x="65" y="39"/>
                </a:lnTo>
                <a:lnTo>
                  <a:pt x="61" y="21"/>
                </a:lnTo>
                <a:lnTo>
                  <a:pt x="50" y="8"/>
                </a:lnTo>
                <a:lnTo>
                  <a:pt x="35" y="0"/>
                </a:lnTo>
                <a:lnTo>
                  <a:pt x="19" y="2"/>
                </a:lnTo>
                <a:lnTo>
                  <a:pt x="6" y="13"/>
                </a:lnTo>
                <a:lnTo>
                  <a:pt x="0" y="30"/>
                </a:lnTo>
                <a:lnTo>
                  <a:pt x="4" y="47"/>
                </a:lnTo>
                <a:lnTo>
                  <a:pt x="15" y="62"/>
                </a:lnTo>
                <a:lnTo>
                  <a:pt x="30" y="69"/>
                </a:lnTo>
                <a:lnTo>
                  <a:pt x="46" y="65"/>
                </a:lnTo>
                <a:close/>
              </a:path>
            </a:pathLst>
          </a:custGeom>
          <a:solidFill>
            <a:srgbClr val="FFFFFF"/>
          </a:solidFill>
          <a:ln w="0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" name="Slide Number Placeholder 4">
            <a:extLst>
              <a:ext uri="{FF2B5EF4-FFF2-40B4-BE49-F238E27FC236}">
                <a16:creationId xmlns:a16="http://schemas.microsoft.com/office/drawing/2014/main" id="{397EF4F6-4AE0-42E8-B192-5B70EF150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97" name="TextBox 326">
            <a:extLst>
              <a:ext uri="{FF2B5EF4-FFF2-40B4-BE49-F238E27FC236}">
                <a16:creationId xmlns:a16="http://schemas.microsoft.com/office/drawing/2014/main" id="{A9775870-6750-4A83-AECB-064D5FA70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739" y="109198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FFA CEBAF with             -like Arcs</a:t>
            </a:r>
          </a:p>
        </p:txBody>
      </p:sp>
      <p:pic>
        <p:nvPicPr>
          <p:cNvPr id="203" name="Picture 202" descr="Logo_RR6.jpeg">
            <a:extLst>
              <a:ext uri="{FF2B5EF4-FFF2-40B4-BE49-F238E27FC236}">
                <a16:creationId xmlns:a16="http://schemas.microsoft.com/office/drawing/2014/main" id="{DA657C71-4249-471B-9F7C-CB4ECD6E90AE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89334" y="198788"/>
            <a:ext cx="1132135" cy="294366"/>
          </a:xfrm>
          <a:prstGeom prst="rect">
            <a:avLst/>
          </a:prstGeom>
        </p:spPr>
      </p:pic>
      <p:sp>
        <p:nvSpPr>
          <p:cNvPr id="199" name="Footer Placeholder 3">
            <a:extLst>
              <a:ext uri="{FF2B5EF4-FFF2-40B4-BE49-F238E27FC236}">
                <a16:creationId xmlns:a16="http://schemas.microsoft.com/office/drawing/2014/main" id="{FA03AC4C-AB43-4D01-AB26-531D25736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53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208 0.03542 L 0.08351 -0.0675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71" y="-516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48148E-6 L -0.1184 0.1187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20" y="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36075" y="190894"/>
            <a:ext cx="8960126" cy="365618"/>
          </a:xfrm>
        </p:spPr>
        <p:txBody>
          <a:bodyPr>
            <a:no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Modified Switchyard </a:t>
            </a:r>
            <a:r>
              <a:rPr lang="en-US" dirty="0"/>
              <a:t>to Accommodate Six FFA Pass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034618-C01A-475A-A243-D4525578A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890" b="20796"/>
          <a:stretch/>
        </p:blipFill>
        <p:spPr>
          <a:xfrm>
            <a:off x="1523999" y="1706038"/>
            <a:ext cx="9144000" cy="17830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698CC8-3E3A-45F6-8E52-FF5FCAC7AE53}"/>
              </a:ext>
            </a:extLst>
          </p:cNvPr>
          <p:cNvSpPr txBox="1"/>
          <p:nvPr/>
        </p:nvSpPr>
        <p:spPr>
          <a:xfrm>
            <a:off x="9299999" y="2099471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DEA7D9-E800-4EBB-A739-24250637CACF}"/>
              </a:ext>
            </a:extLst>
          </p:cNvPr>
          <p:cNvSpPr txBox="1"/>
          <p:nvPr/>
        </p:nvSpPr>
        <p:spPr>
          <a:xfrm>
            <a:off x="9459876" y="2285468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D1CAF0-D0A0-441C-BFE0-42BF7C288327}"/>
              </a:ext>
            </a:extLst>
          </p:cNvPr>
          <p:cNvSpPr txBox="1"/>
          <p:nvPr/>
        </p:nvSpPr>
        <p:spPr>
          <a:xfrm>
            <a:off x="9614518" y="2443661"/>
            <a:ext cx="53025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272D5F-1698-4CD2-B567-D4244189BD8D}"/>
              </a:ext>
            </a:extLst>
          </p:cNvPr>
          <p:cNvSpPr txBox="1"/>
          <p:nvPr/>
        </p:nvSpPr>
        <p:spPr>
          <a:xfrm>
            <a:off x="10267921" y="2651411"/>
            <a:ext cx="48320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33FCBB-6CEC-4E36-90C6-B22EE9735A37}"/>
              </a:ext>
            </a:extLst>
          </p:cNvPr>
          <p:cNvSpPr txBox="1"/>
          <p:nvPr/>
        </p:nvSpPr>
        <p:spPr>
          <a:xfrm>
            <a:off x="7738041" y="2790902"/>
            <a:ext cx="9446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FA passes  5-1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4F5A82A-BFCF-41C9-A570-E5079695EEFE}"/>
              </a:ext>
            </a:extLst>
          </p:cNvPr>
          <p:cNvGrpSpPr/>
          <p:nvPr/>
        </p:nvGrpSpPr>
        <p:grpSpPr>
          <a:xfrm>
            <a:off x="4409937" y="3868448"/>
            <a:ext cx="4890063" cy="1716954"/>
            <a:chOff x="3847914" y="4014930"/>
            <a:chExt cx="6520084" cy="22892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C79C0F0-C878-49E0-B09F-F82ED9D06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490" b="25278"/>
            <a:stretch/>
          </p:blipFill>
          <p:spPr>
            <a:xfrm>
              <a:off x="3847914" y="4014930"/>
              <a:ext cx="5198721" cy="228927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A9956B-E2C7-4C15-B093-DA78E586DEE1}"/>
                </a:ext>
              </a:extLst>
            </p:cNvPr>
            <p:cNvSpPr txBox="1"/>
            <p:nvPr/>
          </p:nvSpPr>
          <p:spPr>
            <a:xfrm>
              <a:off x="9108418" y="5698002"/>
              <a:ext cx="1259580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FFA passes  5-10</a:t>
              </a: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7B8B69-79BC-414D-AE83-F962824C3EC8}"/>
              </a:ext>
            </a:extLst>
          </p:cNvPr>
          <p:cNvCxnSpPr>
            <a:cxnSpLocks/>
          </p:cNvCxnSpPr>
          <p:nvPr/>
        </p:nvCxnSpPr>
        <p:spPr>
          <a:xfrm>
            <a:off x="1524001" y="2668135"/>
            <a:ext cx="21207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67EB61B4-7394-41FA-9CA8-4F5F909E2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2773010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08704" y="200288"/>
            <a:ext cx="6713289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244970" y="1591835"/>
            <a:ext cx="5237335" cy="43725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86 cells,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8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.8 m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5 c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5 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02207B3-FFDB-4EC1-B5A1-D6C61EF90955}"/>
              </a:ext>
            </a:extLst>
          </p:cNvPr>
          <p:cNvSpPr txBox="1"/>
          <p:nvPr/>
        </p:nvSpPr>
        <p:spPr>
          <a:xfrm>
            <a:off x="4956232" y="5000971"/>
            <a:ext cx="80502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>
                <a:solidFill>
                  <a:srgbClr val="7A38C4"/>
                </a:solidFill>
              </a:rPr>
              <a:t>E=22.65 GeV</a:t>
            </a:r>
          </a:p>
          <a:p>
            <a:r>
              <a:rPr lang="en-US" sz="900" dirty="0">
                <a:solidFill>
                  <a:srgbClr val="00B0F0"/>
                </a:solidFill>
              </a:rPr>
              <a:t>E=20.45 GeV</a:t>
            </a:r>
          </a:p>
          <a:p>
            <a:r>
              <a:rPr lang="en-US" sz="900" dirty="0">
                <a:solidFill>
                  <a:srgbClr val="0070C0"/>
                </a:solidFill>
              </a:rPr>
              <a:t>E=18.25 GeV</a:t>
            </a:r>
          </a:p>
          <a:p>
            <a:r>
              <a:rPr lang="en-US" sz="900" dirty="0">
                <a:solidFill>
                  <a:srgbClr val="00B050"/>
                </a:solidFill>
              </a:rPr>
              <a:t>E=16.05 GeV</a:t>
            </a:r>
          </a:p>
          <a:p>
            <a:r>
              <a:rPr lang="en-US" sz="900" dirty="0">
                <a:solidFill>
                  <a:srgbClr val="FF0000"/>
                </a:solidFill>
              </a:rPr>
              <a:t>E= 13.85 GeV</a:t>
            </a:r>
          </a:p>
          <a:p>
            <a:r>
              <a:rPr lang="en-US" sz="900" dirty="0"/>
              <a:t>E=11.65 Ge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8BCEFDA-F7EE-4EE8-9775-2C8E593395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6842" y="1431468"/>
            <a:ext cx="3186956" cy="16074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E6BF6EE-2C45-4838-8746-5DED5D9DF5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5893" y="2995620"/>
            <a:ext cx="3164837" cy="1276566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0A0C925E-7E6F-408E-83BC-AB41E423ECE7}"/>
              </a:ext>
            </a:extLst>
          </p:cNvPr>
          <p:cNvGrpSpPr/>
          <p:nvPr/>
        </p:nvGrpSpPr>
        <p:grpSpPr>
          <a:xfrm>
            <a:off x="1773750" y="1563494"/>
            <a:ext cx="3005073" cy="4380828"/>
            <a:chOff x="505275" y="981414"/>
            <a:chExt cx="4006764" cy="5841104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709003A-767A-46E0-A605-F0B00A8C268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5275" y="4583477"/>
              <a:ext cx="4006764" cy="170208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5DEF4E10-B399-4B46-BB2B-46F636DBFC3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72511" y="6349373"/>
              <a:ext cx="3650997" cy="214537"/>
            </a:xfrm>
            <a:prstGeom prst="rect">
              <a:avLst/>
            </a:prstGeom>
          </p:spPr>
        </p:pic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4D36FEB-AA41-443E-B08E-2015D2DDA4B8}"/>
                </a:ext>
              </a:extLst>
            </p:cNvPr>
            <p:cNvSpPr/>
            <p:nvPr/>
          </p:nvSpPr>
          <p:spPr>
            <a:xfrm>
              <a:off x="823205" y="4682534"/>
              <a:ext cx="995815" cy="1366198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642DCEE-8F0B-4830-9689-881147BEB546}"/>
                </a:ext>
              </a:extLst>
            </p:cNvPr>
            <p:cNvSpPr/>
            <p:nvPr/>
          </p:nvSpPr>
          <p:spPr>
            <a:xfrm>
              <a:off x="1949460" y="4684968"/>
              <a:ext cx="1295099" cy="1366198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41ABD74D-788C-4EE8-89E4-E2E71E36F469}"/>
                </a:ext>
              </a:extLst>
            </p:cNvPr>
            <p:cNvSpPr/>
            <p:nvPr/>
          </p:nvSpPr>
          <p:spPr>
            <a:xfrm>
              <a:off x="823728" y="6360667"/>
              <a:ext cx="995815" cy="16565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87370B7-59A5-46D6-9FB9-19577D61AA25}"/>
                </a:ext>
              </a:extLst>
            </p:cNvPr>
            <p:cNvSpPr/>
            <p:nvPr/>
          </p:nvSpPr>
          <p:spPr>
            <a:xfrm>
              <a:off x="1949460" y="6369566"/>
              <a:ext cx="1295099" cy="150585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AA522BD3-6D90-4039-A997-345B9DB23D8F}"/>
                </a:ext>
              </a:extLst>
            </p:cNvPr>
            <p:cNvSpPr/>
            <p:nvPr/>
          </p:nvSpPr>
          <p:spPr>
            <a:xfrm>
              <a:off x="3374476" y="6366173"/>
              <a:ext cx="995815" cy="165652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5F823841-28F3-4FB7-881E-73AF1EF76213}"/>
                </a:ext>
              </a:extLst>
            </p:cNvPr>
            <p:cNvSpPr/>
            <p:nvPr/>
          </p:nvSpPr>
          <p:spPr>
            <a:xfrm>
              <a:off x="823204" y="2965584"/>
              <a:ext cx="995815" cy="1438787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668A6513-BE0E-49D3-99F5-C9EC1C15BE7D}"/>
                </a:ext>
              </a:extLst>
            </p:cNvPr>
            <p:cNvSpPr/>
            <p:nvPr/>
          </p:nvSpPr>
          <p:spPr>
            <a:xfrm>
              <a:off x="823203" y="981415"/>
              <a:ext cx="995815" cy="1701337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91FECC94-B0BA-4674-ABA2-CA91E1E5C6CB}"/>
                </a:ext>
              </a:extLst>
            </p:cNvPr>
            <p:cNvSpPr/>
            <p:nvPr/>
          </p:nvSpPr>
          <p:spPr>
            <a:xfrm>
              <a:off x="3329500" y="981414"/>
              <a:ext cx="995815" cy="1701337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F87DA36-AD98-4081-A2EA-92A5E30B5347}"/>
                </a:ext>
              </a:extLst>
            </p:cNvPr>
            <p:cNvSpPr/>
            <p:nvPr/>
          </p:nvSpPr>
          <p:spPr>
            <a:xfrm>
              <a:off x="3346130" y="2972210"/>
              <a:ext cx="995815" cy="1438787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E24D2D75-4548-4557-A5AE-DA5D445AAAEF}"/>
                </a:ext>
              </a:extLst>
            </p:cNvPr>
            <p:cNvSpPr/>
            <p:nvPr/>
          </p:nvSpPr>
          <p:spPr>
            <a:xfrm>
              <a:off x="3359382" y="4684968"/>
              <a:ext cx="995815" cy="1366198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4B964608-8716-4F54-819D-7D16DED7C1CC}"/>
                </a:ext>
              </a:extLst>
            </p:cNvPr>
            <p:cNvSpPr/>
            <p:nvPr/>
          </p:nvSpPr>
          <p:spPr>
            <a:xfrm>
              <a:off x="1935604" y="2965584"/>
              <a:ext cx="1295099" cy="1437461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4401426D-81E0-4D4C-AC58-B3E2E710323C}"/>
                </a:ext>
              </a:extLst>
            </p:cNvPr>
            <p:cNvSpPr/>
            <p:nvPr/>
          </p:nvSpPr>
          <p:spPr>
            <a:xfrm>
              <a:off x="1921748" y="981415"/>
              <a:ext cx="1295099" cy="1701335"/>
            </a:xfrm>
            <a:prstGeom prst="rect">
              <a:avLst/>
            </a:prstGeom>
            <a:solidFill>
              <a:srgbClr val="7F7F7F">
                <a:alpha val="40000"/>
              </a:srgbClr>
            </a:solidFill>
            <a:ln>
              <a:solidFill>
                <a:srgbClr val="000000">
                  <a:alpha val="40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37014FE-D26F-46AF-9AC3-BDBBD32AECBC}"/>
                </a:ext>
              </a:extLst>
            </p:cNvPr>
            <p:cNvSpPr txBox="1"/>
            <p:nvPr/>
          </p:nvSpPr>
          <p:spPr>
            <a:xfrm>
              <a:off x="1128954" y="6453186"/>
              <a:ext cx="4954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B</a:t>
              </a:r>
              <a:r>
                <a:rPr lang="en-US" sz="1200" baseline="-25000" dirty="0"/>
                <a:t>F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DB28D97D-23C1-4A9B-A553-4D8CEB0636C3}"/>
                </a:ext>
              </a:extLst>
            </p:cNvPr>
            <p:cNvSpPr txBox="1"/>
            <p:nvPr/>
          </p:nvSpPr>
          <p:spPr>
            <a:xfrm>
              <a:off x="2413431" y="6442936"/>
              <a:ext cx="4756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B</a:t>
              </a:r>
              <a:r>
                <a:rPr lang="en-US" sz="1200" baseline="-25000" dirty="0"/>
                <a:t>D</a:t>
              </a: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1F286F66-481F-4C04-975F-C1ACBB9B55D1}"/>
                </a:ext>
              </a:extLst>
            </p:cNvPr>
            <p:cNvSpPr txBox="1"/>
            <p:nvPr/>
          </p:nvSpPr>
          <p:spPr>
            <a:xfrm>
              <a:off x="3736090" y="6449561"/>
              <a:ext cx="47567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B</a:t>
              </a:r>
              <a:r>
                <a:rPr lang="en-US" sz="1200" baseline="-25000" dirty="0"/>
                <a:t>F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BF105605-3240-42F8-B43C-19D858F1A6CF}"/>
              </a:ext>
            </a:extLst>
          </p:cNvPr>
          <p:cNvSpPr txBox="1"/>
          <p:nvPr/>
        </p:nvSpPr>
        <p:spPr>
          <a:xfrm>
            <a:off x="4645587" y="1507974"/>
            <a:ext cx="60832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orbit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05854BD-4825-4B5E-A805-F4F9BE317E41}"/>
              </a:ext>
            </a:extLst>
          </p:cNvPr>
          <p:cNvSpPr txBox="1"/>
          <p:nvPr/>
        </p:nvSpPr>
        <p:spPr>
          <a:xfrm>
            <a:off x="4638780" y="3046591"/>
            <a:ext cx="9713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dispersions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DDDEB124-E179-4ED9-AD7F-F133A32A628F}"/>
              </a:ext>
            </a:extLst>
          </p:cNvPr>
          <p:cNvSpPr txBox="1"/>
          <p:nvPr/>
        </p:nvSpPr>
        <p:spPr>
          <a:xfrm>
            <a:off x="4661192" y="4320043"/>
            <a:ext cx="11854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beta functions</a:t>
            </a: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40" name="Footer Placeholder 3">
            <a:extLst>
              <a:ext uri="{FF2B5EF4-FFF2-40B4-BE49-F238E27FC236}">
                <a16:creationId xmlns:a16="http://schemas.microsoft.com/office/drawing/2014/main" id="{C021C2D3-F611-4083-98B8-70B78DFA1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96273" y="6464753"/>
            <a:ext cx="2938416" cy="233492"/>
          </a:xfrm>
        </p:spPr>
        <p:txBody>
          <a:bodyPr/>
          <a:lstStyle/>
          <a:p>
            <a:r>
              <a:rPr lang="en-US" dirty="0"/>
              <a:t>Status of CEBAF Upgrades</a:t>
            </a:r>
          </a:p>
        </p:txBody>
      </p:sp>
    </p:spTree>
    <p:extLst>
      <p:ext uri="{BB962C8B-B14F-4D97-AF65-F5344CB8AC3E}">
        <p14:creationId xmlns:p14="http://schemas.microsoft.com/office/powerpoint/2010/main" val="4135621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11524</TotalTime>
  <Words>2319</Words>
  <Application>Microsoft Office PowerPoint</Application>
  <PresentationFormat>Widescreen</PresentationFormat>
  <Paragraphs>381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ＭＳ Ｐゴシック</vt:lpstr>
      <vt:lpstr>ＭＳ Ｐゴシック</vt:lpstr>
      <vt:lpstr>.PingFangSC-Regular</vt:lpstr>
      <vt:lpstr>Arial</vt:lpstr>
      <vt:lpstr>Arial Unicode MS</vt:lpstr>
      <vt:lpstr>Calibri</vt:lpstr>
      <vt:lpstr>Cambria Math</vt:lpstr>
      <vt:lpstr>Optima</vt:lpstr>
      <vt:lpstr>PingFangSC-Regular</vt:lpstr>
      <vt:lpstr>Symbol</vt:lpstr>
      <vt:lpstr>Times New Roman</vt:lpstr>
      <vt:lpstr>Wingdings</vt:lpstr>
      <vt:lpstr>Office Theme</vt:lpstr>
      <vt:lpstr>Equation</vt:lpstr>
      <vt:lpstr>Status of CEBAF Upgrades</vt:lpstr>
      <vt:lpstr>Future CEBAF - Overview</vt:lpstr>
      <vt:lpstr>Expands 12 GeV capability with e+</vt:lpstr>
      <vt:lpstr>LERF Polarized Positron Injector Concept</vt:lpstr>
      <vt:lpstr>An electron/positron injector vault is required for 12 GeV e+ and 22 GeV e-</vt:lpstr>
      <vt:lpstr>CEBAF FFA Energy Upgrade – Baseline under Study</vt:lpstr>
      <vt:lpstr>PowerPoint Presentation</vt:lpstr>
      <vt:lpstr>Modified Switchyard to Accommodate Six FFA Passes</vt:lpstr>
      <vt:lpstr>FFA Arc - Compact FODO Cell</vt:lpstr>
      <vt:lpstr>PowerPoint Presentation</vt:lpstr>
      <vt:lpstr>Permanent Magnet Design – Open Mid-plane Geometry</vt:lpstr>
      <vt:lpstr>Assembled Prototype Magnet</vt:lpstr>
      <vt:lpstr>FFA Arc to Straight  Architecture</vt:lpstr>
      <vt:lpstr>FFA Arc to Straight – Compact Merger</vt:lpstr>
      <vt:lpstr>PowerPoint Presentation</vt:lpstr>
      <vt:lpstr>PowerPoint Presentation</vt:lpstr>
      <vt:lpstr>PowerPoint Presentation</vt:lpstr>
      <vt:lpstr>PowerPoint Presentation</vt:lpstr>
      <vt:lpstr>Energy Loss, Emittance Dilution (4-pass CEBAF)  </vt:lpstr>
      <vt:lpstr>Energy loss, Emittance Dilution (6-pass FFA)  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CEBAF Energy Upgrade 10.55 → 23.75 Ge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57</cp:revision>
  <dcterms:created xsi:type="dcterms:W3CDTF">2023-02-20T23:38:38Z</dcterms:created>
  <dcterms:modified xsi:type="dcterms:W3CDTF">2023-03-18T21:05:24Z</dcterms:modified>
</cp:coreProperties>
</file>